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8DB7BC" w14:textId="21EFFA82" w:rsidR="007F6D13" w:rsidRPr="001C76BA" w:rsidRDefault="009238BE" w:rsidP="001C76BA">
      <w:pPr>
        <w:pBdr>
          <w:top w:val="single" w:sz="12" w:space="1" w:color="auto" w:shadow="1"/>
          <w:left w:val="single" w:sz="12" w:space="4" w:color="auto" w:shadow="1"/>
          <w:bottom w:val="single" w:sz="12" w:space="1" w:color="auto" w:shadow="1"/>
          <w:right w:val="single" w:sz="12" w:space="4" w:color="auto" w:shadow="1"/>
        </w:pBdr>
        <w:shd w:val="clear" w:color="auto" w:fill="00FF00"/>
        <w:ind w:left="-709" w:right="-851"/>
        <w:jc w:val="center"/>
        <w:rPr>
          <w:rFonts w:ascii="Comic Sans MS" w:hAnsi="Comic Sans MS"/>
          <w:b/>
          <w:sz w:val="36"/>
          <w:szCs w:val="24"/>
        </w:rPr>
      </w:pPr>
      <w:r>
        <w:rPr>
          <w:rFonts w:ascii="Comic Sans MS" w:hAnsi="Comic Sans MS"/>
          <w:b/>
          <w:sz w:val="36"/>
          <w:szCs w:val="24"/>
        </w:rPr>
        <w:t xml:space="preserve">Chapitre 8 : </w:t>
      </w:r>
      <w:r w:rsidR="00E54C60" w:rsidRPr="001C76BA">
        <w:rPr>
          <w:rFonts w:ascii="Comic Sans MS" w:hAnsi="Comic Sans MS"/>
          <w:b/>
          <w:sz w:val="36"/>
          <w:szCs w:val="24"/>
        </w:rPr>
        <w:t>Quantité de matière, où l’art du comptage en chimie</w:t>
      </w:r>
    </w:p>
    <w:p w14:paraId="63CEA28D" w14:textId="77777777" w:rsidR="00E54C60" w:rsidRPr="00A37F28" w:rsidRDefault="00A37F28" w:rsidP="00A37F28">
      <w:pPr>
        <w:ind w:left="-709" w:right="-993"/>
        <w:rPr>
          <w:rFonts w:ascii="Comic Sans MS" w:hAnsi="Comic Sans MS"/>
          <w:b/>
          <w:sz w:val="24"/>
          <w:u w:val="single"/>
        </w:rPr>
      </w:pPr>
      <w:r w:rsidRPr="00A37F28">
        <w:rPr>
          <w:rFonts w:ascii="Comic Sans MS" w:hAnsi="Comic Sans MS"/>
          <w:b/>
          <w:noProof/>
          <w:sz w:val="24"/>
          <w:u w:val="single"/>
        </w:rPr>
        <w:drawing>
          <wp:anchor distT="0" distB="0" distL="114300" distR="114300" simplePos="0" relativeHeight="251658240" behindDoc="1" locked="0" layoutInCell="1" allowOverlap="1" wp14:anchorId="4C7F9DBA" wp14:editId="56D2CA93">
            <wp:simplePos x="0" y="0"/>
            <wp:positionH relativeFrom="column">
              <wp:posOffset>5343525</wp:posOffset>
            </wp:positionH>
            <wp:positionV relativeFrom="paragraph">
              <wp:posOffset>55880</wp:posOffset>
            </wp:positionV>
            <wp:extent cx="925195" cy="1009650"/>
            <wp:effectExtent l="0" t="0" r="8255" b="0"/>
            <wp:wrapTight wrapText="bothSides">
              <wp:wrapPolygon edited="0">
                <wp:start x="0" y="0"/>
                <wp:lineTo x="0" y="21192"/>
                <wp:lineTo x="21348" y="21192"/>
                <wp:lineTo x="21348" y="0"/>
                <wp:lineTo x="0" y="0"/>
              </wp:wrapPolygon>
            </wp:wrapTight>
            <wp:docPr id="1" name="Image 1" descr="Résultat de recherche d'images pour &quot;goutte d'eau&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ésultat de recherche d'images pour &quot;goutte d'eau&quot;"/>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25195" cy="1009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4C60" w:rsidRPr="00A37F28">
        <w:rPr>
          <w:rFonts w:ascii="Comic Sans MS" w:hAnsi="Comic Sans MS"/>
          <w:b/>
          <w:sz w:val="24"/>
          <w:u w:val="single"/>
        </w:rPr>
        <w:t>Introduction</w:t>
      </w:r>
    </w:p>
    <w:p w14:paraId="093EF3C9" w14:textId="499D914C" w:rsidR="00E54C60" w:rsidRPr="00A37F28" w:rsidRDefault="00F84248" w:rsidP="00A37F28">
      <w:pPr>
        <w:ind w:left="-709" w:right="-993"/>
        <w:jc w:val="both"/>
        <w:rPr>
          <w:rFonts w:ascii="Comic Sans MS" w:hAnsi="Comic Sans MS"/>
        </w:rPr>
      </w:pPr>
      <w:r>
        <w:rPr>
          <w:rFonts w:ascii="Comic Sans MS" w:hAnsi="Comic Sans MS"/>
          <w:noProof/>
        </w:rPr>
        <mc:AlternateContent>
          <mc:Choice Requires="wpi">
            <w:drawing>
              <wp:anchor distT="0" distB="0" distL="114300" distR="114300" simplePos="0" relativeHeight="251662336" behindDoc="0" locked="0" layoutInCell="1" allowOverlap="1" wp14:anchorId="3CDBEDF8" wp14:editId="529A85ED">
                <wp:simplePos x="0" y="0"/>
                <wp:positionH relativeFrom="column">
                  <wp:posOffset>4274555</wp:posOffset>
                </wp:positionH>
                <wp:positionV relativeFrom="paragraph">
                  <wp:posOffset>438920</wp:posOffset>
                </wp:positionV>
                <wp:extent cx="784800" cy="19800"/>
                <wp:effectExtent l="0" t="57150" r="53975" b="56515"/>
                <wp:wrapNone/>
                <wp:docPr id="7" name="Encre 7"/>
                <wp:cNvGraphicFramePr/>
                <a:graphic xmlns:a="http://schemas.openxmlformats.org/drawingml/2006/main">
                  <a:graphicData uri="http://schemas.microsoft.com/office/word/2010/wordprocessingInk">
                    <w14:contentPart bwMode="auto" r:id="rId6">
                      <w14:nvContentPartPr>
                        <w14:cNvContentPartPr/>
                      </w14:nvContentPartPr>
                      <w14:xfrm>
                        <a:off x="0" y="0"/>
                        <a:ext cx="784800" cy="19800"/>
                      </w14:xfrm>
                    </w14:contentPart>
                  </a:graphicData>
                </a:graphic>
              </wp:anchor>
            </w:drawing>
          </mc:Choice>
          <mc:Fallback>
            <w:pict>
              <v:shapetype w14:anchorId="78832D4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Encre 7" o:spid="_x0000_s1026" type="#_x0000_t75" style="position:absolute;margin-left:335.9pt;margin-top:33.85pt;width:63.25pt;height:2.9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">
                <v:imagedata r:id="rId7" o:title=""/>
              </v:shape>
            </w:pict>
          </mc:Fallback>
        </mc:AlternateContent>
      </w:r>
      <w:r>
        <w:rPr>
          <w:rFonts w:ascii="Comic Sans MS" w:hAnsi="Comic Sans MS"/>
          <w:noProof/>
        </w:rPr>
        <mc:AlternateContent>
          <mc:Choice Requires="wpi">
            <w:drawing>
              <wp:anchor distT="0" distB="0" distL="114300" distR="114300" simplePos="0" relativeHeight="251661312" behindDoc="0" locked="0" layoutInCell="1" allowOverlap="1" wp14:anchorId="28F33B63" wp14:editId="2F9C4658">
                <wp:simplePos x="0" y="0"/>
                <wp:positionH relativeFrom="column">
                  <wp:posOffset>306275</wp:posOffset>
                </wp:positionH>
                <wp:positionV relativeFrom="paragraph">
                  <wp:posOffset>377000</wp:posOffset>
                </wp:positionV>
                <wp:extent cx="792720" cy="75960"/>
                <wp:effectExtent l="38100" t="38100" r="26670" b="57785"/>
                <wp:wrapNone/>
                <wp:docPr id="6" name="Encre 6"/>
                <wp:cNvGraphicFramePr/>
                <a:graphic xmlns:a="http://schemas.openxmlformats.org/drawingml/2006/main">
                  <a:graphicData uri="http://schemas.microsoft.com/office/word/2010/wordprocessingInk">
                    <w14:contentPart bwMode="auto" r:id="rId8">
                      <w14:nvContentPartPr>
                        <w14:cNvContentPartPr/>
                      </w14:nvContentPartPr>
                      <w14:xfrm>
                        <a:off x="0" y="0"/>
                        <a:ext cx="792720" cy="75960"/>
                      </w14:xfrm>
                    </w14:contentPart>
                  </a:graphicData>
                </a:graphic>
              </wp:anchor>
            </w:drawing>
          </mc:Choice>
          <mc:Fallback>
            <w:pict>
              <v:shape w14:anchorId="52D3F93A" id="Encre 6" o:spid="_x0000_s1026" type="#_x0000_t75" style="position:absolute;margin-left:23.4pt;margin-top:29pt;width:63.8pt;height:7.4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">
                <v:imagedata r:id="rId9" o:title=""/>
              </v:shape>
            </w:pict>
          </mc:Fallback>
        </mc:AlternateContent>
      </w:r>
      <w:r>
        <w:rPr>
          <w:rFonts w:ascii="Comic Sans MS" w:hAnsi="Comic Sans MS"/>
          <w:noProof/>
        </w:rPr>
        <mc:AlternateContent>
          <mc:Choice Requires="wpi">
            <w:drawing>
              <wp:anchor distT="0" distB="0" distL="114300" distR="114300" simplePos="0" relativeHeight="251660288" behindDoc="0" locked="0" layoutInCell="1" allowOverlap="1" wp14:anchorId="5C601734" wp14:editId="3298A46E">
                <wp:simplePos x="0" y="0"/>
                <wp:positionH relativeFrom="column">
                  <wp:posOffset>1176035</wp:posOffset>
                </wp:positionH>
                <wp:positionV relativeFrom="paragraph">
                  <wp:posOffset>382040</wp:posOffset>
                </wp:positionV>
                <wp:extent cx="882720" cy="73800"/>
                <wp:effectExtent l="57150" t="38100" r="50800" b="40640"/>
                <wp:wrapNone/>
                <wp:docPr id="4" name="Encre 4"/>
                <wp:cNvGraphicFramePr/>
                <a:graphic xmlns:a="http://schemas.openxmlformats.org/drawingml/2006/main">
                  <a:graphicData uri="http://schemas.microsoft.com/office/word/2010/wordprocessingInk">
                    <w14:contentPart bwMode="auto" r:id="rId10">
                      <w14:nvContentPartPr>
                        <w14:cNvContentPartPr/>
                      </w14:nvContentPartPr>
                      <w14:xfrm>
                        <a:off x="0" y="0"/>
                        <a:ext cx="882720" cy="73800"/>
                      </w14:xfrm>
                    </w14:contentPart>
                  </a:graphicData>
                </a:graphic>
              </wp:anchor>
            </w:drawing>
          </mc:Choice>
          <mc:Fallback>
            <w:pict>
              <v:shape w14:anchorId="67BD237B" id="Encre 4" o:spid="_x0000_s1026" type="#_x0000_t75" style="position:absolute;margin-left:91.9pt;margin-top:29.4pt;width:70.9pt;height:7.2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">
                <v:imagedata r:id="rId11" o:title=""/>
              </v:shape>
            </w:pict>
          </mc:Fallback>
        </mc:AlternateContent>
      </w:r>
      <w:r w:rsidR="00E54C60" w:rsidRPr="00A37F28">
        <w:rPr>
          <w:rFonts w:ascii="Comic Sans MS" w:hAnsi="Comic Sans MS"/>
        </w:rPr>
        <w:t xml:space="preserve">Une goutte d’eau </w:t>
      </w:r>
      <w:r w:rsidR="00A37F28">
        <w:rPr>
          <w:rFonts w:ascii="Comic Sans MS" w:hAnsi="Comic Sans MS"/>
        </w:rPr>
        <w:t>occupe</w:t>
      </w:r>
      <w:r w:rsidR="00A37F28" w:rsidRPr="00A37F28">
        <w:rPr>
          <w:rFonts w:ascii="Comic Sans MS" w:hAnsi="Comic Sans MS"/>
        </w:rPr>
        <w:t>,</w:t>
      </w:r>
      <w:r w:rsidR="00E54C60" w:rsidRPr="00A37F28">
        <w:rPr>
          <w:rFonts w:ascii="Comic Sans MS" w:hAnsi="Comic Sans MS"/>
        </w:rPr>
        <w:t xml:space="preserve"> en moyenne</w:t>
      </w:r>
      <w:r w:rsidR="00A37F28" w:rsidRPr="00A37F28">
        <w:rPr>
          <w:rFonts w:ascii="Comic Sans MS" w:hAnsi="Comic Sans MS"/>
        </w:rPr>
        <w:t>,</w:t>
      </w:r>
      <w:r w:rsidR="00E54C60" w:rsidRPr="00A37F28">
        <w:rPr>
          <w:rFonts w:ascii="Comic Sans MS" w:hAnsi="Comic Sans MS"/>
        </w:rPr>
        <w:t xml:space="preserve"> un volume de 0.0</w:t>
      </w:r>
      <w:r w:rsidR="00A37F28" w:rsidRPr="00A37F28">
        <w:rPr>
          <w:rFonts w:ascii="Comic Sans MS" w:hAnsi="Comic Sans MS"/>
        </w:rPr>
        <w:t xml:space="preserve">5 </w:t>
      </w:r>
      <w:proofErr w:type="spellStart"/>
      <w:r w:rsidR="00A37F28" w:rsidRPr="00A37F28">
        <w:rPr>
          <w:rFonts w:ascii="Comic Sans MS" w:hAnsi="Comic Sans MS"/>
        </w:rPr>
        <w:t>mL</w:t>
      </w:r>
      <w:proofErr w:type="spellEnd"/>
      <w:r w:rsidR="00A37F28" w:rsidRPr="00A37F28">
        <w:rPr>
          <w:rFonts w:ascii="Comic Sans MS" w:hAnsi="Comic Sans MS"/>
        </w:rPr>
        <w:t xml:space="preserve">. Dans cette petite goutte, il y a 1 680 000 000 000 000 000 000 molécules d’eau ! C’est un nombre </w:t>
      </w:r>
      <w:r w:rsidR="00A37F28">
        <w:rPr>
          <w:rFonts w:ascii="Comic Sans MS" w:hAnsi="Comic Sans MS"/>
        </w:rPr>
        <w:t xml:space="preserve">gigantesque. </w:t>
      </w:r>
      <w:r w:rsidR="00A37F28" w:rsidRPr="00A37F28">
        <w:rPr>
          <w:rFonts w:ascii="Comic Sans MS" w:hAnsi="Comic Sans MS"/>
        </w:rPr>
        <w:t xml:space="preserve"> </w:t>
      </w:r>
    </w:p>
    <w:p w14:paraId="4F1B2376" w14:textId="5658A4BC" w:rsidR="00A37F28" w:rsidRDefault="00F84248" w:rsidP="00A37F28">
      <w:pPr>
        <w:ind w:left="-709" w:right="-993"/>
        <w:jc w:val="both"/>
        <w:rPr>
          <w:rFonts w:ascii="Comic Sans MS" w:hAnsi="Comic Sans MS"/>
        </w:rPr>
      </w:pPr>
      <w:r>
        <w:rPr>
          <w:rFonts w:ascii="Comic Sans MS" w:hAnsi="Comic Sans MS"/>
          <w:noProof/>
        </w:rPr>
        <mc:AlternateContent>
          <mc:Choice Requires="wpi">
            <w:drawing>
              <wp:anchor distT="0" distB="0" distL="114300" distR="114300" simplePos="0" relativeHeight="251663360" behindDoc="0" locked="0" layoutInCell="1" allowOverlap="1" wp14:anchorId="21B4A53A" wp14:editId="41A6BCE2">
                <wp:simplePos x="0" y="0"/>
                <wp:positionH relativeFrom="column">
                  <wp:posOffset>2587955</wp:posOffset>
                </wp:positionH>
                <wp:positionV relativeFrom="paragraph">
                  <wp:posOffset>884545</wp:posOffset>
                </wp:positionV>
                <wp:extent cx="436680" cy="8640"/>
                <wp:effectExtent l="38100" t="57150" r="40005" b="48895"/>
                <wp:wrapNone/>
                <wp:docPr id="8" name="Encre 8"/>
                <wp:cNvGraphicFramePr/>
                <a:graphic xmlns:a="http://schemas.openxmlformats.org/drawingml/2006/main">
                  <a:graphicData uri="http://schemas.microsoft.com/office/word/2010/wordprocessingInk">
                    <w14:contentPart bwMode="auto" r:id="rId12">
                      <w14:nvContentPartPr>
                        <w14:cNvContentPartPr/>
                      </w14:nvContentPartPr>
                      <w14:xfrm>
                        <a:off x="0" y="0"/>
                        <a:ext cx="436680" cy="8640"/>
                      </w14:xfrm>
                    </w14:contentPart>
                  </a:graphicData>
                </a:graphic>
              </wp:anchor>
            </w:drawing>
          </mc:Choice>
          <mc:Fallback>
            <w:pict>
              <v:shape w14:anchorId="1C3150B2" id="Encre 8" o:spid="_x0000_s1026" type="#_x0000_t75" style="position:absolute;margin-left:203.1pt;margin-top:68.95pt;width:35.8pt;height:2.1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">
                <v:imagedata r:id="rId13" o:title=""/>
              </v:shape>
            </w:pict>
          </mc:Fallback>
        </mc:AlternateContent>
      </w:r>
      <w:r w:rsidR="00A37F28" w:rsidRPr="00A37F28">
        <w:rPr>
          <w:rFonts w:ascii="Comic Sans MS" w:hAnsi="Comic Sans MS"/>
        </w:rPr>
        <w:t xml:space="preserve">Il n’est donc </w:t>
      </w:r>
      <w:r w:rsidR="00A37F28" w:rsidRPr="00A37F28">
        <w:rPr>
          <w:rFonts w:ascii="Comic Sans MS" w:hAnsi="Comic Sans MS"/>
          <w:b/>
        </w:rPr>
        <w:t>pas pratique</w:t>
      </w:r>
      <w:r w:rsidR="00A37F28" w:rsidRPr="00A37F28">
        <w:rPr>
          <w:rFonts w:ascii="Comic Sans MS" w:hAnsi="Comic Sans MS"/>
        </w:rPr>
        <w:t xml:space="preserve"> de manipuler des nombres aussi importants. Les chimiste</w:t>
      </w:r>
      <w:r w:rsidR="00A37F28">
        <w:rPr>
          <w:rFonts w:ascii="Comic Sans MS" w:hAnsi="Comic Sans MS"/>
        </w:rPr>
        <w:t>s</w:t>
      </w:r>
      <w:r w:rsidR="00A37F28" w:rsidRPr="00A37F28">
        <w:rPr>
          <w:rFonts w:ascii="Comic Sans MS" w:hAnsi="Comic Sans MS"/>
        </w:rPr>
        <w:t xml:space="preserve"> ont donc eu l’idée suivante : </w:t>
      </w:r>
      <w:r w:rsidR="00A37F28" w:rsidRPr="00A37F28">
        <w:rPr>
          <w:rFonts w:ascii="Comic Sans MS" w:hAnsi="Comic Sans MS"/>
          <w:highlight w:val="yellow"/>
        </w:rPr>
        <w:t>créer des « </w:t>
      </w:r>
      <w:r w:rsidR="00A37F28" w:rsidRPr="00A37F28">
        <w:rPr>
          <w:rFonts w:ascii="Comic Sans MS" w:hAnsi="Comic Sans MS"/>
          <w:b/>
          <w:highlight w:val="yellow"/>
        </w:rPr>
        <w:t>paquets de molécules </w:t>
      </w:r>
      <w:r w:rsidR="00A37F28" w:rsidRPr="00A37F28">
        <w:rPr>
          <w:rFonts w:ascii="Comic Sans MS" w:hAnsi="Comic Sans MS"/>
          <w:highlight w:val="yellow"/>
        </w:rPr>
        <w:t>» qui contiennent tous exactement le même nombre de molécule</w:t>
      </w:r>
      <w:r w:rsidR="00A37F28">
        <w:rPr>
          <w:rFonts w:ascii="Comic Sans MS" w:hAnsi="Comic Sans MS"/>
          <w:highlight w:val="yellow"/>
        </w:rPr>
        <w:t>.</w:t>
      </w:r>
      <w:r w:rsidR="00B35787">
        <w:rPr>
          <w:rFonts w:ascii="Comic Sans MS" w:hAnsi="Comic Sans MS"/>
          <w:highlight w:val="yellow"/>
        </w:rPr>
        <w:t xml:space="preserve"> Cela permet de faire facilement des comparaisons de nombres acceptables.</w:t>
      </w:r>
      <w:r w:rsidR="00A37F28">
        <w:rPr>
          <w:rFonts w:ascii="Comic Sans MS" w:hAnsi="Comic Sans MS"/>
          <w:highlight w:val="yellow"/>
        </w:rPr>
        <w:t xml:space="preserve"> O</w:t>
      </w:r>
      <w:r w:rsidR="00A37F28" w:rsidRPr="00A37F28">
        <w:rPr>
          <w:rFonts w:ascii="Comic Sans MS" w:hAnsi="Comic Sans MS"/>
          <w:highlight w:val="yellow"/>
        </w:rPr>
        <w:t>n ne compte plus que ces paquets</w:t>
      </w:r>
      <w:r w:rsidR="00A37F28">
        <w:rPr>
          <w:rFonts w:ascii="Comic Sans MS" w:hAnsi="Comic Sans MS"/>
          <w:highlight w:val="yellow"/>
        </w:rPr>
        <w:t xml:space="preserve"> qui sont appelés « moles »</w:t>
      </w:r>
      <w:r w:rsidR="00A37F28" w:rsidRPr="00A37F28">
        <w:rPr>
          <w:rFonts w:ascii="Comic Sans MS" w:hAnsi="Comic Sans MS"/>
          <w:highlight w:val="yellow"/>
        </w:rPr>
        <w:t>.</w:t>
      </w:r>
      <w:r w:rsidR="00A37F28" w:rsidRPr="00A37F28">
        <w:rPr>
          <w:rFonts w:ascii="Comic Sans MS" w:hAnsi="Comic Sans MS"/>
        </w:rPr>
        <w:t xml:space="preserve"> </w:t>
      </w:r>
    </w:p>
    <w:p w14:paraId="5F2C3D9B" w14:textId="77777777" w:rsidR="0011087F" w:rsidRPr="001C76BA" w:rsidRDefault="0011087F" w:rsidP="001C76BA">
      <w:pPr>
        <w:pStyle w:val="Paragraphedeliste"/>
        <w:numPr>
          <w:ilvl w:val="0"/>
          <w:numId w:val="2"/>
        </w:numPr>
        <w:shd w:val="clear" w:color="auto" w:fill="00FF00"/>
        <w:ind w:right="-993"/>
        <w:jc w:val="both"/>
        <w:rPr>
          <w:rFonts w:ascii="Comic Sans MS" w:hAnsi="Comic Sans MS"/>
          <w:b/>
          <w:sz w:val="28"/>
          <w:szCs w:val="24"/>
          <w:u w:val="single"/>
        </w:rPr>
      </w:pPr>
      <w:r w:rsidRPr="001C76BA">
        <w:rPr>
          <w:rFonts w:ascii="Comic Sans MS" w:hAnsi="Comic Sans MS"/>
          <w:b/>
          <w:sz w:val="28"/>
          <w:szCs w:val="24"/>
          <w:u w:val="single"/>
        </w:rPr>
        <w:t>Masse et nombre d’entités chimiques</w:t>
      </w:r>
    </w:p>
    <w:p w14:paraId="3F44580C" w14:textId="77777777" w:rsidR="0011087F" w:rsidRDefault="0011087F" w:rsidP="0011087F">
      <w:pPr>
        <w:pStyle w:val="Paragraphedeliste"/>
        <w:numPr>
          <w:ilvl w:val="0"/>
          <w:numId w:val="9"/>
        </w:numPr>
        <w:ind w:right="-993"/>
        <w:jc w:val="both"/>
        <w:rPr>
          <w:rFonts w:ascii="Comic Sans MS" w:hAnsi="Comic Sans MS"/>
          <w:b/>
          <w:sz w:val="24"/>
          <w:u w:val="single"/>
        </w:rPr>
      </w:pPr>
      <w:r>
        <w:rPr>
          <w:rFonts w:ascii="Comic Sans MS" w:hAnsi="Comic Sans MS"/>
          <w:b/>
          <w:sz w:val="24"/>
          <w:u w:val="single"/>
        </w:rPr>
        <w:t>Masse d’une molécule (ou d’un ion polyatomique)</w:t>
      </w:r>
    </w:p>
    <w:p w14:paraId="3BF29E0D" w14:textId="6072FD59" w:rsidR="0011087F" w:rsidRDefault="0011087F" w:rsidP="0011087F">
      <w:pPr>
        <w:pStyle w:val="Paragraphedeliste"/>
        <w:ind w:left="-709" w:right="-993"/>
        <w:jc w:val="both"/>
        <w:rPr>
          <w:rFonts w:ascii="Comic Sans MS" w:hAnsi="Comic Sans MS"/>
          <w:b/>
          <w:sz w:val="24"/>
        </w:rPr>
      </w:pPr>
      <w:r w:rsidRPr="0011087F">
        <w:rPr>
          <w:rFonts w:ascii="Comic Sans MS" w:hAnsi="Comic Sans MS"/>
          <w:b/>
          <w:sz w:val="24"/>
          <w:highlight w:val="yellow"/>
        </w:rPr>
        <w:t>La masse d’une molécule est égale à la somme des masses des atomes qui la constituent.</w:t>
      </w:r>
    </w:p>
    <w:p w14:paraId="366E1BF2" w14:textId="1EB1B53E" w:rsidR="009238BE" w:rsidRDefault="00F84248" w:rsidP="009238BE">
      <w:pPr>
        <w:pStyle w:val="Paragraphedeliste"/>
        <w:ind w:left="-709" w:right="-993"/>
        <w:jc w:val="center"/>
        <w:rPr>
          <w:rFonts w:ascii="Comic Sans MS" w:hAnsi="Comic Sans MS"/>
          <w:b/>
          <w:sz w:val="24"/>
        </w:rPr>
      </w:pPr>
      <w:r>
        <w:rPr>
          <w:rFonts w:ascii="Comic Sans MS" w:hAnsi="Comic Sans MS"/>
          <w:b/>
          <w:noProof/>
          <w:sz w:val="24"/>
        </w:rPr>
        <mc:AlternateContent>
          <mc:Choice Requires="wpi">
            <w:drawing>
              <wp:anchor distT="0" distB="0" distL="114300" distR="114300" simplePos="0" relativeHeight="251715584" behindDoc="0" locked="0" layoutInCell="1" allowOverlap="1" wp14:anchorId="2282D362" wp14:editId="52D01210">
                <wp:simplePos x="0" y="0"/>
                <wp:positionH relativeFrom="column">
                  <wp:posOffset>1052915</wp:posOffset>
                </wp:positionH>
                <wp:positionV relativeFrom="paragraph">
                  <wp:posOffset>388960</wp:posOffset>
                </wp:positionV>
                <wp:extent cx="513720" cy="67320"/>
                <wp:effectExtent l="57150" t="95250" r="57785" b="104140"/>
                <wp:wrapNone/>
                <wp:docPr id="60" name="Encre 60"/>
                <wp:cNvGraphicFramePr/>
                <a:graphic xmlns:a="http://schemas.openxmlformats.org/drawingml/2006/main">
                  <a:graphicData uri="http://schemas.microsoft.com/office/word/2010/wordprocessingInk">
                    <w14:contentPart bwMode="auto" r:id="rId14">
                      <w14:nvContentPartPr>
                        <w14:cNvContentPartPr/>
                      </w14:nvContentPartPr>
                      <w14:xfrm>
                        <a:off x="0" y="0"/>
                        <a:ext cx="513720" cy="67320"/>
                      </w14:xfrm>
                    </w14:contentPart>
                  </a:graphicData>
                </a:graphic>
              </wp:anchor>
            </w:drawing>
          </mc:Choice>
          <mc:Fallback>
            <w:pict>
              <v:shape w14:anchorId="17D1B049" id="Encre 60" o:spid="_x0000_s1026" type="#_x0000_t75" style="position:absolute;margin-left:81.5pt;margin-top:27.85pt;width:43.25pt;height:10.9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">
                <v:imagedata r:id="rId15" o:title=""/>
              </v:shape>
            </w:pict>
          </mc:Fallback>
        </mc:AlternateContent>
      </w:r>
      <w:r>
        <w:rPr>
          <w:rFonts w:ascii="Comic Sans MS" w:hAnsi="Comic Sans MS"/>
          <w:b/>
          <w:noProof/>
          <w:sz w:val="24"/>
        </w:rPr>
        <mc:AlternateContent>
          <mc:Choice Requires="wpi">
            <w:drawing>
              <wp:anchor distT="0" distB="0" distL="114300" distR="114300" simplePos="0" relativeHeight="251713536" behindDoc="0" locked="0" layoutInCell="1" allowOverlap="1" wp14:anchorId="7FF9ECBC" wp14:editId="663050A0">
                <wp:simplePos x="0" y="0"/>
                <wp:positionH relativeFrom="column">
                  <wp:posOffset>5625275</wp:posOffset>
                </wp:positionH>
                <wp:positionV relativeFrom="paragraph">
                  <wp:posOffset>394720</wp:posOffset>
                </wp:positionV>
                <wp:extent cx="540720" cy="21960"/>
                <wp:effectExtent l="57150" t="76200" r="69215" b="111760"/>
                <wp:wrapNone/>
                <wp:docPr id="58" name="Encre 58"/>
                <wp:cNvGraphicFramePr/>
                <a:graphic xmlns:a="http://schemas.openxmlformats.org/drawingml/2006/main">
                  <a:graphicData uri="http://schemas.microsoft.com/office/word/2010/wordprocessingInk">
                    <w14:contentPart bwMode="auto" r:id="rId16">
                      <w14:nvContentPartPr>
                        <w14:cNvContentPartPr/>
                      </w14:nvContentPartPr>
                      <w14:xfrm>
                        <a:off x="0" y="0"/>
                        <a:ext cx="540720" cy="21960"/>
                      </w14:xfrm>
                    </w14:contentPart>
                  </a:graphicData>
                </a:graphic>
              </wp:anchor>
            </w:drawing>
          </mc:Choice>
          <mc:Fallback>
            <w:pict>
              <v:shape w14:anchorId="3AD97058" id="Encre 58" o:spid="_x0000_s1026" type="#_x0000_t75" style="position:absolute;margin-left:441.55pt;margin-top:28.3pt;width:45.45pt;height:7.4pt;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">
                <v:imagedata r:id="rId17" o:title=""/>
              </v:shape>
            </w:pict>
          </mc:Fallback>
        </mc:AlternateContent>
      </w:r>
      <w:r w:rsidR="009238BE" w:rsidRPr="009238BE">
        <w:rPr>
          <w:rFonts w:ascii="Comic Sans MS" w:hAnsi="Comic Sans MS"/>
          <w:b/>
          <w:noProof/>
          <w:sz w:val="24"/>
          <w:bdr w:val="single" w:sz="12" w:space="0" w:color="auto" w:shadow="1"/>
        </w:rPr>
        <w:drawing>
          <wp:inline distT="0" distB="0" distL="0" distR="0" wp14:anchorId="71C3DB64" wp14:editId="1EC3D04D">
            <wp:extent cx="6586140" cy="523402"/>
            <wp:effectExtent l="0" t="0" r="571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942975" cy="551760"/>
                    </a:xfrm>
                    <a:prstGeom prst="rect">
                      <a:avLst/>
                    </a:prstGeom>
                    <a:noFill/>
                    <a:ln>
                      <a:noFill/>
                    </a:ln>
                  </pic:spPr>
                </pic:pic>
              </a:graphicData>
            </a:graphic>
          </wp:inline>
        </w:drawing>
      </w:r>
    </w:p>
    <w:p w14:paraId="65A61C75" w14:textId="77ECF01E" w:rsidR="0011087F" w:rsidRDefault="00F84248" w:rsidP="0011087F">
      <w:pPr>
        <w:pStyle w:val="Paragraphedeliste"/>
        <w:ind w:left="-709" w:right="-993"/>
        <w:jc w:val="both"/>
        <w:rPr>
          <w:rFonts w:ascii="Comic Sans MS" w:hAnsi="Comic Sans MS"/>
          <w:b/>
          <w:sz w:val="24"/>
        </w:rPr>
      </w:pPr>
      <w:r>
        <w:rPr>
          <w:rFonts w:ascii="Comic Sans MS" w:hAnsi="Comic Sans MS"/>
          <w:b/>
          <w:noProof/>
          <w:sz w:val="24"/>
        </w:rPr>
        <mc:AlternateContent>
          <mc:Choice Requires="wpi">
            <w:drawing>
              <wp:anchor distT="0" distB="0" distL="114300" distR="114300" simplePos="0" relativeHeight="251717632" behindDoc="0" locked="0" layoutInCell="1" allowOverlap="1" wp14:anchorId="57C4ABBA" wp14:editId="26ED7DBA">
                <wp:simplePos x="0" y="0"/>
                <wp:positionH relativeFrom="column">
                  <wp:posOffset>-1155685</wp:posOffset>
                </wp:positionH>
                <wp:positionV relativeFrom="paragraph">
                  <wp:posOffset>331860</wp:posOffset>
                </wp:positionV>
                <wp:extent cx="360" cy="360"/>
                <wp:effectExtent l="57150" t="76200" r="76200" b="95250"/>
                <wp:wrapNone/>
                <wp:docPr id="62" name="Encre 62"/>
                <wp:cNvGraphicFramePr/>
                <a:graphic xmlns:a="http://schemas.openxmlformats.org/drawingml/2006/main">
                  <a:graphicData uri="http://schemas.microsoft.com/office/word/2010/wordprocessingInk">
                    <w14:contentPart bwMode="auto" r:id="rId19">
                      <w14:nvContentPartPr>
                        <w14:cNvContentPartPr/>
                      </w14:nvContentPartPr>
                      <w14:xfrm>
                        <a:off x="0" y="0"/>
                        <a:ext cx="360" cy="360"/>
                      </w14:xfrm>
                    </w14:contentPart>
                  </a:graphicData>
                </a:graphic>
              </wp:anchor>
            </w:drawing>
          </mc:Choice>
          <mc:Fallback>
            <w:pict>
              <v:shape w14:anchorId="78077F50" id="Encre 62" o:spid="_x0000_s1026" type="#_x0000_t75" style="position:absolute;margin-left:-92.4pt;margin-top:23.3pt;width:2.9pt;height:5.7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">
                <v:imagedata r:id="rId20" o:title=""/>
              </v:shape>
            </w:pict>
          </mc:Fallback>
        </mc:AlternateContent>
      </w:r>
      <w:r>
        <w:rPr>
          <w:rFonts w:ascii="Comic Sans MS" w:hAnsi="Comic Sans MS"/>
          <w:b/>
          <w:noProof/>
          <w:sz w:val="24"/>
        </w:rPr>
        <mc:AlternateContent>
          <mc:Choice Requires="wpi">
            <w:drawing>
              <wp:anchor distT="0" distB="0" distL="114300" distR="114300" simplePos="0" relativeHeight="251714560" behindDoc="0" locked="0" layoutInCell="1" allowOverlap="1" wp14:anchorId="09A47894" wp14:editId="643CC42B">
                <wp:simplePos x="0" y="0"/>
                <wp:positionH relativeFrom="column">
                  <wp:posOffset>-1169005</wp:posOffset>
                </wp:positionH>
                <wp:positionV relativeFrom="paragraph">
                  <wp:posOffset>257340</wp:posOffset>
                </wp:positionV>
                <wp:extent cx="360" cy="360"/>
                <wp:effectExtent l="38100" t="57150" r="57150" b="76200"/>
                <wp:wrapNone/>
                <wp:docPr id="59" name="Encre 59"/>
                <wp:cNvGraphicFramePr/>
                <a:graphic xmlns:a="http://schemas.openxmlformats.org/drawingml/2006/main">
                  <a:graphicData uri="http://schemas.microsoft.com/office/word/2010/wordprocessingInk">
                    <w14:contentPart bwMode="auto" r:id="rId21">
                      <w14:nvContentPartPr>
                        <w14:cNvContentPartPr/>
                      </w14:nvContentPartPr>
                      <w14:xfrm>
                        <a:off x="0" y="0"/>
                        <a:ext cx="360" cy="360"/>
                      </w14:xfrm>
                    </w14:contentPart>
                  </a:graphicData>
                </a:graphic>
              </wp:anchor>
            </w:drawing>
          </mc:Choice>
          <mc:Fallback>
            <w:pict>
              <v:shape w14:anchorId="510FEDED" id="Encre 59" o:spid="_x0000_s1026" type="#_x0000_t75" style="position:absolute;margin-left:-93.45pt;margin-top:17.4pt;width:2.9pt;height:5.7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">
                <v:imagedata r:id="rId22" o:title=""/>
              </v:shape>
            </w:pict>
          </mc:Fallback>
        </mc:AlternateContent>
      </w:r>
      <w:r>
        <w:rPr>
          <w:rFonts w:ascii="Comic Sans MS" w:hAnsi="Comic Sans MS"/>
          <w:b/>
          <w:noProof/>
          <w:sz w:val="24"/>
        </w:rPr>
        <mc:AlternateContent>
          <mc:Choice Requires="wpi">
            <w:drawing>
              <wp:anchor distT="0" distB="0" distL="114300" distR="114300" simplePos="0" relativeHeight="251666432" behindDoc="0" locked="0" layoutInCell="1" allowOverlap="1" wp14:anchorId="532C1280" wp14:editId="0515BC82">
                <wp:simplePos x="0" y="0"/>
                <wp:positionH relativeFrom="column">
                  <wp:posOffset>1072515</wp:posOffset>
                </wp:positionH>
                <wp:positionV relativeFrom="paragraph">
                  <wp:posOffset>-12700</wp:posOffset>
                </wp:positionV>
                <wp:extent cx="1219795" cy="130355"/>
                <wp:effectExtent l="38100" t="38100" r="57150" b="41275"/>
                <wp:wrapNone/>
                <wp:docPr id="11" name="Encre 11"/>
                <wp:cNvGraphicFramePr/>
                <a:graphic xmlns:a="http://schemas.openxmlformats.org/drawingml/2006/main">
                  <a:graphicData uri="http://schemas.microsoft.com/office/word/2010/wordprocessingInk">
                    <w14:contentPart bwMode="auto" r:id="rId23">
                      <w14:nvContentPartPr>
                        <w14:cNvContentPartPr/>
                      </w14:nvContentPartPr>
                      <w14:xfrm>
                        <a:off x="0" y="0"/>
                        <a:ext cx="1219795" cy="130355"/>
                      </w14:xfrm>
                    </w14:contentPart>
                  </a:graphicData>
                </a:graphic>
              </wp:anchor>
            </w:drawing>
          </mc:Choice>
          <mc:Fallback>
            <w:pict>
              <v:shape w14:anchorId="1D3CA773" id="Encre 11" o:spid="_x0000_s1026" type="#_x0000_t75" style="position:absolute;margin-left:83.75pt;margin-top:-1.7pt;width:97.5pt;height:11.6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">
                <v:imagedata r:id="rId24" o:title=""/>
              </v:shape>
            </w:pict>
          </mc:Fallback>
        </mc:AlternateContent>
      </w:r>
      <w:r w:rsidR="0011087F">
        <w:rPr>
          <w:rFonts w:ascii="Comic Sans MS" w:hAnsi="Comic Sans MS"/>
          <w:b/>
          <w:sz w:val="24"/>
        </w:rPr>
        <w:t>Exemple</w:t>
      </w:r>
    </w:p>
    <w:p w14:paraId="309E9623" w14:textId="77777777" w:rsidR="0011087F" w:rsidRDefault="0011087F" w:rsidP="0011087F">
      <w:pPr>
        <w:pStyle w:val="Paragraphedeliste"/>
        <w:ind w:left="-709" w:right="-993"/>
        <w:jc w:val="both"/>
        <w:rPr>
          <w:rFonts w:ascii="Comic Sans MS" w:hAnsi="Comic Sans MS"/>
          <w:b/>
          <w:sz w:val="24"/>
        </w:rPr>
      </w:pPr>
      <w:r>
        <w:rPr>
          <w:rFonts w:ascii="Comic Sans MS" w:hAnsi="Comic Sans MS"/>
          <w:b/>
          <w:sz w:val="24"/>
        </w:rPr>
        <w:t>Calculons la masse d’une seule molécule d’eau :</w:t>
      </w:r>
    </w:p>
    <w:p w14:paraId="4EF28A31" w14:textId="4E52B250" w:rsidR="0011087F" w:rsidRDefault="00AE5B03" w:rsidP="0011087F">
      <w:pPr>
        <w:pStyle w:val="Paragraphedeliste"/>
        <w:ind w:left="-709" w:right="-993"/>
        <w:jc w:val="both"/>
      </w:pPr>
      <w:r>
        <w:rPr>
          <w:noProof/>
        </w:rPr>
        <mc:AlternateContent>
          <mc:Choice Requires="wpi">
            <w:drawing>
              <wp:anchor distT="0" distB="0" distL="114300" distR="114300" simplePos="0" relativeHeight="251851776" behindDoc="0" locked="0" layoutInCell="1" allowOverlap="1" wp14:anchorId="558F9103" wp14:editId="00CE5CA0">
                <wp:simplePos x="0" y="0"/>
                <wp:positionH relativeFrom="column">
                  <wp:posOffset>379715</wp:posOffset>
                </wp:positionH>
                <wp:positionV relativeFrom="paragraph">
                  <wp:posOffset>833840</wp:posOffset>
                </wp:positionV>
                <wp:extent cx="653760" cy="22680"/>
                <wp:effectExtent l="57150" t="38100" r="51435" b="53975"/>
                <wp:wrapNone/>
                <wp:docPr id="193" name="Encre 193"/>
                <wp:cNvGraphicFramePr/>
                <a:graphic xmlns:a="http://schemas.openxmlformats.org/drawingml/2006/main">
                  <a:graphicData uri="http://schemas.microsoft.com/office/word/2010/wordprocessingInk">
                    <w14:contentPart bwMode="auto" r:id="rId25">
                      <w14:nvContentPartPr>
                        <w14:cNvContentPartPr/>
                      </w14:nvContentPartPr>
                      <w14:xfrm>
                        <a:off x="0" y="0"/>
                        <a:ext cx="653760" cy="22680"/>
                      </w14:xfrm>
                    </w14:contentPart>
                  </a:graphicData>
                </a:graphic>
              </wp:anchor>
            </w:drawing>
          </mc:Choice>
          <mc:Fallback>
            <w:pict>
              <v:shape w14:anchorId="35ED9201" id="Encre 193" o:spid="_x0000_s1026" type="#_x0000_t75" style="position:absolute;margin-left:29.2pt;margin-top:64.95pt;width:52.9pt;height:3.2pt;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">
                <v:imagedata r:id="rId26" o:title=""/>
              </v:shape>
            </w:pict>
          </mc:Fallback>
        </mc:AlternateContent>
      </w:r>
      <w:r w:rsidR="0011087F" w:rsidRPr="002110FF">
        <w:rPr>
          <w:position w:val="-50"/>
        </w:rPr>
        <w:object w:dxaOrig="3540" w:dyaOrig="1120" w14:anchorId="403635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67.5pt" o:ole="">
            <v:imagedata r:id="rId27" o:title=""/>
          </v:shape>
          <o:OLEObject Type="Embed" ProgID="Equation.DSMT4" ShapeID="_x0000_i1025" DrawAspect="Content" ObjectID="_1710314903" r:id="rId28"/>
        </w:object>
      </w:r>
    </w:p>
    <w:p w14:paraId="49AC4C99" w14:textId="77777777" w:rsidR="0011087F" w:rsidRDefault="0011087F" w:rsidP="0011087F">
      <w:pPr>
        <w:pStyle w:val="Paragraphedeliste"/>
        <w:ind w:left="-709" w:right="-993"/>
        <w:jc w:val="both"/>
        <w:rPr>
          <w:rFonts w:ascii="Comic Sans MS" w:hAnsi="Comic Sans MS"/>
          <w:b/>
          <w:bCs/>
        </w:rPr>
      </w:pPr>
      <w:r w:rsidRPr="0011087F">
        <w:rPr>
          <w:rFonts w:ascii="Comic Sans MS" w:hAnsi="Comic Sans MS"/>
          <w:b/>
          <w:bCs/>
        </w:rPr>
        <w:t xml:space="preserve">Calculer la masse de l’ion ammonium </w:t>
      </w:r>
      <w:r w:rsidRPr="0011087F">
        <w:rPr>
          <w:rFonts w:ascii="Comic Sans MS" w:hAnsi="Comic Sans MS"/>
          <w:b/>
          <w:bCs/>
          <w:position w:val="-12"/>
        </w:rPr>
        <w:object w:dxaOrig="600" w:dyaOrig="380" w14:anchorId="7ABEB861">
          <v:shape id="_x0000_i1026" type="#_x0000_t75" style="width:30pt;height:19.5pt" o:ole="">
            <v:imagedata r:id="rId29" o:title=""/>
          </v:shape>
          <o:OLEObject Type="Embed" ProgID="Equation.DSMT4" ShapeID="_x0000_i1026" DrawAspect="Content" ObjectID="_1710314904" r:id="rId30"/>
        </w:object>
      </w:r>
    </w:p>
    <w:p w14:paraId="72035867" w14:textId="6263FF87" w:rsidR="0011087F" w:rsidRDefault="00F84248" w:rsidP="0011087F">
      <w:pPr>
        <w:pStyle w:val="Paragraphedeliste"/>
        <w:ind w:left="-709" w:right="-993"/>
        <w:jc w:val="both"/>
        <w:rPr>
          <w:rFonts w:ascii="Comic Sans MS" w:hAnsi="Comic Sans MS"/>
          <w:b/>
          <w:bCs/>
        </w:rPr>
      </w:pPr>
      <w:r>
        <w:rPr>
          <w:rFonts w:ascii="Comic Sans MS" w:hAnsi="Comic Sans MS"/>
          <w:b/>
          <w:bCs/>
          <w:noProof/>
        </w:rPr>
        <mc:AlternateContent>
          <mc:Choice Requires="wpi">
            <w:drawing>
              <wp:anchor distT="0" distB="0" distL="114300" distR="114300" simplePos="0" relativeHeight="251709440" behindDoc="0" locked="0" layoutInCell="1" allowOverlap="1" wp14:anchorId="6D2432C2" wp14:editId="575F061B">
                <wp:simplePos x="0" y="0"/>
                <wp:positionH relativeFrom="column">
                  <wp:posOffset>2241550</wp:posOffset>
                </wp:positionH>
                <wp:positionV relativeFrom="paragraph">
                  <wp:posOffset>635</wp:posOffset>
                </wp:positionV>
                <wp:extent cx="1910495" cy="239395"/>
                <wp:effectExtent l="57150" t="38100" r="33020" b="46355"/>
                <wp:wrapNone/>
                <wp:docPr id="54" name="Encre 54"/>
                <wp:cNvGraphicFramePr/>
                <a:graphic xmlns:a="http://schemas.openxmlformats.org/drawingml/2006/main">
                  <a:graphicData uri="http://schemas.microsoft.com/office/word/2010/wordprocessingInk">
                    <w14:contentPart bwMode="auto" r:id="rId31">
                      <w14:nvContentPartPr>
                        <w14:cNvContentPartPr/>
                      </w14:nvContentPartPr>
                      <w14:xfrm>
                        <a:off x="0" y="0"/>
                        <a:ext cx="1910495" cy="239395"/>
                      </w14:xfrm>
                    </w14:contentPart>
                  </a:graphicData>
                </a:graphic>
              </wp:anchor>
            </w:drawing>
          </mc:Choice>
          <mc:Fallback>
            <w:pict>
              <v:shape w14:anchorId="17CA28DB" id="Encre 54" o:spid="_x0000_s1026" type="#_x0000_t75" style="position:absolute;margin-left:175.8pt;margin-top:-.65pt;width:151.85pt;height:20.2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">
                <v:imagedata r:id="rId32" o:title=""/>
              </v:shape>
            </w:pict>
          </mc:Fallback>
        </mc:AlternateContent>
      </w:r>
      <w:r>
        <w:rPr>
          <w:rFonts w:ascii="Comic Sans MS" w:hAnsi="Comic Sans MS"/>
          <w:b/>
          <w:bCs/>
          <w:noProof/>
        </w:rPr>
        <mc:AlternateContent>
          <mc:Choice Requires="wpi">
            <w:drawing>
              <wp:anchor distT="0" distB="0" distL="114300" distR="114300" simplePos="0" relativeHeight="251689984" behindDoc="0" locked="0" layoutInCell="1" allowOverlap="1" wp14:anchorId="4A0A1BF5" wp14:editId="19F67F7C">
                <wp:simplePos x="0" y="0"/>
                <wp:positionH relativeFrom="column">
                  <wp:posOffset>1983155</wp:posOffset>
                </wp:positionH>
                <wp:positionV relativeFrom="paragraph">
                  <wp:posOffset>203075</wp:posOffset>
                </wp:positionV>
                <wp:extent cx="125280" cy="7560"/>
                <wp:effectExtent l="57150" t="57150" r="46355" b="50165"/>
                <wp:wrapNone/>
                <wp:docPr id="35" name="Encre 35"/>
                <wp:cNvGraphicFramePr/>
                <a:graphic xmlns:a="http://schemas.openxmlformats.org/drawingml/2006/main">
                  <a:graphicData uri="http://schemas.microsoft.com/office/word/2010/wordprocessingInk">
                    <w14:contentPart bwMode="auto" r:id="rId33">
                      <w14:nvContentPartPr>
                        <w14:cNvContentPartPr/>
                      </w14:nvContentPartPr>
                      <w14:xfrm>
                        <a:off x="0" y="0"/>
                        <a:ext cx="125280" cy="7560"/>
                      </w14:xfrm>
                    </w14:contentPart>
                  </a:graphicData>
                </a:graphic>
              </wp:anchor>
            </w:drawing>
          </mc:Choice>
          <mc:Fallback>
            <w:pict>
              <v:shape w14:anchorId="7C462A71" id="Encre 35" o:spid="_x0000_s1026" type="#_x0000_t75" style="position:absolute;margin-left:155.45pt;margin-top:15.3pt;width:11.25pt;height:2.0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">
                <v:imagedata r:id="rId34" o:title=""/>
              </v:shape>
            </w:pict>
          </mc:Fallback>
        </mc:AlternateContent>
      </w:r>
      <w:r>
        <w:rPr>
          <w:rFonts w:ascii="Comic Sans MS" w:hAnsi="Comic Sans MS"/>
          <w:b/>
          <w:bCs/>
          <w:noProof/>
        </w:rPr>
        <mc:AlternateContent>
          <mc:Choice Requires="wpi">
            <w:drawing>
              <wp:anchor distT="0" distB="0" distL="114300" distR="114300" simplePos="0" relativeHeight="251688960" behindDoc="0" locked="0" layoutInCell="1" allowOverlap="1" wp14:anchorId="631244F8" wp14:editId="65748EA9">
                <wp:simplePos x="0" y="0"/>
                <wp:positionH relativeFrom="column">
                  <wp:posOffset>1972355</wp:posOffset>
                </wp:positionH>
                <wp:positionV relativeFrom="paragraph">
                  <wp:posOffset>113435</wp:posOffset>
                </wp:positionV>
                <wp:extent cx="94680" cy="10800"/>
                <wp:effectExtent l="38100" t="57150" r="57785" b="46355"/>
                <wp:wrapNone/>
                <wp:docPr id="34" name="Encre 34"/>
                <wp:cNvGraphicFramePr/>
                <a:graphic xmlns:a="http://schemas.openxmlformats.org/drawingml/2006/main">
                  <a:graphicData uri="http://schemas.microsoft.com/office/word/2010/wordprocessingInk">
                    <w14:contentPart bwMode="auto" r:id="rId35">
                      <w14:nvContentPartPr>
                        <w14:cNvContentPartPr/>
                      </w14:nvContentPartPr>
                      <w14:xfrm>
                        <a:off x="0" y="0"/>
                        <a:ext cx="94680" cy="10800"/>
                      </w14:xfrm>
                    </w14:contentPart>
                  </a:graphicData>
                </a:graphic>
              </wp:anchor>
            </w:drawing>
          </mc:Choice>
          <mc:Fallback>
            <w:pict>
              <v:shape w14:anchorId="0DE83EB9" id="Encre 34" o:spid="_x0000_s1026" type="#_x0000_t75" style="position:absolute;margin-left:154.6pt;margin-top:8.25pt;width:8.85pt;height:2.2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">
                <v:imagedata r:id="rId36" o:title=""/>
              </v:shape>
            </w:pict>
          </mc:Fallback>
        </mc:AlternateContent>
      </w:r>
      <w:r>
        <w:rPr>
          <w:rFonts w:ascii="Comic Sans MS" w:hAnsi="Comic Sans MS"/>
          <w:b/>
          <w:bCs/>
          <w:noProof/>
        </w:rPr>
        <mc:AlternateContent>
          <mc:Choice Requires="wpi">
            <w:drawing>
              <wp:anchor distT="0" distB="0" distL="114300" distR="114300" simplePos="0" relativeHeight="251687936" behindDoc="0" locked="0" layoutInCell="1" allowOverlap="1" wp14:anchorId="479FC741" wp14:editId="7FFB5336">
                <wp:simplePos x="0" y="0"/>
                <wp:positionH relativeFrom="column">
                  <wp:posOffset>688340</wp:posOffset>
                </wp:positionH>
                <wp:positionV relativeFrom="paragraph">
                  <wp:posOffset>62865</wp:posOffset>
                </wp:positionV>
                <wp:extent cx="1135335" cy="218880"/>
                <wp:effectExtent l="38100" t="38100" r="46355" b="48260"/>
                <wp:wrapNone/>
                <wp:docPr id="33" name="Encre 33"/>
                <wp:cNvGraphicFramePr/>
                <a:graphic xmlns:a="http://schemas.openxmlformats.org/drawingml/2006/main">
                  <a:graphicData uri="http://schemas.microsoft.com/office/word/2010/wordprocessingInk">
                    <w14:contentPart bwMode="auto" r:id="rId37">
                      <w14:nvContentPartPr>
                        <w14:cNvContentPartPr/>
                      </w14:nvContentPartPr>
                      <w14:xfrm>
                        <a:off x="0" y="0"/>
                        <a:ext cx="1135335" cy="218880"/>
                      </w14:xfrm>
                    </w14:contentPart>
                  </a:graphicData>
                </a:graphic>
              </wp:anchor>
            </w:drawing>
          </mc:Choice>
          <mc:Fallback>
            <w:pict>
              <v:shape w14:anchorId="104626C2" id="Encre 33" o:spid="_x0000_s1026" type="#_x0000_t75" style="position:absolute;margin-left:53.5pt;margin-top:4.25pt;width:90.85pt;height:18.6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">
                <v:imagedata r:id="rId38" o:title=""/>
              </v:shape>
            </w:pict>
          </mc:Fallback>
        </mc:AlternateContent>
      </w:r>
      <w:r>
        <w:rPr>
          <w:rFonts w:ascii="Comic Sans MS" w:hAnsi="Comic Sans MS"/>
          <w:b/>
          <w:bCs/>
          <w:noProof/>
        </w:rPr>
        <mc:AlternateContent>
          <mc:Choice Requires="wpi">
            <w:drawing>
              <wp:anchor distT="0" distB="0" distL="114300" distR="114300" simplePos="0" relativeHeight="251677696" behindDoc="0" locked="0" layoutInCell="1" allowOverlap="1" wp14:anchorId="28E5ED6D" wp14:editId="59D32E4D">
                <wp:simplePos x="0" y="0"/>
                <wp:positionH relativeFrom="column">
                  <wp:posOffset>-434340</wp:posOffset>
                </wp:positionH>
                <wp:positionV relativeFrom="paragraph">
                  <wp:posOffset>8890</wp:posOffset>
                </wp:positionV>
                <wp:extent cx="995620" cy="322580"/>
                <wp:effectExtent l="57150" t="38100" r="52705" b="39370"/>
                <wp:wrapNone/>
                <wp:docPr id="23" name="Encre 23"/>
                <wp:cNvGraphicFramePr/>
                <a:graphic xmlns:a="http://schemas.openxmlformats.org/drawingml/2006/main">
                  <a:graphicData uri="http://schemas.microsoft.com/office/word/2010/wordprocessingInk">
                    <w14:contentPart bwMode="auto" r:id="rId39">
                      <w14:nvContentPartPr>
                        <w14:cNvContentPartPr/>
                      </w14:nvContentPartPr>
                      <w14:xfrm>
                        <a:off x="0" y="0"/>
                        <a:ext cx="995620" cy="322580"/>
                      </w14:xfrm>
                    </w14:contentPart>
                  </a:graphicData>
                </a:graphic>
              </wp:anchor>
            </w:drawing>
          </mc:Choice>
          <mc:Fallback>
            <w:pict>
              <v:shape w14:anchorId="2DD8A97D" id="Encre 23" o:spid="_x0000_s1026" type="#_x0000_t75" style="position:absolute;margin-left:-34.9pt;margin-top:0;width:79.85pt;height:26.8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">
                <v:imagedata r:id="rId40" o:title=""/>
              </v:shape>
            </w:pict>
          </mc:Fallback>
        </mc:AlternateContent>
      </w:r>
    </w:p>
    <w:p w14:paraId="05636AEC" w14:textId="00A0D646" w:rsidR="001C76BA" w:rsidRDefault="00F84248" w:rsidP="0011087F">
      <w:pPr>
        <w:pStyle w:val="Paragraphedeliste"/>
        <w:ind w:left="-709" w:right="-993"/>
        <w:jc w:val="both"/>
        <w:rPr>
          <w:rFonts w:ascii="Comic Sans MS" w:hAnsi="Comic Sans MS"/>
          <w:b/>
          <w:bCs/>
        </w:rPr>
      </w:pPr>
      <w:r>
        <w:rPr>
          <w:rFonts w:ascii="Comic Sans MS" w:hAnsi="Comic Sans MS"/>
          <w:b/>
          <w:bCs/>
          <w:noProof/>
        </w:rPr>
        <mc:AlternateContent>
          <mc:Choice Requires="wpi">
            <w:drawing>
              <wp:anchor distT="0" distB="0" distL="114300" distR="114300" simplePos="0" relativeHeight="251718656" behindDoc="0" locked="0" layoutInCell="1" allowOverlap="1" wp14:anchorId="3A83AB75" wp14:editId="21BF4595">
                <wp:simplePos x="0" y="0"/>
                <wp:positionH relativeFrom="column">
                  <wp:posOffset>2270435</wp:posOffset>
                </wp:positionH>
                <wp:positionV relativeFrom="paragraph">
                  <wp:posOffset>50010</wp:posOffset>
                </wp:positionV>
                <wp:extent cx="578520" cy="33840"/>
                <wp:effectExtent l="57150" t="95250" r="69215" b="99695"/>
                <wp:wrapNone/>
                <wp:docPr id="63" name="Encre 63"/>
                <wp:cNvGraphicFramePr/>
                <a:graphic xmlns:a="http://schemas.openxmlformats.org/drawingml/2006/main">
                  <a:graphicData uri="http://schemas.microsoft.com/office/word/2010/wordprocessingInk">
                    <w14:contentPart bwMode="auto" r:id="rId41">
                      <w14:nvContentPartPr>
                        <w14:cNvContentPartPr/>
                      </w14:nvContentPartPr>
                      <w14:xfrm>
                        <a:off x="0" y="0"/>
                        <a:ext cx="578520" cy="33840"/>
                      </w14:xfrm>
                    </w14:contentPart>
                  </a:graphicData>
                </a:graphic>
              </wp:anchor>
            </w:drawing>
          </mc:Choice>
          <mc:Fallback>
            <w:pict>
              <v:shape w14:anchorId="774FF524" id="Encre 63" o:spid="_x0000_s1026" type="#_x0000_t75" style="position:absolute;margin-left:177.35pt;margin-top:1.15pt;width:48.35pt;height:8.3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">
                <v:imagedata r:id="rId42" o:title=""/>
              </v:shape>
            </w:pict>
          </mc:Fallback>
        </mc:AlternateContent>
      </w:r>
      <w:r>
        <w:rPr>
          <w:rFonts w:ascii="Comic Sans MS" w:hAnsi="Comic Sans MS"/>
          <w:b/>
          <w:bCs/>
          <w:noProof/>
        </w:rPr>
        <mc:AlternateContent>
          <mc:Choice Requires="wpi">
            <w:drawing>
              <wp:anchor distT="0" distB="0" distL="114300" distR="114300" simplePos="0" relativeHeight="251716608" behindDoc="0" locked="0" layoutInCell="1" allowOverlap="1" wp14:anchorId="4842937D" wp14:editId="7E07D4A5">
                <wp:simplePos x="0" y="0"/>
                <wp:positionH relativeFrom="column">
                  <wp:posOffset>3605675</wp:posOffset>
                </wp:positionH>
                <wp:positionV relativeFrom="paragraph">
                  <wp:posOffset>2850</wp:posOffset>
                </wp:positionV>
                <wp:extent cx="511560" cy="30240"/>
                <wp:effectExtent l="38100" t="95250" r="60325" b="103505"/>
                <wp:wrapNone/>
                <wp:docPr id="61" name="Encre 61"/>
                <wp:cNvGraphicFramePr/>
                <a:graphic xmlns:a="http://schemas.openxmlformats.org/drawingml/2006/main">
                  <a:graphicData uri="http://schemas.microsoft.com/office/word/2010/wordprocessingInk">
                    <w14:contentPart bwMode="auto" r:id="rId43">
                      <w14:nvContentPartPr>
                        <w14:cNvContentPartPr/>
                      </w14:nvContentPartPr>
                      <w14:xfrm>
                        <a:off x="0" y="0"/>
                        <a:ext cx="511560" cy="30240"/>
                      </w14:xfrm>
                    </w14:contentPart>
                  </a:graphicData>
                </a:graphic>
              </wp:anchor>
            </w:drawing>
          </mc:Choice>
          <mc:Fallback>
            <w:pict>
              <v:shape w14:anchorId="282F3AC5" id="Encre 61" o:spid="_x0000_s1026" type="#_x0000_t75" style="position:absolute;margin-left:282.5pt;margin-top:-2.6pt;width:43.15pt;height:8.0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">
                <v:imagedata r:id="rId44" o:title=""/>
              </v:shape>
            </w:pict>
          </mc:Fallback>
        </mc:AlternateContent>
      </w:r>
    </w:p>
    <w:p w14:paraId="52098AD1" w14:textId="57E3E395" w:rsidR="001C76BA" w:rsidRDefault="00AE5B03" w:rsidP="0011087F">
      <w:pPr>
        <w:pStyle w:val="Paragraphedeliste"/>
        <w:ind w:left="-709" w:right="-993"/>
        <w:jc w:val="both"/>
        <w:rPr>
          <w:rFonts w:ascii="Comic Sans MS" w:hAnsi="Comic Sans MS"/>
          <w:b/>
          <w:bCs/>
        </w:rPr>
      </w:pPr>
      <w:r>
        <w:rPr>
          <w:rFonts w:ascii="Comic Sans MS" w:hAnsi="Comic Sans MS"/>
          <w:b/>
          <w:bCs/>
          <w:noProof/>
        </w:rPr>
        <mc:AlternateContent>
          <mc:Choice Requires="wpi">
            <w:drawing>
              <wp:anchor distT="0" distB="0" distL="114300" distR="114300" simplePos="0" relativeHeight="251751424" behindDoc="0" locked="0" layoutInCell="1" allowOverlap="1" wp14:anchorId="46D5155C" wp14:editId="16C20987">
                <wp:simplePos x="0" y="0"/>
                <wp:positionH relativeFrom="column">
                  <wp:posOffset>3685540</wp:posOffset>
                </wp:positionH>
                <wp:positionV relativeFrom="paragraph">
                  <wp:posOffset>-97155</wp:posOffset>
                </wp:positionV>
                <wp:extent cx="1660695" cy="342900"/>
                <wp:effectExtent l="57150" t="38100" r="34925" b="57150"/>
                <wp:wrapNone/>
                <wp:docPr id="95" name="Encre 95"/>
                <wp:cNvGraphicFramePr/>
                <a:graphic xmlns:a="http://schemas.openxmlformats.org/drawingml/2006/main">
                  <a:graphicData uri="http://schemas.microsoft.com/office/word/2010/wordprocessingInk">
                    <w14:contentPart bwMode="auto" r:id="rId45">
                      <w14:nvContentPartPr>
                        <w14:cNvContentPartPr/>
                      </w14:nvContentPartPr>
                      <w14:xfrm>
                        <a:off x="0" y="0"/>
                        <a:ext cx="1660695" cy="342900"/>
                      </w14:xfrm>
                    </w14:contentPart>
                  </a:graphicData>
                </a:graphic>
              </wp:anchor>
            </w:drawing>
          </mc:Choice>
          <mc:Fallback>
            <w:pict>
              <v:shape w14:anchorId="40046E57" id="Encre 95" o:spid="_x0000_s1026" type="#_x0000_t75" style="position:absolute;margin-left:289.5pt;margin-top:-8.35pt;width:132.15pt;height:28.4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">
                <v:imagedata r:id="rId46" o:title=""/>
              </v:shape>
            </w:pict>
          </mc:Fallback>
        </mc:AlternateContent>
      </w:r>
      <w:r>
        <w:rPr>
          <w:rFonts w:ascii="Comic Sans MS" w:hAnsi="Comic Sans MS"/>
          <w:b/>
          <w:bCs/>
          <w:noProof/>
        </w:rPr>
        <mc:AlternateContent>
          <mc:Choice Requires="wpi">
            <w:drawing>
              <wp:anchor distT="0" distB="0" distL="114300" distR="114300" simplePos="0" relativeHeight="251744256" behindDoc="0" locked="0" layoutInCell="1" allowOverlap="1" wp14:anchorId="278350BC" wp14:editId="30AE08B5">
                <wp:simplePos x="0" y="0"/>
                <wp:positionH relativeFrom="column">
                  <wp:posOffset>2210435</wp:posOffset>
                </wp:positionH>
                <wp:positionV relativeFrom="paragraph">
                  <wp:posOffset>-33655</wp:posOffset>
                </wp:positionV>
                <wp:extent cx="1290360" cy="316355"/>
                <wp:effectExtent l="38100" t="57150" r="24130" b="45720"/>
                <wp:wrapNone/>
                <wp:docPr id="88" name="Encre 88"/>
                <wp:cNvGraphicFramePr/>
                <a:graphic xmlns:a="http://schemas.openxmlformats.org/drawingml/2006/main">
                  <a:graphicData uri="http://schemas.microsoft.com/office/word/2010/wordprocessingInk">
                    <w14:contentPart bwMode="auto" r:id="rId47">
                      <w14:nvContentPartPr>
                        <w14:cNvContentPartPr/>
                      </w14:nvContentPartPr>
                      <w14:xfrm>
                        <a:off x="0" y="0"/>
                        <a:ext cx="1290360" cy="316355"/>
                      </w14:xfrm>
                    </w14:contentPart>
                  </a:graphicData>
                </a:graphic>
              </wp:anchor>
            </w:drawing>
          </mc:Choice>
          <mc:Fallback>
            <w:pict>
              <v:shape w14:anchorId="11EA4C74" id="Encre 88" o:spid="_x0000_s1026" type="#_x0000_t75" style="position:absolute;margin-left:173.35pt;margin-top:-3.35pt;width:103pt;height:26.3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">
                <v:imagedata r:id="rId48" o:title=""/>
              </v:shape>
            </w:pict>
          </mc:Fallback>
        </mc:AlternateContent>
      </w:r>
      <w:r w:rsidR="00F84248">
        <w:rPr>
          <w:rFonts w:ascii="Comic Sans MS" w:hAnsi="Comic Sans MS"/>
          <w:b/>
          <w:bCs/>
          <w:noProof/>
        </w:rPr>
        <mc:AlternateContent>
          <mc:Choice Requires="wpi">
            <w:drawing>
              <wp:anchor distT="0" distB="0" distL="114300" distR="114300" simplePos="0" relativeHeight="251712512" behindDoc="0" locked="0" layoutInCell="1" allowOverlap="1" wp14:anchorId="146916D1" wp14:editId="58CAC5F3">
                <wp:simplePos x="0" y="0"/>
                <wp:positionH relativeFrom="column">
                  <wp:posOffset>1960880</wp:posOffset>
                </wp:positionH>
                <wp:positionV relativeFrom="paragraph">
                  <wp:posOffset>62865</wp:posOffset>
                </wp:positionV>
                <wp:extent cx="119880" cy="77345"/>
                <wp:effectExtent l="57150" t="38100" r="52070" b="56515"/>
                <wp:wrapNone/>
                <wp:docPr id="57" name="Encre 57"/>
                <wp:cNvGraphicFramePr/>
                <a:graphic xmlns:a="http://schemas.openxmlformats.org/drawingml/2006/main">
                  <a:graphicData uri="http://schemas.microsoft.com/office/word/2010/wordprocessingInk">
                    <w14:contentPart bwMode="auto" r:id="rId49">
                      <w14:nvContentPartPr>
                        <w14:cNvContentPartPr/>
                      </w14:nvContentPartPr>
                      <w14:xfrm>
                        <a:off x="0" y="0"/>
                        <a:ext cx="119880" cy="77345"/>
                      </w14:xfrm>
                    </w14:contentPart>
                  </a:graphicData>
                </a:graphic>
              </wp:anchor>
            </w:drawing>
          </mc:Choice>
          <mc:Fallback>
            <w:pict>
              <v:shape w14:anchorId="3640C360" id="Encre 57" o:spid="_x0000_s1026" type="#_x0000_t75" style="position:absolute;margin-left:153.7pt;margin-top:4.25pt;width:10.9pt;height:7.55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">
                <v:imagedata r:id="rId50" o:title=""/>
              </v:shape>
            </w:pict>
          </mc:Fallback>
        </mc:AlternateContent>
      </w:r>
    </w:p>
    <w:p w14:paraId="531F5EC6" w14:textId="3DADBA3C" w:rsidR="001C76BA" w:rsidRDefault="001C76BA" w:rsidP="0011087F">
      <w:pPr>
        <w:pStyle w:val="Paragraphedeliste"/>
        <w:ind w:left="-709" w:right="-993"/>
        <w:jc w:val="both"/>
        <w:rPr>
          <w:rFonts w:ascii="Comic Sans MS" w:hAnsi="Comic Sans MS"/>
          <w:b/>
          <w:bCs/>
        </w:rPr>
      </w:pPr>
    </w:p>
    <w:p w14:paraId="7583AC84" w14:textId="6B9960B7" w:rsidR="001C76BA" w:rsidRDefault="00AE5B03" w:rsidP="0011087F">
      <w:pPr>
        <w:pStyle w:val="Paragraphedeliste"/>
        <w:ind w:left="-709" w:right="-993"/>
        <w:jc w:val="both"/>
        <w:rPr>
          <w:rFonts w:ascii="Comic Sans MS" w:hAnsi="Comic Sans MS"/>
          <w:b/>
          <w:bCs/>
        </w:rPr>
      </w:pPr>
      <w:r>
        <w:rPr>
          <w:rFonts w:ascii="Comic Sans MS" w:hAnsi="Comic Sans MS"/>
          <w:b/>
          <w:bCs/>
          <w:noProof/>
        </w:rPr>
        <mc:AlternateContent>
          <mc:Choice Requires="wpi">
            <w:drawing>
              <wp:anchor distT="0" distB="0" distL="114300" distR="114300" simplePos="0" relativeHeight="251769856" behindDoc="0" locked="0" layoutInCell="1" allowOverlap="1" wp14:anchorId="03DF4231" wp14:editId="7ECDDFEA">
                <wp:simplePos x="0" y="0"/>
                <wp:positionH relativeFrom="column">
                  <wp:posOffset>3209290</wp:posOffset>
                </wp:positionH>
                <wp:positionV relativeFrom="paragraph">
                  <wp:posOffset>11430</wp:posOffset>
                </wp:positionV>
                <wp:extent cx="566990" cy="291465"/>
                <wp:effectExtent l="38100" t="38100" r="43180" b="51435"/>
                <wp:wrapNone/>
                <wp:docPr id="113" name="Encre 113"/>
                <wp:cNvGraphicFramePr/>
                <a:graphic xmlns:a="http://schemas.openxmlformats.org/drawingml/2006/main">
                  <a:graphicData uri="http://schemas.microsoft.com/office/word/2010/wordprocessingInk">
                    <w14:contentPart bwMode="auto" r:id="rId51">
                      <w14:nvContentPartPr>
                        <w14:cNvContentPartPr/>
                      </w14:nvContentPartPr>
                      <w14:xfrm>
                        <a:off x="0" y="0"/>
                        <a:ext cx="566990" cy="291465"/>
                      </w14:xfrm>
                    </w14:contentPart>
                  </a:graphicData>
                </a:graphic>
              </wp:anchor>
            </w:drawing>
          </mc:Choice>
          <mc:Fallback>
            <w:pict>
              <v:shape w14:anchorId="6A413BB8" id="Encre 113" o:spid="_x0000_s1026" type="#_x0000_t75" style="position:absolute;margin-left:252pt;margin-top:.2pt;width:46.1pt;height:24.35pt;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">
                <v:imagedata r:id="rId52" o:title=""/>
              </v:shape>
            </w:pict>
          </mc:Fallback>
        </mc:AlternateContent>
      </w:r>
      <w:r>
        <w:rPr>
          <w:rFonts w:ascii="Comic Sans MS" w:hAnsi="Comic Sans MS"/>
          <w:b/>
          <w:bCs/>
          <w:noProof/>
        </w:rPr>
        <mc:AlternateContent>
          <mc:Choice Requires="wpi">
            <w:drawing>
              <wp:anchor distT="0" distB="0" distL="114300" distR="114300" simplePos="0" relativeHeight="251753472" behindDoc="0" locked="0" layoutInCell="1" allowOverlap="1" wp14:anchorId="4FDCA2BD" wp14:editId="1234966D">
                <wp:simplePos x="0" y="0"/>
                <wp:positionH relativeFrom="column">
                  <wp:posOffset>1955435</wp:posOffset>
                </wp:positionH>
                <wp:positionV relativeFrom="paragraph">
                  <wp:posOffset>190220</wp:posOffset>
                </wp:positionV>
                <wp:extent cx="145080" cy="10440"/>
                <wp:effectExtent l="38100" t="57150" r="45720" b="46990"/>
                <wp:wrapNone/>
                <wp:docPr id="97" name="Encre 97"/>
                <wp:cNvGraphicFramePr/>
                <a:graphic xmlns:a="http://schemas.openxmlformats.org/drawingml/2006/main">
                  <a:graphicData uri="http://schemas.microsoft.com/office/word/2010/wordprocessingInk">
                    <w14:contentPart bwMode="auto" r:id="rId53">
                      <w14:nvContentPartPr>
                        <w14:cNvContentPartPr/>
                      </w14:nvContentPartPr>
                      <w14:xfrm>
                        <a:off x="0" y="0"/>
                        <a:ext cx="145080" cy="10440"/>
                      </w14:xfrm>
                    </w14:contentPart>
                  </a:graphicData>
                </a:graphic>
              </wp:anchor>
            </w:drawing>
          </mc:Choice>
          <mc:Fallback>
            <w:pict>
              <v:shape w14:anchorId="374F0294" id="Encre 97" o:spid="_x0000_s1026" type="#_x0000_t75" style="position:absolute;margin-left:153.25pt;margin-top:14.3pt;width:12.8pt;height:2.2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">
                <v:imagedata r:id="rId54" o:title=""/>
              </v:shape>
            </w:pict>
          </mc:Fallback>
        </mc:AlternateContent>
      </w:r>
      <w:r>
        <w:rPr>
          <w:rFonts w:ascii="Comic Sans MS" w:hAnsi="Comic Sans MS"/>
          <w:b/>
          <w:bCs/>
          <w:noProof/>
        </w:rPr>
        <mc:AlternateContent>
          <mc:Choice Requires="wpi">
            <w:drawing>
              <wp:anchor distT="0" distB="0" distL="114300" distR="114300" simplePos="0" relativeHeight="251752448" behindDoc="0" locked="0" layoutInCell="1" allowOverlap="1" wp14:anchorId="2FB69FD2" wp14:editId="3523F087">
                <wp:simplePos x="0" y="0"/>
                <wp:positionH relativeFrom="column">
                  <wp:posOffset>1984955</wp:posOffset>
                </wp:positionH>
                <wp:positionV relativeFrom="paragraph">
                  <wp:posOffset>99500</wp:posOffset>
                </wp:positionV>
                <wp:extent cx="116640" cy="5760"/>
                <wp:effectExtent l="38100" t="57150" r="55245" b="51435"/>
                <wp:wrapNone/>
                <wp:docPr id="96" name="Encre 96"/>
                <wp:cNvGraphicFramePr/>
                <a:graphic xmlns:a="http://schemas.openxmlformats.org/drawingml/2006/main">
                  <a:graphicData uri="http://schemas.microsoft.com/office/word/2010/wordprocessingInk">
                    <w14:contentPart bwMode="auto" r:id="rId55">
                      <w14:nvContentPartPr>
                        <w14:cNvContentPartPr/>
                      </w14:nvContentPartPr>
                      <w14:xfrm>
                        <a:off x="0" y="0"/>
                        <a:ext cx="116640" cy="5760"/>
                      </w14:xfrm>
                    </w14:contentPart>
                  </a:graphicData>
                </a:graphic>
              </wp:anchor>
            </w:drawing>
          </mc:Choice>
          <mc:Fallback>
            <w:pict>
              <v:shape w14:anchorId="0DD9F138" id="Encre 96" o:spid="_x0000_s1026" type="#_x0000_t75" style="position:absolute;margin-left:155.6pt;margin-top:7.15pt;width:10.6pt;height:1.85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">
                <v:imagedata r:id="rId56" o:title=""/>
              </v:shape>
            </w:pict>
          </mc:Fallback>
        </mc:AlternateContent>
      </w:r>
    </w:p>
    <w:p w14:paraId="577E34F2" w14:textId="762035FA" w:rsidR="0011087F" w:rsidRDefault="00AE5B03" w:rsidP="0011087F">
      <w:pPr>
        <w:pStyle w:val="Paragraphedeliste"/>
        <w:ind w:left="-709" w:right="-993"/>
        <w:jc w:val="both"/>
        <w:rPr>
          <w:rFonts w:ascii="Comic Sans MS" w:hAnsi="Comic Sans MS"/>
          <w:b/>
          <w:bCs/>
        </w:rPr>
      </w:pPr>
      <w:r>
        <w:rPr>
          <w:rFonts w:ascii="Comic Sans MS" w:hAnsi="Comic Sans MS"/>
          <w:b/>
          <w:bCs/>
          <w:noProof/>
        </w:rPr>
        <mc:AlternateContent>
          <mc:Choice Requires="wpi">
            <w:drawing>
              <wp:anchor distT="0" distB="0" distL="114300" distR="114300" simplePos="0" relativeHeight="251777024" behindDoc="0" locked="0" layoutInCell="1" allowOverlap="1" wp14:anchorId="02CAC1F7" wp14:editId="61A46573">
                <wp:simplePos x="0" y="0"/>
                <wp:positionH relativeFrom="column">
                  <wp:posOffset>2408555</wp:posOffset>
                </wp:positionH>
                <wp:positionV relativeFrom="paragraph">
                  <wp:posOffset>-124460</wp:posOffset>
                </wp:positionV>
                <wp:extent cx="655320" cy="271780"/>
                <wp:effectExtent l="57150" t="57150" r="0" b="52070"/>
                <wp:wrapNone/>
                <wp:docPr id="120" name="Encre 120"/>
                <wp:cNvGraphicFramePr/>
                <a:graphic xmlns:a="http://schemas.openxmlformats.org/drawingml/2006/main">
                  <a:graphicData uri="http://schemas.microsoft.com/office/word/2010/wordprocessingInk">
                    <w14:contentPart bwMode="auto" r:id="rId57">
                      <w14:nvContentPartPr>
                        <w14:cNvContentPartPr/>
                      </w14:nvContentPartPr>
                      <w14:xfrm>
                        <a:off x="0" y="0"/>
                        <a:ext cx="655320" cy="271780"/>
                      </w14:xfrm>
                    </w14:contentPart>
                  </a:graphicData>
                </a:graphic>
              </wp:anchor>
            </w:drawing>
          </mc:Choice>
          <mc:Fallback>
            <w:pict>
              <v:shape w14:anchorId="3F115AFA" id="Encre 120" o:spid="_x0000_s1026" type="#_x0000_t75" style="position:absolute;margin-left:188.95pt;margin-top:-10.5pt;width:53pt;height:22.8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">
                <v:imagedata r:id="rId58" o:title=""/>
              </v:shape>
            </w:pict>
          </mc:Fallback>
        </mc:AlternateContent>
      </w:r>
      <w:r>
        <w:rPr>
          <w:rFonts w:ascii="Comic Sans MS" w:hAnsi="Comic Sans MS"/>
          <w:b/>
          <w:bCs/>
          <w:noProof/>
        </w:rPr>
        <mc:AlternateContent>
          <mc:Choice Requires="wpi">
            <w:drawing>
              <wp:anchor distT="0" distB="0" distL="114300" distR="114300" simplePos="0" relativeHeight="251754496" behindDoc="0" locked="0" layoutInCell="1" allowOverlap="1" wp14:anchorId="1252A66D" wp14:editId="7CEFB929">
                <wp:simplePos x="0" y="0"/>
                <wp:positionH relativeFrom="column">
                  <wp:posOffset>4665155</wp:posOffset>
                </wp:positionH>
                <wp:positionV relativeFrom="paragraph">
                  <wp:posOffset>-52365</wp:posOffset>
                </wp:positionV>
                <wp:extent cx="281520" cy="406800"/>
                <wp:effectExtent l="57150" t="38100" r="4445" b="50800"/>
                <wp:wrapNone/>
                <wp:docPr id="98" name="Encre 98"/>
                <wp:cNvGraphicFramePr/>
                <a:graphic xmlns:a="http://schemas.openxmlformats.org/drawingml/2006/main">
                  <a:graphicData uri="http://schemas.microsoft.com/office/word/2010/wordprocessingInk">
                    <w14:contentPart bwMode="auto" r:id="rId59">
                      <w14:nvContentPartPr>
                        <w14:cNvContentPartPr/>
                      </w14:nvContentPartPr>
                      <w14:xfrm>
                        <a:off x="0" y="0"/>
                        <a:ext cx="281520" cy="406800"/>
                      </w14:xfrm>
                    </w14:contentPart>
                  </a:graphicData>
                </a:graphic>
              </wp:anchor>
            </w:drawing>
          </mc:Choice>
          <mc:Fallback>
            <w:pict>
              <v:shape w14:anchorId="54206C21" id="Encre 98" o:spid="_x0000_s1026" type="#_x0000_t75" style="position:absolute;margin-left:366.65pt;margin-top:-4.8pt;width:23.55pt;height:33.45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">
                <v:imagedata r:id="rId60" o:title=""/>
              </v:shape>
            </w:pict>
          </mc:Fallback>
        </mc:AlternateContent>
      </w:r>
    </w:p>
    <w:p w14:paraId="1FC1FE75" w14:textId="77777777" w:rsidR="0011087F" w:rsidRPr="001C76BA" w:rsidRDefault="0011087F" w:rsidP="001C76BA">
      <w:pPr>
        <w:pStyle w:val="Paragraphedeliste"/>
        <w:numPr>
          <w:ilvl w:val="0"/>
          <w:numId w:val="9"/>
        </w:numPr>
        <w:ind w:left="426" w:right="-993"/>
        <w:jc w:val="both"/>
        <w:rPr>
          <w:rFonts w:ascii="Comic Sans MS" w:hAnsi="Comic Sans MS"/>
          <w:b/>
          <w:bCs/>
          <w:sz w:val="24"/>
          <w:u w:val="single"/>
        </w:rPr>
      </w:pPr>
      <w:r w:rsidRPr="001C76BA">
        <w:rPr>
          <w:rFonts w:ascii="Comic Sans MS" w:hAnsi="Comic Sans MS"/>
          <w:b/>
          <w:bCs/>
          <w:u w:val="single"/>
        </w:rPr>
        <w:t>Nombre d’entité et masses</w:t>
      </w:r>
    </w:p>
    <w:p w14:paraId="704BA079" w14:textId="77777777" w:rsidR="001C76BA" w:rsidRPr="0011087F" w:rsidRDefault="001C76BA" w:rsidP="001C76BA">
      <w:pPr>
        <w:pStyle w:val="Paragraphedeliste"/>
        <w:ind w:left="426" w:right="-993"/>
        <w:jc w:val="both"/>
        <w:rPr>
          <w:rFonts w:ascii="Comic Sans MS" w:hAnsi="Comic Sans MS"/>
          <w:b/>
          <w:bCs/>
          <w:sz w:val="24"/>
        </w:rPr>
      </w:pPr>
    </w:p>
    <w:p w14:paraId="20583739" w14:textId="77777777" w:rsidR="0011087F" w:rsidRDefault="0011087F" w:rsidP="001C76BA">
      <w:pPr>
        <w:pStyle w:val="Paragraphedeliste"/>
        <w:ind w:left="-709" w:right="-993"/>
        <w:jc w:val="both"/>
        <w:rPr>
          <w:rFonts w:ascii="Comic Sans MS" w:hAnsi="Comic Sans MS"/>
          <w:b/>
          <w:bCs/>
        </w:rPr>
      </w:pPr>
      <w:r>
        <w:rPr>
          <w:rFonts w:ascii="Comic Sans MS" w:hAnsi="Comic Sans MS"/>
          <w:b/>
          <w:bCs/>
        </w:rPr>
        <w:t>Le nombr</w:t>
      </w:r>
      <w:r w:rsidR="001C76BA">
        <w:rPr>
          <w:rFonts w:ascii="Comic Sans MS" w:hAnsi="Comic Sans MS"/>
          <w:b/>
          <w:bCs/>
        </w:rPr>
        <w:t>e</w:t>
      </w:r>
      <w:r>
        <w:rPr>
          <w:rFonts w:ascii="Comic Sans MS" w:hAnsi="Comic Sans MS"/>
          <w:b/>
          <w:bCs/>
        </w:rPr>
        <w:t xml:space="preserve"> </w:t>
      </w:r>
      <w:r w:rsidR="001C76BA">
        <w:rPr>
          <w:rFonts w:ascii="Comic Sans MS" w:hAnsi="Comic Sans MS"/>
          <w:b/>
          <w:bCs/>
        </w:rPr>
        <w:t xml:space="preserve">N </w:t>
      </w:r>
      <w:r>
        <w:rPr>
          <w:rFonts w:ascii="Comic Sans MS" w:hAnsi="Comic Sans MS"/>
          <w:b/>
          <w:bCs/>
        </w:rPr>
        <w:t>d’entité</w:t>
      </w:r>
      <w:r w:rsidR="001C76BA">
        <w:rPr>
          <w:rFonts w:ascii="Comic Sans MS" w:hAnsi="Comic Sans MS"/>
          <w:b/>
          <w:bCs/>
        </w:rPr>
        <w:t xml:space="preserve">s chimiques dans un échantillon est donné par : </w:t>
      </w:r>
    </w:p>
    <w:p w14:paraId="734B4385" w14:textId="77777777" w:rsidR="001C76BA" w:rsidRDefault="001C76BA" w:rsidP="001C76BA">
      <w:pPr>
        <w:pStyle w:val="Paragraphedeliste"/>
        <w:ind w:left="-709" w:right="-993"/>
        <w:jc w:val="center"/>
      </w:pPr>
      <w:r w:rsidRPr="001C76BA">
        <w:rPr>
          <w:position w:val="-30"/>
          <w:highlight w:val="yellow"/>
        </w:rPr>
        <w:object w:dxaOrig="2200" w:dyaOrig="680" w14:anchorId="01B45CCD">
          <v:shape id="_x0000_i1027" type="#_x0000_t75" style="width:160.5pt;height:49.5pt" o:ole="">
            <v:imagedata r:id="rId61" o:title=""/>
          </v:shape>
          <o:OLEObject Type="Embed" ProgID="Equation.DSMT4" ShapeID="_x0000_i1027" DrawAspect="Content" ObjectID="_1710314905" r:id="rId62"/>
        </w:object>
      </w:r>
    </w:p>
    <w:p w14:paraId="296A3FE7" w14:textId="77777777" w:rsidR="001C76BA" w:rsidRDefault="001C76BA" w:rsidP="001C76BA">
      <w:pPr>
        <w:pStyle w:val="Paragraphedeliste"/>
        <w:ind w:left="-709" w:right="-993"/>
        <w:rPr>
          <w:rFonts w:ascii="Comic Sans MS" w:hAnsi="Comic Sans MS"/>
          <w:b/>
          <w:bCs/>
        </w:rPr>
      </w:pPr>
      <w:r w:rsidRPr="001C76BA">
        <w:rPr>
          <w:rFonts w:ascii="Comic Sans MS" w:hAnsi="Comic Sans MS"/>
          <w:b/>
          <w:bCs/>
        </w:rPr>
        <w:t>Exemple : Calculer le nombre d</w:t>
      </w:r>
      <w:r w:rsidR="00926376">
        <w:rPr>
          <w:rFonts w:ascii="Comic Sans MS" w:hAnsi="Comic Sans MS"/>
          <w:b/>
          <w:bCs/>
        </w:rPr>
        <w:t>e</w:t>
      </w:r>
      <w:r w:rsidRPr="001C76BA">
        <w:rPr>
          <w:rFonts w:ascii="Comic Sans MS" w:hAnsi="Comic Sans MS"/>
          <w:b/>
          <w:bCs/>
        </w:rPr>
        <w:t xml:space="preserve"> molécules d’eau dans un</w:t>
      </w:r>
      <w:r w:rsidR="006C2C2C">
        <w:rPr>
          <w:rFonts w:ascii="Comic Sans MS" w:hAnsi="Comic Sans MS"/>
          <w:b/>
          <w:bCs/>
        </w:rPr>
        <w:t xml:space="preserve"> litre d’eau.</w:t>
      </w:r>
    </w:p>
    <w:p w14:paraId="6C223AAF" w14:textId="1A29065B" w:rsidR="001C76BA" w:rsidRDefault="00AE5B03" w:rsidP="001C76BA">
      <w:pPr>
        <w:pStyle w:val="Paragraphedeliste"/>
        <w:ind w:left="-709" w:right="-993"/>
        <w:rPr>
          <w:rFonts w:ascii="Comic Sans MS" w:hAnsi="Comic Sans MS"/>
          <w:b/>
          <w:bCs/>
        </w:rPr>
      </w:pPr>
      <w:r>
        <w:rPr>
          <w:rFonts w:ascii="Comic Sans MS" w:hAnsi="Comic Sans MS"/>
          <w:b/>
          <w:bCs/>
          <w:noProof/>
        </w:rPr>
        <mc:AlternateContent>
          <mc:Choice Requires="wpi">
            <w:drawing>
              <wp:anchor distT="0" distB="0" distL="114300" distR="114300" simplePos="0" relativeHeight="251789312" behindDoc="0" locked="0" layoutInCell="1" allowOverlap="1" wp14:anchorId="796F0ADE" wp14:editId="3978E24F">
                <wp:simplePos x="0" y="0"/>
                <wp:positionH relativeFrom="column">
                  <wp:posOffset>831215</wp:posOffset>
                </wp:positionH>
                <wp:positionV relativeFrom="paragraph">
                  <wp:posOffset>158115</wp:posOffset>
                </wp:positionV>
                <wp:extent cx="104355" cy="65810"/>
                <wp:effectExtent l="38100" t="38100" r="48260" b="48895"/>
                <wp:wrapNone/>
                <wp:docPr id="132" name="Encre 132"/>
                <wp:cNvGraphicFramePr/>
                <a:graphic xmlns:a="http://schemas.openxmlformats.org/drawingml/2006/main">
                  <a:graphicData uri="http://schemas.microsoft.com/office/word/2010/wordprocessingInk">
                    <w14:contentPart bwMode="auto" r:id="rId63">
                      <w14:nvContentPartPr>
                        <w14:cNvContentPartPr/>
                      </w14:nvContentPartPr>
                      <w14:xfrm>
                        <a:off x="0" y="0"/>
                        <a:ext cx="104355" cy="65810"/>
                      </w14:xfrm>
                    </w14:contentPart>
                  </a:graphicData>
                </a:graphic>
              </wp:anchor>
            </w:drawing>
          </mc:Choice>
          <mc:Fallback>
            <w:pict>
              <v:shape w14:anchorId="2B9E2533" id="Encre 132" o:spid="_x0000_s1026" type="#_x0000_t75" style="position:absolute;margin-left:64.75pt;margin-top:11.75pt;width:9.6pt;height:6.6pt;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">
                <v:imagedata r:id="rId64" o:title=""/>
              </v:shape>
            </w:pict>
          </mc:Fallback>
        </mc:AlternateContent>
      </w:r>
      <w:r>
        <w:rPr>
          <w:rFonts w:ascii="Comic Sans MS" w:hAnsi="Comic Sans MS"/>
          <w:b/>
          <w:bCs/>
          <w:noProof/>
        </w:rPr>
        <mc:AlternateContent>
          <mc:Choice Requires="wpi">
            <w:drawing>
              <wp:anchor distT="0" distB="0" distL="114300" distR="114300" simplePos="0" relativeHeight="251785216" behindDoc="0" locked="0" layoutInCell="1" allowOverlap="1" wp14:anchorId="1E1E1A0E" wp14:editId="4B63AB46">
                <wp:simplePos x="0" y="0"/>
                <wp:positionH relativeFrom="column">
                  <wp:posOffset>-358140</wp:posOffset>
                </wp:positionH>
                <wp:positionV relativeFrom="paragraph">
                  <wp:posOffset>83820</wp:posOffset>
                </wp:positionV>
                <wp:extent cx="1019615" cy="260450"/>
                <wp:effectExtent l="38100" t="38100" r="9525" b="44450"/>
                <wp:wrapNone/>
                <wp:docPr id="128" name="Encre 128"/>
                <wp:cNvGraphicFramePr/>
                <a:graphic xmlns:a="http://schemas.openxmlformats.org/drawingml/2006/main">
                  <a:graphicData uri="http://schemas.microsoft.com/office/word/2010/wordprocessingInk">
                    <w14:contentPart bwMode="auto" r:id="rId65">
                      <w14:nvContentPartPr>
                        <w14:cNvContentPartPr/>
                      </w14:nvContentPartPr>
                      <w14:xfrm>
                        <a:off x="0" y="0"/>
                        <a:ext cx="1019615" cy="260450"/>
                      </w14:xfrm>
                    </w14:contentPart>
                  </a:graphicData>
                </a:graphic>
              </wp:anchor>
            </w:drawing>
          </mc:Choice>
          <mc:Fallback>
            <w:pict>
              <v:shape w14:anchorId="2409CB10" id="Encre 128" o:spid="_x0000_s1026" type="#_x0000_t75" style="position:absolute;margin-left:-28.9pt;margin-top:5.9pt;width:81.7pt;height:21.9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">
                <v:imagedata r:id="rId66" o:title=""/>
              </v:shape>
            </w:pict>
          </mc:Fallback>
        </mc:AlternateContent>
      </w:r>
      <w:r>
        <w:rPr>
          <w:rFonts w:ascii="Comic Sans MS" w:hAnsi="Comic Sans MS"/>
          <w:b/>
          <w:bCs/>
          <w:noProof/>
        </w:rPr>
        <mc:AlternateContent>
          <mc:Choice Requires="wpi">
            <w:drawing>
              <wp:anchor distT="0" distB="0" distL="114300" distR="114300" simplePos="0" relativeHeight="251778048" behindDoc="0" locked="0" layoutInCell="1" allowOverlap="1" wp14:anchorId="17451DE8" wp14:editId="4C2B688D">
                <wp:simplePos x="0" y="0"/>
                <wp:positionH relativeFrom="column">
                  <wp:posOffset>-1126525</wp:posOffset>
                </wp:positionH>
                <wp:positionV relativeFrom="paragraph">
                  <wp:posOffset>224385</wp:posOffset>
                </wp:positionV>
                <wp:extent cx="360" cy="360"/>
                <wp:effectExtent l="38100" t="38100" r="57150" b="57150"/>
                <wp:wrapNone/>
                <wp:docPr id="121" name="Encre 121"/>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6B6A04A7" id="Encre 121" o:spid="_x0000_s1026" type="#_x0000_t75" style="position:absolute;margin-left:-89.4pt;margin-top:16.95pt;width:1.45pt;height:1.45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">
                <v:imagedata r:id="rId68" o:title=""/>
              </v:shape>
            </w:pict>
          </mc:Fallback>
        </mc:AlternateContent>
      </w:r>
    </w:p>
    <w:p w14:paraId="78324D7F" w14:textId="739AB2A3" w:rsidR="001C76BA" w:rsidRDefault="00AE5B03" w:rsidP="001C76BA">
      <w:pPr>
        <w:pStyle w:val="Paragraphedeliste"/>
        <w:ind w:left="-709" w:right="-993"/>
        <w:rPr>
          <w:rFonts w:ascii="Comic Sans MS" w:hAnsi="Comic Sans MS"/>
          <w:b/>
          <w:bCs/>
        </w:rPr>
      </w:pPr>
      <w:r>
        <w:rPr>
          <w:rFonts w:ascii="Comic Sans MS" w:hAnsi="Comic Sans MS"/>
          <w:b/>
          <w:bCs/>
          <w:noProof/>
        </w:rPr>
        <mc:AlternateContent>
          <mc:Choice Requires="wpi">
            <w:drawing>
              <wp:anchor distT="0" distB="0" distL="114300" distR="114300" simplePos="0" relativeHeight="251801600" behindDoc="0" locked="0" layoutInCell="1" allowOverlap="1" wp14:anchorId="6A28C22A" wp14:editId="29C1D50C">
                <wp:simplePos x="0" y="0"/>
                <wp:positionH relativeFrom="column">
                  <wp:posOffset>1071880</wp:posOffset>
                </wp:positionH>
                <wp:positionV relativeFrom="paragraph">
                  <wp:posOffset>-139065</wp:posOffset>
                </wp:positionV>
                <wp:extent cx="1450700" cy="335915"/>
                <wp:effectExtent l="57150" t="38100" r="16510" b="45085"/>
                <wp:wrapNone/>
                <wp:docPr id="144" name="Encre 144"/>
                <wp:cNvGraphicFramePr/>
                <a:graphic xmlns:a="http://schemas.openxmlformats.org/drawingml/2006/main">
                  <a:graphicData uri="http://schemas.microsoft.com/office/word/2010/wordprocessingInk">
                    <w14:contentPart bwMode="auto" r:id="rId69">
                      <w14:nvContentPartPr>
                        <w14:cNvContentPartPr/>
                      </w14:nvContentPartPr>
                      <w14:xfrm>
                        <a:off x="0" y="0"/>
                        <a:ext cx="1450700" cy="335915"/>
                      </w14:xfrm>
                    </w14:contentPart>
                  </a:graphicData>
                </a:graphic>
              </wp:anchor>
            </w:drawing>
          </mc:Choice>
          <mc:Fallback>
            <w:pict>
              <v:shape w14:anchorId="48474FC4" id="Encre 144" o:spid="_x0000_s1026" type="#_x0000_t75" style="position:absolute;margin-left:83.7pt;margin-top:-11.65pt;width:115.65pt;height:27.85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">
                <v:imagedata r:id="rId70" o:title=""/>
              </v:shape>
            </w:pict>
          </mc:Fallback>
        </mc:AlternateContent>
      </w:r>
    </w:p>
    <w:p w14:paraId="3CD40024" w14:textId="70763131" w:rsidR="001C76BA" w:rsidRDefault="00AE5B03" w:rsidP="001C76BA">
      <w:pPr>
        <w:pStyle w:val="Paragraphedeliste"/>
        <w:ind w:left="-709" w:right="-993"/>
        <w:rPr>
          <w:rFonts w:ascii="Comic Sans MS" w:hAnsi="Comic Sans MS"/>
          <w:b/>
          <w:bCs/>
        </w:rPr>
      </w:pPr>
      <w:r>
        <w:rPr>
          <w:rFonts w:ascii="Comic Sans MS" w:hAnsi="Comic Sans MS"/>
          <w:b/>
          <w:bCs/>
          <w:noProof/>
        </w:rPr>
        <mc:AlternateContent>
          <mc:Choice Requires="wpi">
            <w:drawing>
              <wp:anchor distT="0" distB="0" distL="114300" distR="114300" simplePos="0" relativeHeight="251829248" behindDoc="0" locked="0" layoutInCell="1" allowOverlap="1" wp14:anchorId="0B841BBF" wp14:editId="51E88369">
                <wp:simplePos x="0" y="0"/>
                <wp:positionH relativeFrom="column">
                  <wp:posOffset>3270885</wp:posOffset>
                </wp:positionH>
                <wp:positionV relativeFrom="paragraph">
                  <wp:posOffset>73025</wp:posOffset>
                </wp:positionV>
                <wp:extent cx="883720" cy="212335"/>
                <wp:effectExtent l="57150" t="38100" r="0" b="54610"/>
                <wp:wrapNone/>
                <wp:docPr id="171" name="Encre 171"/>
                <wp:cNvGraphicFramePr/>
                <a:graphic xmlns:a="http://schemas.openxmlformats.org/drawingml/2006/main">
                  <a:graphicData uri="http://schemas.microsoft.com/office/word/2010/wordprocessingInk">
                    <w14:contentPart bwMode="auto" r:id="rId71">
                      <w14:nvContentPartPr>
                        <w14:cNvContentPartPr/>
                      </w14:nvContentPartPr>
                      <w14:xfrm>
                        <a:off x="0" y="0"/>
                        <a:ext cx="883720" cy="212335"/>
                      </w14:xfrm>
                    </w14:contentPart>
                  </a:graphicData>
                </a:graphic>
              </wp:anchor>
            </w:drawing>
          </mc:Choice>
          <mc:Fallback>
            <w:pict>
              <v:shape w14:anchorId="6DCCD3D9" id="Encre 171" o:spid="_x0000_s1026" type="#_x0000_t75" style="position:absolute;margin-left:256.85pt;margin-top:5.05pt;width:71pt;height:18.1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">
                <v:imagedata r:id="rId72" o:title=""/>
              </v:shape>
            </w:pict>
          </mc:Fallback>
        </mc:AlternateContent>
      </w:r>
    </w:p>
    <w:p w14:paraId="2C163A6C" w14:textId="2282A197" w:rsidR="001C76BA" w:rsidRDefault="00AE5B03" w:rsidP="001C76BA">
      <w:pPr>
        <w:pStyle w:val="Paragraphedeliste"/>
        <w:ind w:left="-709" w:right="-993"/>
        <w:rPr>
          <w:rFonts w:ascii="Comic Sans MS" w:hAnsi="Comic Sans MS"/>
          <w:b/>
          <w:bCs/>
        </w:rPr>
      </w:pPr>
      <w:r>
        <w:rPr>
          <w:rFonts w:ascii="Comic Sans MS" w:hAnsi="Comic Sans MS"/>
          <w:b/>
          <w:bCs/>
          <w:noProof/>
        </w:rPr>
        <mc:AlternateContent>
          <mc:Choice Requires="wpi">
            <w:drawing>
              <wp:anchor distT="0" distB="0" distL="114300" distR="114300" simplePos="0" relativeHeight="251868160" behindDoc="0" locked="0" layoutInCell="1" allowOverlap="1" wp14:anchorId="065887C9" wp14:editId="7C80E94F">
                <wp:simplePos x="0" y="0"/>
                <wp:positionH relativeFrom="column">
                  <wp:posOffset>4433570</wp:posOffset>
                </wp:positionH>
                <wp:positionV relativeFrom="paragraph">
                  <wp:posOffset>-160020</wp:posOffset>
                </wp:positionV>
                <wp:extent cx="1469175" cy="727375"/>
                <wp:effectExtent l="38100" t="57150" r="55245" b="53975"/>
                <wp:wrapNone/>
                <wp:docPr id="209" name="Encre 209"/>
                <wp:cNvGraphicFramePr/>
                <a:graphic xmlns:a="http://schemas.openxmlformats.org/drawingml/2006/main">
                  <a:graphicData uri="http://schemas.microsoft.com/office/word/2010/wordprocessingInk">
                    <w14:contentPart bwMode="auto" r:id="rId73">
                      <w14:nvContentPartPr>
                        <w14:cNvContentPartPr/>
                      </w14:nvContentPartPr>
                      <w14:xfrm>
                        <a:off x="0" y="0"/>
                        <a:ext cx="1469175" cy="727375"/>
                      </w14:xfrm>
                    </w14:contentPart>
                  </a:graphicData>
                </a:graphic>
              </wp:anchor>
            </w:drawing>
          </mc:Choice>
          <mc:Fallback>
            <w:pict>
              <v:shape w14:anchorId="0EBA26BD" id="Encre 209" o:spid="_x0000_s1026" type="#_x0000_t75" style="position:absolute;margin-left:348.4pt;margin-top:-13.3pt;width:117.1pt;height:58.65pt;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">
                <v:imagedata r:id="rId74" o:title=""/>
              </v:shape>
            </w:pict>
          </mc:Fallback>
        </mc:AlternateContent>
      </w:r>
      <w:r>
        <w:rPr>
          <w:rFonts w:ascii="Comic Sans MS" w:hAnsi="Comic Sans MS"/>
          <w:b/>
          <w:bCs/>
          <w:noProof/>
        </w:rPr>
        <mc:AlternateContent>
          <mc:Choice Requires="wpi">
            <w:drawing>
              <wp:anchor distT="0" distB="0" distL="114300" distR="114300" simplePos="0" relativeHeight="251830272" behindDoc="0" locked="0" layoutInCell="1" allowOverlap="1" wp14:anchorId="61814C7B" wp14:editId="0E9A2A63">
                <wp:simplePos x="0" y="0"/>
                <wp:positionH relativeFrom="column">
                  <wp:posOffset>3238475</wp:posOffset>
                </wp:positionH>
                <wp:positionV relativeFrom="paragraph">
                  <wp:posOffset>122945</wp:posOffset>
                </wp:positionV>
                <wp:extent cx="1079640" cy="48600"/>
                <wp:effectExtent l="57150" t="57150" r="44450" b="46990"/>
                <wp:wrapNone/>
                <wp:docPr id="172" name="Encre 172"/>
                <wp:cNvGraphicFramePr/>
                <a:graphic xmlns:a="http://schemas.openxmlformats.org/drawingml/2006/main">
                  <a:graphicData uri="http://schemas.microsoft.com/office/word/2010/wordprocessingInk">
                    <w14:contentPart bwMode="auto" r:id="rId75">
                      <w14:nvContentPartPr>
                        <w14:cNvContentPartPr/>
                      </w14:nvContentPartPr>
                      <w14:xfrm>
                        <a:off x="0" y="0"/>
                        <a:ext cx="1079640" cy="48600"/>
                      </w14:xfrm>
                    </w14:contentPart>
                  </a:graphicData>
                </a:graphic>
              </wp:anchor>
            </w:drawing>
          </mc:Choice>
          <mc:Fallback>
            <w:pict>
              <v:shape w14:anchorId="62411003" id="Encre 172" o:spid="_x0000_s1026" type="#_x0000_t75" style="position:absolute;margin-left:254.3pt;margin-top:9pt;width:86.4pt;height:5.25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">
                <v:imagedata r:id="rId76" o:title=""/>
              </v:shape>
            </w:pict>
          </mc:Fallback>
        </mc:AlternateContent>
      </w:r>
      <w:r>
        <w:rPr>
          <w:rFonts w:ascii="Comic Sans MS" w:hAnsi="Comic Sans MS"/>
          <w:b/>
          <w:bCs/>
          <w:noProof/>
        </w:rPr>
        <mc:AlternateContent>
          <mc:Choice Requires="wpi">
            <w:drawing>
              <wp:anchor distT="0" distB="0" distL="114300" distR="114300" simplePos="0" relativeHeight="251822080" behindDoc="0" locked="0" layoutInCell="1" allowOverlap="1" wp14:anchorId="595700E4" wp14:editId="17C1E484">
                <wp:simplePos x="0" y="0"/>
                <wp:positionH relativeFrom="column">
                  <wp:posOffset>2710180</wp:posOffset>
                </wp:positionH>
                <wp:positionV relativeFrom="paragraph">
                  <wp:posOffset>5715</wp:posOffset>
                </wp:positionV>
                <wp:extent cx="397680" cy="258445"/>
                <wp:effectExtent l="57150" t="38100" r="2540" b="46355"/>
                <wp:wrapNone/>
                <wp:docPr id="164" name="Encre 164"/>
                <wp:cNvGraphicFramePr/>
                <a:graphic xmlns:a="http://schemas.openxmlformats.org/drawingml/2006/main">
                  <a:graphicData uri="http://schemas.microsoft.com/office/word/2010/wordprocessingInk">
                    <w14:contentPart bwMode="auto" r:id="rId77">
                      <w14:nvContentPartPr>
                        <w14:cNvContentPartPr/>
                      </w14:nvContentPartPr>
                      <w14:xfrm>
                        <a:off x="0" y="0"/>
                        <a:ext cx="397680" cy="258445"/>
                      </w14:xfrm>
                    </w14:contentPart>
                  </a:graphicData>
                </a:graphic>
              </wp:anchor>
            </w:drawing>
          </mc:Choice>
          <mc:Fallback>
            <w:pict>
              <v:shape w14:anchorId="0662B5DF" id="Encre 164" o:spid="_x0000_s1026" type="#_x0000_t75" style="position:absolute;margin-left:212.7pt;margin-top:-.25pt;width:32.7pt;height:21.75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">
                <v:imagedata r:id="rId78" o:title=""/>
              </v:shape>
            </w:pict>
          </mc:Fallback>
        </mc:AlternateContent>
      </w:r>
      <w:r>
        <w:rPr>
          <w:rFonts w:ascii="Comic Sans MS" w:hAnsi="Comic Sans MS"/>
          <w:b/>
          <w:bCs/>
          <w:noProof/>
        </w:rPr>
        <mc:AlternateContent>
          <mc:Choice Requires="wpi">
            <w:drawing>
              <wp:anchor distT="0" distB="0" distL="114300" distR="114300" simplePos="0" relativeHeight="251817984" behindDoc="0" locked="0" layoutInCell="1" allowOverlap="1" wp14:anchorId="0E3415A8" wp14:editId="55A28166">
                <wp:simplePos x="0" y="0"/>
                <wp:positionH relativeFrom="column">
                  <wp:posOffset>-432435</wp:posOffset>
                </wp:positionH>
                <wp:positionV relativeFrom="paragraph">
                  <wp:posOffset>-2540</wp:posOffset>
                </wp:positionV>
                <wp:extent cx="2835085" cy="316865"/>
                <wp:effectExtent l="57150" t="38100" r="3810" b="45085"/>
                <wp:wrapNone/>
                <wp:docPr id="160" name="Encre 160"/>
                <wp:cNvGraphicFramePr/>
                <a:graphic xmlns:a="http://schemas.openxmlformats.org/drawingml/2006/main">
                  <a:graphicData uri="http://schemas.microsoft.com/office/word/2010/wordprocessingInk">
                    <w14:contentPart bwMode="auto" r:id="rId79">
                      <w14:nvContentPartPr>
                        <w14:cNvContentPartPr/>
                      </w14:nvContentPartPr>
                      <w14:xfrm>
                        <a:off x="0" y="0"/>
                        <a:ext cx="2835085" cy="316865"/>
                      </w14:xfrm>
                    </w14:contentPart>
                  </a:graphicData>
                </a:graphic>
              </wp:anchor>
            </w:drawing>
          </mc:Choice>
          <mc:Fallback>
            <w:pict>
              <v:shape w14:anchorId="6658E072" id="Encre 160" o:spid="_x0000_s1026" type="#_x0000_t75" style="position:absolute;margin-left:-34.75pt;margin-top:-.9pt;width:224.65pt;height:26.35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">
                <v:imagedata r:id="rId80" o:title=""/>
              </v:shape>
            </w:pict>
          </mc:Fallback>
        </mc:AlternateContent>
      </w:r>
    </w:p>
    <w:p w14:paraId="73B8CCEA" w14:textId="44E36993" w:rsidR="009238BE" w:rsidRDefault="00AE5B03" w:rsidP="001C76BA">
      <w:pPr>
        <w:pStyle w:val="Paragraphedeliste"/>
        <w:ind w:left="-709" w:right="-993"/>
        <w:rPr>
          <w:rFonts w:ascii="Comic Sans MS" w:hAnsi="Comic Sans MS"/>
          <w:b/>
          <w:bCs/>
        </w:rPr>
      </w:pPr>
      <w:r>
        <w:rPr>
          <w:rFonts w:ascii="Comic Sans MS" w:hAnsi="Comic Sans MS"/>
          <w:b/>
          <w:bCs/>
          <w:noProof/>
        </w:rPr>
        <mc:AlternateContent>
          <mc:Choice Requires="wpi">
            <w:drawing>
              <wp:anchor distT="0" distB="0" distL="114300" distR="114300" simplePos="0" relativeHeight="251831296" behindDoc="0" locked="0" layoutInCell="1" allowOverlap="1" wp14:anchorId="45EF241E" wp14:editId="66029D80">
                <wp:simplePos x="0" y="0"/>
                <wp:positionH relativeFrom="column">
                  <wp:posOffset>3247835</wp:posOffset>
                </wp:positionH>
                <wp:positionV relativeFrom="paragraph">
                  <wp:posOffset>63600</wp:posOffset>
                </wp:positionV>
                <wp:extent cx="240480" cy="155880"/>
                <wp:effectExtent l="57150" t="57150" r="45720" b="53975"/>
                <wp:wrapNone/>
                <wp:docPr id="173" name="Encre 173"/>
                <wp:cNvGraphicFramePr/>
                <a:graphic xmlns:a="http://schemas.openxmlformats.org/drawingml/2006/main">
                  <a:graphicData uri="http://schemas.microsoft.com/office/word/2010/wordprocessingInk">
                    <w14:contentPart bwMode="auto" r:id="rId81">
                      <w14:nvContentPartPr>
                        <w14:cNvContentPartPr/>
                      </w14:nvContentPartPr>
                      <w14:xfrm>
                        <a:off x="0" y="0"/>
                        <a:ext cx="240480" cy="155880"/>
                      </w14:xfrm>
                    </w14:contentPart>
                  </a:graphicData>
                </a:graphic>
              </wp:anchor>
            </w:drawing>
          </mc:Choice>
          <mc:Fallback>
            <w:pict>
              <v:shape w14:anchorId="4CE1E5A7" id="Encre 173" o:spid="_x0000_s1026" type="#_x0000_t75" style="position:absolute;margin-left:255.05pt;margin-top:4.3pt;width:20.35pt;height:13.65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">
                <v:imagedata r:id="rId82" o:title=""/>
              </v:shape>
            </w:pict>
          </mc:Fallback>
        </mc:AlternateContent>
      </w:r>
    </w:p>
    <w:p w14:paraId="6BCC16CD" w14:textId="4A1F3821" w:rsidR="001C76BA" w:rsidRDefault="00AE5B03" w:rsidP="001C76BA">
      <w:pPr>
        <w:pStyle w:val="Paragraphedeliste"/>
        <w:ind w:left="-709" w:right="-993"/>
        <w:rPr>
          <w:rFonts w:ascii="Comic Sans MS" w:hAnsi="Comic Sans MS"/>
          <w:b/>
          <w:bCs/>
        </w:rPr>
      </w:pPr>
      <w:r>
        <w:rPr>
          <w:rFonts w:ascii="Comic Sans MS" w:hAnsi="Comic Sans MS"/>
          <w:b/>
          <w:bCs/>
          <w:noProof/>
        </w:rPr>
        <mc:AlternateContent>
          <mc:Choice Requires="wpi">
            <w:drawing>
              <wp:anchor distT="0" distB="0" distL="114300" distR="114300" simplePos="0" relativeHeight="251844608" behindDoc="0" locked="0" layoutInCell="1" allowOverlap="1" wp14:anchorId="145A8312" wp14:editId="48C120AF">
                <wp:simplePos x="0" y="0"/>
                <wp:positionH relativeFrom="column">
                  <wp:posOffset>3538220</wp:posOffset>
                </wp:positionH>
                <wp:positionV relativeFrom="paragraph">
                  <wp:posOffset>-95250</wp:posOffset>
                </wp:positionV>
                <wp:extent cx="598560" cy="342505"/>
                <wp:effectExtent l="38100" t="38100" r="11430" b="57785"/>
                <wp:wrapNone/>
                <wp:docPr id="186" name="Encre 186"/>
                <wp:cNvGraphicFramePr/>
                <a:graphic xmlns:a="http://schemas.openxmlformats.org/drawingml/2006/main">
                  <a:graphicData uri="http://schemas.microsoft.com/office/word/2010/wordprocessingInk">
                    <w14:contentPart bwMode="auto" r:id="rId83">
                      <w14:nvContentPartPr>
                        <w14:cNvContentPartPr/>
                      </w14:nvContentPartPr>
                      <w14:xfrm>
                        <a:off x="0" y="0"/>
                        <a:ext cx="598560" cy="342505"/>
                      </w14:xfrm>
                    </w14:contentPart>
                  </a:graphicData>
                </a:graphic>
              </wp:anchor>
            </w:drawing>
          </mc:Choice>
          <mc:Fallback>
            <w:pict>
              <v:shape w14:anchorId="5DAEE5B5" id="Encre 186" o:spid="_x0000_s1026" type="#_x0000_t75" style="position:absolute;margin-left:277.9pt;margin-top:-8.2pt;width:48.55pt;height:28.35pt;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">
                <v:imagedata r:id="rId84" o:title=""/>
              </v:shape>
            </w:pict>
          </mc:Fallback>
        </mc:AlternateContent>
      </w:r>
    </w:p>
    <w:p w14:paraId="0F93A0F3" w14:textId="7B73C50C" w:rsidR="001C76BA" w:rsidRDefault="00423E90" w:rsidP="001C76BA">
      <w:pPr>
        <w:pStyle w:val="Paragraphedeliste"/>
        <w:ind w:left="-709" w:right="-993"/>
        <w:rPr>
          <w:rFonts w:ascii="Comic Sans MS" w:hAnsi="Comic Sans MS"/>
          <w:b/>
          <w:bCs/>
        </w:rPr>
      </w:pPr>
      <w:r>
        <w:rPr>
          <w:rFonts w:ascii="Comic Sans MS" w:hAnsi="Comic Sans MS"/>
          <w:b/>
          <w:bCs/>
          <w:noProof/>
        </w:rPr>
        <mc:AlternateContent>
          <mc:Choice Requires="wpi">
            <w:drawing>
              <wp:anchor distT="0" distB="0" distL="114300" distR="114300" simplePos="0" relativeHeight="251905024" behindDoc="0" locked="0" layoutInCell="1" allowOverlap="1" wp14:anchorId="17348F22" wp14:editId="24E61231">
                <wp:simplePos x="0" y="0"/>
                <wp:positionH relativeFrom="column">
                  <wp:posOffset>4407535</wp:posOffset>
                </wp:positionH>
                <wp:positionV relativeFrom="paragraph">
                  <wp:posOffset>10795</wp:posOffset>
                </wp:positionV>
                <wp:extent cx="211500" cy="139065"/>
                <wp:effectExtent l="57150" t="38100" r="55245" b="51435"/>
                <wp:wrapNone/>
                <wp:docPr id="245" name="Encre 245"/>
                <wp:cNvGraphicFramePr/>
                <a:graphic xmlns:a="http://schemas.openxmlformats.org/drawingml/2006/main">
                  <a:graphicData uri="http://schemas.microsoft.com/office/word/2010/wordprocessingInk">
                    <w14:contentPart bwMode="auto" r:id="rId85">
                      <w14:nvContentPartPr>
                        <w14:cNvContentPartPr/>
                      </w14:nvContentPartPr>
                      <w14:xfrm>
                        <a:off x="0" y="0"/>
                        <a:ext cx="211500" cy="139065"/>
                      </w14:xfrm>
                    </w14:contentPart>
                  </a:graphicData>
                </a:graphic>
              </wp:anchor>
            </w:drawing>
          </mc:Choice>
          <mc:Fallback>
            <w:pict>
              <v:shape w14:anchorId="32CAA976" id="Encre 245" o:spid="_x0000_s1026" type="#_x0000_t75" style="position:absolute;margin-left:346.35pt;margin-top:.15pt;width:18.05pt;height:12.35pt;z-index:25190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">
                <v:imagedata r:id="rId86" o:title=""/>
              </v:shape>
            </w:pict>
          </mc:Fallback>
        </mc:AlternateContent>
      </w:r>
      <w:r>
        <w:rPr>
          <w:rFonts w:ascii="Comic Sans MS" w:hAnsi="Comic Sans MS"/>
          <w:b/>
          <w:bCs/>
          <w:noProof/>
        </w:rPr>
        <mc:AlternateContent>
          <mc:Choice Requires="wpi">
            <w:drawing>
              <wp:anchor distT="0" distB="0" distL="114300" distR="114300" simplePos="0" relativeHeight="251900928" behindDoc="0" locked="0" layoutInCell="1" allowOverlap="1" wp14:anchorId="4E7D0A63" wp14:editId="77C563DD">
                <wp:simplePos x="0" y="0"/>
                <wp:positionH relativeFrom="column">
                  <wp:posOffset>3278505</wp:posOffset>
                </wp:positionH>
                <wp:positionV relativeFrom="paragraph">
                  <wp:posOffset>153670</wp:posOffset>
                </wp:positionV>
                <wp:extent cx="359810" cy="225470"/>
                <wp:effectExtent l="57150" t="38100" r="2540" b="41275"/>
                <wp:wrapNone/>
                <wp:docPr id="241" name="Encre 241"/>
                <wp:cNvGraphicFramePr/>
                <a:graphic xmlns:a="http://schemas.openxmlformats.org/drawingml/2006/main">
                  <a:graphicData uri="http://schemas.microsoft.com/office/word/2010/wordprocessingInk">
                    <w14:contentPart bwMode="auto" r:id="rId87">
                      <w14:nvContentPartPr>
                        <w14:cNvContentPartPr/>
                      </w14:nvContentPartPr>
                      <w14:xfrm>
                        <a:off x="0" y="0"/>
                        <a:ext cx="359810" cy="225470"/>
                      </w14:xfrm>
                    </w14:contentPart>
                  </a:graphicData>
                </a:graphic>
              </wp:anchor>
            </w:drawing>
          </mc:Choice>
          <mc:Fallback>
            <w:pict>
              <v:shape w14:anchorId="073CEBEC" id="Encre 241" o:spid="_x0000_s1026" type="#_x0000_t75" style="position:absolute;margin-left:257.45pt;margin-top:11.4pt;width:29.75pt;height:19.15pt;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">
                <v:imagedata r:id="rId88" o:title=""/>
              </v:shape>
            </w:pict>
          </mc:Fallback>
        </mc:AlternateContent>
      </w:r>
      <w:r>
        <w:rPr>
          <w:rFonts w:ascii="Comic Sans MS" w:hAnsi="Comic Sans MS"/>
          <w:b/>
          <w:bCs/>
          <w:noProof/>
        </w:rPr>
        <mc:AlternateContent>
          <mc:Choice Requires="wpi">
            <w:drawing>
              <wp:anchor distT="0" distB="0" distL="114300" distR="114300" simplePos="0" relativeHeight="251894784" behindDoc="0" locked="0" layoutInCell="1" allowOverlap="1" wp14:anchorId="0E91110C" wp14:editId="22AFFA9B">
                <wp:simplePos x="0" y="0"/>
                <wp:positionH relativeFrom="column">
                  <wp:posOffset>3901440</wp:posOffset>
                </wp:positionH>
                <wp:positionV relativeFrom="paragraph">
                  <wp:posOffset>154305</wp:posOffset>
                </wp:positionV>
                <wp:extent cx="506495" cy="176255"/>
                <wp:effectExtent l="57150" t="38100" r="46355" b="52705"/>
                <wp:wrapNone/>
                <wp:docPr id="235" name="Encre 235"/>
                <wp:cNvGraphicFramePr/>
                <a:graphic xmlns:a="http://schemas.openxmlformats.org/drawingml/2006/main">
                  <a:graphicData uri="http://schemas.microsoft.com/office/word/2010/wordprocessingInk">
                    <w14:contentPart bwMode="auto" r:id="rId89">
                      <w14:nvContentPartPr>
                        <w14:cNvContentPartPr/>
                      </w14:nvContentPartPr>
                      <w14:xfrm>
                        <a:off x="0" y="0"/>
                        <a:ext cx="506495" cy="176255"/>
                      </w14:xfrm>
                    </w14:contentPart>
                  </a:graphicData>
                </a:graphic>
              </wp:anchor>
            </w:drawing>
          </mc:Choice>
          <mc:Fallback>
            <w:pict>
              <v:shape w14:anchorId="65290488" id="Encre 235" o:spid="_x0000_s1026" type="#_x0000_t75" style="position:absolute;margin-left:306.5pt;margin-top:11.45pt;width:41.3pt;height:15.3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">
                <v:imagedata r:id="rId90" o:title=""/>
              </v:shape>
            </w:pict>
          </mc:Fallback>
        </mc:AlternateContent>
      </w:r>
      <w:r>
        <w:rPr>
          <w:rFonts w:ascii="Comic Sans MS" w:hAnsi="Comic Sans MS"/>
          <w:b/>
          <w:bCs/>
          <w:noProof/>
        </w:rPr>
        <mc:AlternateContent>
          <mc:Choice Requires="wpi">
            <w:drawing>
              <wp:anchor distT="0" distB="0" distL="114300" distR="114300" simplePos="0" relativeHeight="251888640" behindDoc="0" locked="0" layoutInCell="1" allowOverlap="1" wp14:anchorId="6FFE59EE" wp14:editId="7908CBD9">
                <wp:simplePos x="0" y="0"/>
                <wp:positionH relativeFrom="column">
                  <wp:posOffset>4953635</wp:posOffset>
                </wp:positionH>
                <wp:positionV relativeFrom="paragraph">
                  <wp:posOffset>60325</wp:posOffset>
                </wp:positionV>
                <wp:extent cx="1497240" cy="511200"/>
                <wp:effectExtent l="57150" t="38100" r="8255" b="41275"/>
                <wp:wrapNone/>
                <wp:docPr id="229" name="Encre 229"/>
                <wp:cNvGraphicFramePr/>
                <a:graphic xmlns:a="http://schemas.openxmlformats.org/drawingml/2006/main">
                  <a:graphicData uri="http://schemas.microsoft.com/office/word/2010/wordprocessingInk">
                    <w14:contentPart bwMode="auto" r:id="rId91">
                      <w14:nvContentPartPr>
                        <w14:cNvContentPartPr/>
                      </w14:nvContentPartPr>
                      <w14:xfrm>
                        <a:off x="0" y="0"/>
                        <a:ext cx="1497240" cy="511200"/>
                      </w14:xfrm>
                    </w14:contentPart>
                  </a:graphicData>
                </a:graphic>
              </wp:anchor>
            </w:drawing>
          </mc:Choice>
          <mc:Fallback>
            <w:pict>
              <v:shape w14:anchorId="38750EBE" id="Encre 229" o:spid="_x0000_s1026" type="#_x0000_t75" style="position:absolute;margin-left:389.35pt;margin-top:4.05pt;width:119.35pt;height:41.6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">
                <v:imagedata r:id="rId92" o:title=""/>
              </v:shape>
            </w:pict>
          </mc:Fallback>
        </mc:AlternateContent>
      </w:r>
      <w:r>
        <w:rPr>
          <w:rFonts w:ascii="Comic Sans MS" w:hAnsi="Comic Sans MS"/>
          <w:b/>
          <w:bCs/>
          <w:noProof/>
        </w:rPr>
        <mc:AlternateContent>
          <mc:Choice Requires="wpi">
            <w:drawing>
              <wp:anchor distT="0" distB="0" distL="114300" distR="114300" simplePos="0" relativeHeight="251873280" behindDoc="0" locked="0" layoutInCell="1" allowOverlap="1" wp14:anchorId="61A2075F" wp14:editId="3155F618">
                <wp:simplePos x="0" y="0"/>
                <wp:positionH relativeFrom="column">
                  <wp:posOffset>2737485</wp:posOffset>
                </wp:positionH>
                <wp:positionV relativeFrom="paragraph">
                  <wp:posOffset>154940</wp:posOffset>
                </wp:positionV>
                <wp:extent cx="354450" cy="205740"/>
                <wp:effectExtent l="57150" t="57150" r="7620" b="41910"/>
                <wp:wrapNone/>
                <wp:docPr id="214" name="Encre 214"/>
                <wp:cNvGraphicFramePr/>
                <a:graphic xmlns:a="http://schemas.openxmlformats.org/drawingml/2006/main">
                  <a:graphicData uri="http://schemas.microsoft.com/office/word/2010/wordprocessingInk">
                    <w14:contentPart bwMode="auto" r:id="rId93">
                      <w14:nvContentPartPr>
                        <w14:cNvContentPartPr/>
                      </w14:nvContentPartPr>
                      <w14:xfrm>
                        <a:off x="0" y="0"/>
                        <a:ext cx="354450" cy="205740"/>
                      </w14:xfrm>
                    </w14:contentPart>
                  </a:graphicData>
                </a:graphic>
              </wp:anchor>
            </w:drawing>
          </mc:Choice>
          <mc:Fallback>
            <w:pict>
              <v:shape w14:anchorId="30A80EEF" id="Encre 214" o:spid="_x0000_s1026" type="#_x0000_t75" style="position:absolute;margin-left:214.85pt;margin-top:11.5pt;width:29.3pt;height:17.6pt;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">
                <v:imagedata r:id="rId94" o:title=""/>
              </v:shape>
            </w:pict>
          </mc:Fallback>
        </mc:AlternateContent>
      </w:r>
    </w:p>
    <w:p w14:paraId="3540690D" w14:textId="410B4FB1" w:rsidR="00A37F28" w:rsidRPr="001C76BA" w:rsidRDefault="00A37F28" w:rsidP="001C76BA">
      <w:pPr>
        <w:pStyle w:val="Paragraphedeliste"/>
        <w:numPr>
          <w:ilvl w:val="0"/>
          <w:numId w:val="2"/>
        </w:numPr>
        <w:shd w:val="clear" w:color="auto" w:fill="00FF00"/>
        <w:ind w:right="-993"/>
        <w:jc w:val="both"/>
        <w:rPr>
          <w:rFonts w:ascii="Comic Sans MS" w:hAnsi="Comic Sans MS"/>
          <w:b/>
          <w:sz w:val="28"/>
          <w:szCs w:val="24"/>
          <w:u w:val="single"/>
        </w:rPr>
      </w:pPr>
      <w:r w:rsidRPr="001C76BA">
        <w:rPr>
          <w:rFonts w:ascii="Comic Sans MS" w:hAnsi="Comic Sans MS"/>
          <w:b/>
          <w:sz w:val="28"/>
          <w:szCs w:val="24"/>
          <w:u w:val="single"/>
        </w:rPr>
        <w:lastRenderedPageBreak/>
        <w:t>La mole, unité de quantité de matière</w:t>
      </w:r>
      <w:r w:rsidR="009238BE">
        <w:rPr>
          <w:rFonts w:ascii="Comic Sans MS" w:hAnsi="Comic Sans MS"/>
          <w:b/>
          <w:sz w:val="28"/>
          <w:szCs w:val="24"/>
          <w:u w:val="single"/>
        </w:rPr>
        <w:t xml:space="preserve"> </w:t>
      </w:r>
    </w:p>
    <w:p w14:paraId="030AFAC8" w14:textId="77777777" w:rsidR="005D4FD5" w:rsidRPr="007A1BD7" w:rsidRDefault="005D4FD5" w:rsidP="005D4FD5">
      <w:pPr>
        <w:pStyle w:val="Paragraphedeliste"/>
        <w:ind w:left="11" w:right="-993"/>
        <w:jc w:val="both"/>
        <w:rPr>
          <w:rFonts w:ascii="Comic Sans MS" w:hAnsi="Comic Sans MS"/>
          <w:b/>
          <w:sz w:val="24"/>
          <w:u w:val="single"/>
        </w:rPr>
      </w:pPr>
    </w:p>
    <w:p w14:paraId="57438313" w14:textId="77777777" w:rsidR="007A1BD7" w:rsidRPr="005D4FD5" w:rsidRDefault="007A1BD7" w:rsidP="00A37F28">
      <w:pPr>
        <w:pStyle w:val="Paragraphedeliste"/>
        <w:ind w:left="-709" w:right="-993"/>
        <w:rPr>
          <w:rFonts w:ascii="Comic Sans MS" w:hAnsi="Comic Sans MS"/>
          <w:b/>
        </w:rPr>
      </w:pPr>
      <w:r w:rsidRPr="005D4FD5">
        <w:rPr>
          <w:rFonts w:ascii="Comic Sans MS" w:hAnsi="Comic Sans MS"/>
          <w:b/>
        </w:rPr>
        <w:t>Définition officielle de la mole du 20 mai 2019 :</w:t>
      </w:r>
    </w:p>
    <w:p w14:paraId="5408677D" w14:textId="464A1C73" w:rsidR="007A1BD7" w:rsidRPr="005D4FD5" w:rsidRDefault="00423E90" w:rsidP="005D4FD5">
      <w:pPr>
        <w:pStyle w:val="NormalWeb"/>
        <w:pBdr>
          <w:top w:val="single" w:sz="12" w:space="1" w:color="auto" w:shadow="1"/>
          <w:left w:val="single" w:sz="12" w:space="4" w:color="auto" w:shadow="1"/>
          <w:bottom w:val="single" w:sz="12" w:space="1" w:color="auto" w:shadow="1"/>
          <w:right w:val="single" w:sz="12" w:space="4" w:color="auto" w:shadow="1"/>
        </w:pBdr>
        <w:shd w:val="clear" w:color="auto" w:fill="FFFF00"/>
        <w:ind w:left="-709" w:right="-851"/>
        <w:jc w:val="both"/>
        <w:rPr>
          <w:rFonts w:ascii="Monotype Corsiva" w:hAnsi="Monotype Corsiva"/>
          <w:sz w:val="28"/>
          <w:highlight w:val="yellow"/>
        </w:rPr>
      </w:pPr>
      <w:r>
        <w:rPr>
          <w:rFonts w:ascii="Monotype Corsiva" w:hAnsi="Monotype Corsiva"/>
          <w:noProof/>
          <w:sz w:val="28"/>
        </w:rPr>
        <mc:AlternateContent>
          <mc:Choice Requires="wpi">
            <w:drawing>
              <wp:anchor distT="0" distB="0" distL="114300" distR="114300" simplePos="0" relativeHeight="251913216" behindDoc="0" locked="0" layoutInCell="1" allowOverlap="1" wp14:anchorId="24323136" wp14:editId="0CEA34E2">
                <wp:simplePos x="0" y="0"/>
                <wp:positionH relativeFrom="column">
                  <wp:posOffset>5404955</wp:posOffset>
                </wp:positionH>
                <wp:positionV relativeFrom="paragraph">
                  <wp:posOffset>531055</wp:posOffset>
                </wp:positionV>
                <wp:extent cx="333360" cy="7560"/>
                <wp:effectExtent l="38100" t="57150" r="48260" b="50165"/>
                <wp:wrapNone/>
                <wp:docPr id="253" name="Encre 253"/>
                <wp:cNvGraphicFramePr/>
                <a:graphic xmlns:a="http://schemas.openxmlformats.org/drawingml/2006/main">
                  <a:graphicData uri="http://schemas.microsoft.com/office/word/2010/wordprocessingInk">
                    <w14:contentPart bwMode="auto" r:id="rId95">
                      <w14:nvContentPartPr>
                        <w14:cNvContentPartPr/>
                      </w14:nvContentPartPr>
                      <w14:xfrm>
                        <a:off x="0" y="0"/>
                        <a:ext cx="333360" cy="7560"/>
                      </w14:xfrm>
                    </w14:contentPart>
                  </a:graphicData>
                </a:graphic>
              </wp:anchor>
            </w:drawing>
          </mc:Choice>
          <mc:Fallback>
            <w:pict>
              <v:shape w14:anchorId="761DD3C6" id="Encre 253" o:spid="_x0000_s1026" type="#_x0000_t75" style="position:absolute;margin-left:424.9pt;margin-top:41.1pt;width:27.7pt;height:2.05pt;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">
                <v:imagedata r:id="rId96" o:title=""/>
              </v:shape>
            </w:pict>
          </mc:Fallback>
        </mc:AlternateContent>
      </w:r>
      <w:r>
        <w:rPr>
          <w:rFonts w:ascii="Monotype Corsiva" w:hAnsi="Monotype Corsiva"/>
          <w:noProof/>
          <w:sz w:val="28"/>
        </w:rPr>
        <mc:AlternateContent>
          <mc:Choice Requires="wpi">
            <w:drawing>
              <wp:anchor distT="0" distB="0" distL="114300" distR="114300" simplePos="0" relativeHeight="251912192" behindDoc="0" locked="0" layoutInCell="1" allowOverlap="1" wp14:anchorId="2DDB9BD0" wp14:editId="48F702EC">
                <wp:simplePos x="0" y="0"/>
                <wp:positionH relativeFrom="column">
                  <wp:posOffset>4791155</wp:posOffset>
                </wp:positionH>
                <wp:positionV relativeFrom="paragraph">
                  <wp:posOffset>535015</wp:posOffset>
                </wp:positionV>
                <wp:extent cx="124920" cy="1800"/>
                <wp:effectExtent l="57150" t="57150" r="46990" b="55880"/>
                <wp:wrapNone/>
                <wp:docPr id="252" name="Encre 252"/>
                <wp:cNvGraphicFramePr/>
                <a:graphic xmlns:a="http://schemas.openxmlformats.org/drawingml/2006/main">
                  <a:graphicData uri="http://schemas.microsoft.com/office/word/2010/wordprocessingInk">
                    <w14:contentPart bwMode="auto" r:id="rId97">
                      <w14:nvContentPartPr>
                        <w14:cNvContentPartPr/>
                      </w14:nvContentPartPr>
                      <w14:xfrm>
                        <a:off x="0" y="0"/>
                        <a:ext cx="124920" cy="1800"/>
                      </w14:xfrm>
                    </w14:contentPart>
                  </a:graphicData>
                </a:graphic>
              </wp:anchor>
            </w:drawing>
          </mc:Choice>
          <mc:Fallback>
            <w:pict>
              <v:shape w14:anchorId="2AAE126A" id="Encre 252" o:spid="_x0000_s1026" type="#_x0000_t75" style="position:absolute;margin-left:376.55pt;margin-top:41.45pt;width:11.3pt;height:1.6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">
                <v:imagedata r:id="rId98" o:title=""/>
              </v:shape>
            </w:pict>
          </mc:Fallback>
        </mc:AlternateContent>
      </w:r>
      <w:r>
        <w:rPr>
          <w:rFonts w:ascii="Monotype Corsiva" w:hAnsi="Monotype Corsiva"/>
          <w:noProof/>
          <w:sz w:val="28"/>
        </w:rPr>
        <mc:AlternateContent>
          <mc:Choice Requires="wpi">
            <w:drawing>
              <wp:anchor distT="0" distB="0" distL="114300" distR="114300" simplePos="0" relativeHeight="251911168" behindDoc="0" locked="0" layoutInCell="1" allowOverlap="1" wp14:anchorId="28B2C06A" wp14:editId="4D304C52">
                <wp:simplePos x="0" y="0"/>
                <wp:positionH relativeFrom="column">
                  <wp:posOffset>4021475</wp:posOffset>
                </wp:positionH>
                <wp:positionV relativeFrom="paragraph">
                  <wp:posOffset>541495</wp:posOffset>
                </wp:positionV>
                <wp:extent cx="370440" cy="14040"/>
                <wp:effectExtent l="38100" t="57150" r="48895" b="43180"/>
                <wp:wrapNone/>
                <wp:docPr id="251" name="Encre 251"/>
                <wp:cNvGraphicFramePr/>
                <a:graphic xmlns:a="http://schemas.openxmlformats.org/drawingml/2006/main">
                  <a:graphicData uri="http://schemas.microsoft.com/office/word/2010/wordprocessingInk">
                    <w14:contentPart bwMode="auto" r:id="rId99">
                      <w14:nvContentPartPr>
                        <w14:cNvContentPartPr/>
                      </w14:nvContentPartPr>
                      <w14:xfrm>
                        <a:off x="0" y="0"/>
                        <a:ext cx="370440" cy="14040"/>
                      </w14:xfrm>
                    </w14:contentPart>
                  </a:graphicData>
                </a:graphic>
              </wp:anchor>
            </w:drawing>
          </mc:Choice>
          <mc:Fallback>
            <w:pict>
              <v:shape w14:anchorId="755B051F" id="Encre 251" o:spid="_x0000_s1026" type="#_x0000_t75" style="position:absolute;margin-left:315.95pt;margin-top:41.95pt;width:30.55pt;height:2.5pt;z-index:25191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">
                <v:imagedata r:id="rId100" o:title=""/>
              </v:shape>
            </w:pict>
          </mc:Fallback>
        </mc:AlternateContent>
      </w:r>
      <w:r>
        <w:rPr>
          <w:rFonts w:ascii="Monotype Corsiva" w:hAnsi="Monotype Corsiva"/>
          <w:noProof/>
          <w:sz w:val="28"/>
        </w:rPr>
        <mc:AlternateContent>
          <mc:Choice Requires="wpi">
            <w:drawing>
              <wp:anchor distT="0" distB="0" distL="114300" distR="114300" simplePos="0" relativeHeight="251910144" behindDoc="0" locked="0" layoutInCell="1" allowOverlap="1" wp14:anchorId="6C32BB61" wp14:editId="6156D38F">
                <wp:simplePos x="0" y="0"/>
                <wp:positionH relativeFrom="column">
                  <wp:posOffset>3244235</wp:posOffset>
                </wp:positionH>
                <wp:positionV relativeFrom="paragraph">
                  <wp:posOffset>536455</wp:posOffset>
                </wp:positionV>
                <wp:extent cx="299520" cy="5400"/>
                <wp:effectExtent l="19050" t="57150" r="43815" b="52070"/>
                <wp:wrapNone/>
                <wp:docPr id="250" name="Encre 250"/>
                <wp:cNvGraphicFramePr/>
                <a:graphic xmlns:a="http://schemas.openxmlformats.org/drawingml/2006/main">
                  <a:graphicData uri="http://schemas.microsoft.com/office/word/2010/wordprocessingInk">
                    <w14:contentPart bwMode="auto" r:id="rId101">
                      <w14:nvContentPartPr>
                        <w14:cNvContentPartPr/>
                      </w14:nvContentPartPr>
                      <w14:xfrm>
                        <a:off x="0" y="0"/>
                        <a:ext cx="299520" cy="5400"/>
                      </w14:xfrm>
                    </w14:contentPart>
                  </a:graphicData>
                </a:graphic>
              </wp:anchor>
            </w:drawing>
          </mc:Choice>
          <mc:Fallback>
            <w:pict>
              <v:shape w14:anchorId="178DEA3E" id="Encre 250" o:spid="_x0000_s1026" type="#_x0000_t75" style="position:absolute;margin-left:254.75pt;margin-top:41.55pt;width:25pt;height:1.85pt;z-index:25191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">
                <v:imagedata r:id="rId102" o:title=""/>
              </v:shape>
            </w:pict>
          </mc:Fallback>
        </mc:AlternateContent>
      </w:r>
      <w:r>
        <w:rPr>
          <w:rFonts w:ascii="Monotype Corsiva" w:hAnsi="Monotype Corsiva"/>
          <w:noProof/>
          <w:sz w:val="28"/>
        </w:rPr>
        <mc:AlternateContent>
          <mc:Choice Requires="wpi">
            <w:drawing>
              <wp:anchor distT="0" distB="0" distL="114300" distR="114300" simplePos="0" relativeHeight="251909120" behindDoc="0" locked="0" layoutInCell="1" allowOverlap="1" wp14:anchorId="5DC02C0F" wp14:editId="5E8A2E24">
                <wp:simplePos x="0" y="0"/>
                <wp:positionH relativeFrom="column">
                  <wp:posOffset>3220475</wp:posOffset>
                </wp:positionH>
                <wp:positionV relativeFrom="paragraph">
                  <wp:posOffset>324415</wp:posOffset>
                </wp:positionV>
                <wp:extent cx="83160" cy="10800"/>
                <wp:effectExtent l="57150" t="57150" r="50800" b="46355"/>
                <wp:wrapNone/>
                <wp:docPr id="249" name="Encre 249"/>
                <wp:cNvGraphicFramePr/>
                <a:graphic xmlns:a="http://schemas.openxmlformats.org/drawingml/2006/main">
                  <a:graphicData uri="http://schemas.microsoft.com/office/word/2010/wordprocessingInk">
                    <w14:contentPart bwMode="auto" r:id="rId103">
                      <w14:nvContentPartPr>
                        <w14:cNvContentPartPr/>
                      </w14:nvContentPartPr>
                      <w14:xfrm>
                        <a:off x="0" y="0"/>
                        <a:ext cx="83160" cy="10800"/>
                      </w14:xfrm>
                    </w14:contentPart>
                  </a:graphicData>
                </a:graphic>
              </wp:anchor>
            </w:drawing>
          </mc:Choice>
          <mc:Fallback>
            <w:pict>
              <v:shape w14:anchorId="07D2276C" id="Encre 249" o:spid="_x0000_s1026" type="#_x0000_t75" style="position:absolute;margin-left:252.9pt;margin-top:24.85pt;width:8pt;height:2.25pt;z-index:25190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">
                <v:imagedata r:id="rId104" o:title=""/>
              </v:shape>
            </w:pict>
          </mc:Fallback>
        </mc:AlternateContent>
      </w:r>
      <w:r>
        <w:rPr>
          <w:rFonts w:ascii="Monotype Corsiva" w:hAnsi="Monotype Corsiva"/>
          <w:noProof/>
          <w:sz w:val="28"/>
        </w:rPr>
        <mc:AlternateContent>
          <mc:Choice Requires="wpi">
            <w:drawing>
              <wp:anchor distT="0" distB="0" distL="114300" distR="114300" simplePos="0" relativeHeight="251908096" behindDoc="0" locked="0" layoutInCell="1" allowOverlap="1" wp14:anchorId="2DEAC61D" wp14:editId="0D98962E">
                <wp:simplePos x="0" y="0"/>
                <wp:positionH relativeFrom="column">
                  <wp:posOffset>1502915</wp:posOffset>
                </wp:positionH>
                <wp:positionV relativeFrom="paragraph">
                  <wp:posOffset>304975</wp:posOffset>
                </wp:positionV>
                <wp:extent cx="882360" cy="21240"/>
                <wp:effectExtent l="57150" t="38100" r="51435" b="55245"/>
                <wp:wrapNone/>
                <wp:docPr id="248" name="Encre 248"/>
                <wp:cNvGraphicFramePr/>
                <a:graphic xmlns:a="http://schemas.openxmlformats.org/drawingml/2006/main">
                  <a:graphicData uri="http://schemas.microsoft.com/office/word/2010/wordprocessingInk">
                    <w14:contentPart bwMode="auto" r:id="rId105">
                      <w14:nvContentPartPr>
                        <w14:cNvContentPartPr/>
                      </w14:nvContentPartPr>
                      <w14:xfrm>
                        <a:off x="0" y="0"/>
                        <a:ext cx="882360" cy="21240"/>
                      </w14:xfrm>
                    </w14:contentPart>
                  </a:graphicData>
                </a:graphic>
              </wp:anchor>
            </w:drawing>
          </mc:Choice>
          <mc:Fallback>
            <w:pict>
              <v:shape w14:anchorId="6A3774AA" id="Encre 248" o:spid="_x0000_s1026" type="#_x0000_t75" style="position:absolute;margin-left:117.65pt;margin-top:23.3pt;width:70.9pt;height:3.05pt;z-index:25190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">
                <v:imagedata r:id="rId106" o:title=""/>
              </v:shape>
            </w:pict>
          </mc:Fallback>
        </mc:AlternateContent>
      </w:r>
      <w:r>
        <w:rPr>
          <w:rFonts w:ascii="Monotype Corsiva" w:hAnsi="Monotype Corsiva"/>
          <w:noProof/>
          <w:sz w:val="28"/>
        </w:rPr>
        <mc:AlternateContent>
          <mc:Choice Requires="wpi">
            <w:drawing>
              <wp:anchor distT="0" distB="0" distL="114300" distR="114300" simplePos="0" relativeHeight="251907072" behindDoc="0" locked="0" layoutInCell="1" allowOverlap="1" wp14:anchorId="04412474" wp14:editId="657ABD53">
                <wp:simplePos x="0" y="0"/>
                <wp:positionH relativeFrom="column">
                  <wp:posOffset>-207445</wp:posOffset>
                </wp:positionH>
                <wp:positionV relativeFrom="paragraph">
                  <wp:posOffset>312175</wp:posOffset>
                </wp:positionV>
                <wp:extent cx="1246320" cy="16560"/>
                <wp:effectExtent l="0" t="57150" r="49530" b="40640"/>
                <wp:wrapNone/>
                <wp:docPr id="247" name="Encre 247"/>
                <wp:cNvGraphicFramePr/>
                <a:graphic xmlns:a="http://schemas.openxmlformats.org/drawingml/2006/main">
                  <a:graphicData uri="http://schemas.microsoft.com/office/word/2010/wordprocessingInk">
                    <w14:contentPart bwMode="auto" r:id="rId107">
                      <w14:nvContentPartPr>
                        <w14:cNvContentPartPr/>
                      </w14:nvContentPartPr>
                      <w14:xfrm>
                        <a:off x="0" y="0"/>
                        <a:ext cx="1246320" cy="16560"/>
                      </w14:xfrm>
                    </w14:contentPart>
                  </a:graphicData>
                </a:graphic>
              </wp:anchor>
            </w:drawing>
          </mc:Choice>
          <mc:Fallback>
            <w:pict>
              <v:shape w14:anchorId="24BDBA1F" id="Encre 247" o:spid="_x0000_s1026" type="#_x0000_t75" style="position:absolute;margin-left:-17.05pt;margin-top:23.9pt;width:99.55pt;height:2.7pt;z-index:25190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">
                <v:imagedata r:id="rId108" o:title=""/>
              </v:shape>
            </w:pict>
          </mc:Fallback>
        </mc:AlternateContent>
      </w:r>
      <w:r>
        <w:rPr>
          <w:rFonts w:ascii="Monotype Corsiva" w:hAnsi="Monotype Corsiva"/>
          <w:noProof/>
          <w:sz w:val="28"/>
        </w:rPr>
        <mc:AlternateContent>
          <mc:Choice Requires="wpi">
            <w:drawing>
              <wp:anchor distT="0" distB="0" distL="114300" distR="114300" simplePos="0" relativeHeight="251906048" behindDoc="0" locked="0" layoutInCell="1" allowOverlap="1" wp14:anchorId="5CDFE477" wp14:editId="5556D20C">
                <wp:simplePos x="0" y="0"/>
                <wp:positionH relativeFrom="column">
                  <wp:posOffset>-827725</wp:posOffset>
                </wp:positionH>
                <wp:positionV relativeFrom="paragraph">
                  <wp:posOffset>512575</wp:posOffset>
                </wp:positionV>
                <wp:extent cx="155520" cy="232200"/>
                <wp:effectExtent l="57150" t="57150" r="35560" b="53975"/>
                <wp:wrapNone/>
                <wp:docPr id="246" name="Encre 246"/>
                <wp:cNvGraphicFramePr/>
                <a:graphic xmlns:a="http://schemas.openxmlformats.org/drawingml/2006/main">
                  <a:graphicData uri="http://schemas.microsoft.com/office/word/2010/wordprocessingInk">
                    <w14:contentPart bwMode="auto" r:id="rId109">
                      <w14:nvContentPartPr>
                        <w14:cNvContentPartPr/>
                      </w14:nvContentPartPr>
                      <w14:xfrm>
                        <a:off x="0" y="0"/>
                        <a:ext cx="155520" cy="232200"/>
                      </w14:xfrm>
                    </w14:contentPart>
                  </a:graphicData>
                </a:graphic>
              </wp:anchor>
            </w:drawing>
          </mc:Choice>
          <mc:Fallback>
            <w:pict>
              <v:shape w14:anchorId="0DC6420C" id="Encre 246" o:spid="_x0000_s1026" type="#_x0000_t75" style="position:absolute;margin-left:-65.9pt;margin-top:39.65pt;width:13.7pt;height:19.7pt;z-index:25190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&#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">
                <v:imagedata r:id="rId110" o:title=""/>
              </v:shape>
            </w:pict>
          </mc:Fallback>
        </mc:AlternateContent>
      </w:r>
      <w:r w:rsidR="007A1BD7" w:rsidRPr="005D4FD5">
        <w:rPr>
          <w:rFonts w:ascii="Monotype Corsiva" w:hAnsi="Monotype Corsiva"/>
          <w:sz w:val="28"/>
          <w:highlight w:val="yellow"/>
        </w:rPr>
        <w:t>La quantité de matière</w:t>
      </w:r>
      <w:r w:rsidR="005D4FD5" w:rsidRPr="005D4FD5">
        <w:rPr>
          <w:rFonts w:ascii="Monotype Corsiva" w:hAnsi="Monotype Corsiva"/>
          <w:sz w:val="28"/>
          <w:highlight w:val="yellow"/>
        </w:rPr>
        <w:t xml:space="preserve"> (ou nombre de moles)</w:t>
      </w:r>
      <w:r w:rsidR="007A1BD7" w:rsidRPr="005D4FD5">
        <w:rPr>
          <w:rFonts w:ascii="Monotype Corsiva" w:hAnsi="Monotype Corsiva"/>
          <w:sz w:val="28"/>
          <w:highlight w:val="yellow"/>
        </w:rPr>
        <w:t>, symbole n, d’un système représente un nombre d’entités élémentaires spécifiées. Une entité élémentaire peut être un atome, une molécule, un ion, un électron, ou toute autre particule ou groupement spécifié de particules ;</w:t>
      </w:r>
    </w:p>
    <w:p w14:paraId="6177135B" w14:textId="1146EC57" w:rsidR="007A1BD7" w:rsidRPr="007A1BD7" w:rsidRDefault="00423E90" w:rsidP="005D4FD5">
      <w:pPr>
        <w:pStyle w:val="NormalWeb"/>
        <w:pBdr>
          <w:top w:val="single" w:sz="12" w:space="1" w:color="auto" w:shadow="1"/>
          <w:left w:val="single" w:sz="12" w:space="4" w:color="auto" w:shadow="1"/>
          <w:bottom w:val="single" w:sz="12" w:space="1" w:color="auto" w:shadow="1"/>
          <w:right w:val="single" w:sz="12" w:space="4" w:color="auto" w:shadow="1"/>
        </w:pBdr>
        <w:shd w:val="clear" w:color="auto" w:fill="FFFF00"/>
        <w:ind w:left="-709" w:right="-851"/>
        <w:jc w:val="both"/>
        <w:rPr>
          <w:rFonts w:ascii="Monotype Corsiva" w:hAnsi="Monotype Corsiva"/>
          <w:sz w:val="28"/>
        </w:rPr>
      </w:pPr>
      <w:r>
        <w:rPr>
          <w:rFonts w:ascii="Monotype Corsiva" w:hAnsi="Monotype Corsiva"/>
          <w:noProof/>
          <w:sz w:val="28"/>
        </w:rPr>
        <mc:AlternateContent>
          <mc:Choice Requires="wpi">
            <w:drawing>
              <wp:anchor distT="0" distB="0" distL="114300" distR="114300" simplePos="0" relativeHeight="251918336" behindDoc="0" locked="0" layoutInCell="1" allowOverlap="1" wp14:anchorId="68E5806C" wp14:editId="46160E01">
                <wp:simplePos x="0" y="0"/>
                <wp:positionH relativeFrom="column">
                  <wp:posOffset>1259915</wp:posOffset>
                </wp:positionH>
                <wp:positionV relativeFrom="paragraph">
                  <wp:posOffset>481285</wp:posOffset>
                </wp:positionV>
                <wp:extent cx="709200" cy="15480"/>
                <wp:effectExtent l="38100" t="57150" r="53340" b="41910"/>
                <wp:wrapNone/>
                <wp:docPr id="258" name="Encre 258"/>
                <wp:cNvGraphicFramePr/>
                <a:graphic xmlns:a="http://schemas.openxmlformats.org/drawingml/2006/main">
                  <a:graphicData uri="http://schemas.microsoft.com/office/word/2010/wordprocessingInk">
                    <w14:contentPart bwMode="auto" r:id="rId111">
                      <w14:nvContentPartPr>
                        <w14:cNvContentPartPr/>
                      </w14:nvContentPartPr>
                      <w14:xfrm>
                        <a:off x="0" y="0"/>
                        <a:ext cx="709200" cy="15480"/>
                      </w14:xfrm>
                    </w14:contentPart>
                  </a:graphicData>
                </a:graphic>
              </wp:anchor>
            </w:drawing>
          </mc:Choice>
          <mc:Fallback>
            <w:pict>
              <v:shape w14:anchorId="6295D9BB" id="Encre 258" o:spid="_x0000_s1026" type="#_x0000_t75" style="position:absolute;margin-left:98.5pt;margin-top:37.2pt;width:57.3pt;height:2.6pt;z-index:25191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">
                <v:imagedata r:id="rId112" o:title=""/>
              </v:shape>
            </w:pict>
          </mc:Fallback>
        </mc:AlternateContent>
      </w:r>
      <w:r>
        <w:rPr>
          <w:rFonts w:ascii="Monotype Corsiva" w:hAnsi="Monotype Corsiva"/>
          <w:noProof/>
          <w:sz w:val="28"/>
        </w:rPr>
        <mc:AlternateContent>
          <mc:Choice Requires="wpi">
            <w:drawing>
              <wp:anchor distT="0" distB="0" distL="114300" distR="114300" simplePos="0" relativeHeight="251917312" behindDoc="0" locked="0" layoutInCell="1" allowOverlap="1" wp14:anchorId="1AC2D89A" wp14:editId="0F6EB4A0">
                <wp:simplePos x="0" y="0"/>
                <wp:positionH relativeFrom="column">
                  <wp:posOffset>3999230</wp:posOffset>
                </wp:positionH>
                <wp:positionV relativeFrom="paragraph">
                  <wp:posOffset>166370</wp:posOffset>
                </wp:positionV>
                <wp:extent cx="1280705" cy="26380"/>
                <wp:effectExtent l="19050" t="38100" r="53340" b="50165"/>
                <wp:wrapNone/>
                <wp:docPr id="257" name="Encre 257"/>
                <wp:cNvGraphicFramePr/>
                <a:graphic xmlns:a="http://schemas.openxmlformats.org/drawingml/2006/main">
                  <a:graphicData uri="http://schemas.microsoft.com/office/word/2010/wordprocessingInk">
                    <w14:contentPart bwMode="auto" r:id="rId113">
                      <w14:nvContentPartPr>
                        <w14:cNvContentPartPr/>
                      </w14:nvContentPartPr>
                      <w14:xfrm>
                        <a:off x="0" y="0"/>
                        <a:ext cx="1280705" cy="26380"/>
                      </w14:xfrm>
                    </w14:contentPart>
                  </a:graphicData>
                </a:graphic>
              </wp:anchor>
            </w:drawing>
          </mc:Choice>
          <mc:Fallback>
            <w:pict>
              <v:shape w14:anchorId="5EB0F63B" id="Encre 257" o:spid="_x0000_s1026" type="#_x0000_t75" style="position:absolute;margin-left:314.2pt;margin-top:12.4pt;width:102.3pt;height:3.5pt;z-index:25191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">
                <v:imagedata r:id="rId114" o:title=""/>
              </v:shape>
            </w:pict>
          </mc:Fallback>
        </mc:AlternateContent>
      </w:r>
      <w:r w:rsidR="007A1BD7" w:rsidRPr="005D4FD5">
        <w:rPr>
          <w:rFonts w:ascii="Monotype Corsiva" w:hAnsi="Monotype Corsiva"/>
          <w:sz w:val="28"/>
          <w:highlight w:val="yellow"/>
        </w:rPr>
        <w:t xml:space="preserve">Sa valeur est définie en fixant la valeur numérique du </w:t>
      </w:r>
      <w:r w:rsidR="007A1BD7" w:rsidRPr="005D4FD5">
        <w:rPr>
          <w:rFonts w:ascii="Monotype Corsiva" w:hAnsi="Monotype Corsiva"/>
          <w:b/>
          <w:sz w:val="28"/>
          <w:highlight w:val="yellow"/>
        </w:rPr>
        <w:t>nombre d'Avogadro</w:t>
      </w:r>
      <w:r w:rsidR="007A1BD7" w:rsidRPr="005D4FD5">
        <w:rPr>
          <w:rFonts w:ascii="Monotype Corsiva" w:hAnsi="Monotype Corsiva"/>
          <w:sz w:val="28"/>
          <w:highlight w:val="yellow"/>
        </w:rPr>
        <w:t xml:space="preserve"> à exactement </w:t>
      </w:r>
      <w:r w:rsidR="00AF753C" w:rsidRPr="00793CAC">
        <w:rPr>
          <w:rFonts w:ascii="Monotype Corsiva" w:hAnsi="Monotype Corsiva"/>
          <w:b/>
          <w:bCs/>
          <w:sz w:val="28"/>
          <w:highlight w:val="yellow"/>
        </w:rPr>
        <w:t>N</w:t>
      </w:r>
      <w:r w:rsidR="00AF753C" w:rsidRPr="00793CAC">
        <w:rPr>
          <w:rFonts w:ascii="Monotype Corsiva" w:hAnsi="Monotype Corsiva"/>
          <w:b/>
          <w:bCs/>
          <w:sz w:val="28"/>
          <w:highlight w:val="yellow"/>
          <w:vertAlign w:val="subscript"/>
        </w:rPr>
        <w:t>A</w:t>
      </w:r>
      <w:r w:rsidR="00AF753C" w:rsidRPr="00AF753C">
        <w:rPr>
          <w:rFonts w:ascii="Monotype Corsiva" w:hAnsi="Monotype Corsiva"/>
          <w:sz w:val="28"/>
          <w:highlight w:val="yellow"/>
          <w:vertAlign w:val="subscript"/>
        </w:rPr>
        <w:t>=</w:t>
      </w:r>
      <w:r w:rsidR="007A1BD7" w:rsidRPr="00793CAC">
        <w:rPr>
          <w:rFonts w:ascii="Monotype Corsiva" w:hAnsi="Monotype Corsiva"/>
          <w:bCs/>
          <w:sz w:val="28"/>
          <w:highlight w:val="yellow"/>
        </w:rPr>
        <w:t>6,022 14076 ×</w:t>
      </w:r>
      <w:r w:rsidR="007A1BD7" w:rsidRPr="00793CAC">
        <w:rPr>
          <w:bCs/>
          <w:sz w:val="28"/>
          <w:highlight w:val="yellow"/>
        </w:rPr>
        <w:t> </w:t>
      </w:r>
      <w:proofErr w:type="gramStart"/>
      <w:r w:rsidR="007A1BD7" w:rsidRPr="00793CAC">
        <w:rPr>
          <w:rFonts w:ascii="Monotype Corsiva" w:hAnsi="Monotype Corsiva"/>
          <w:bCs/>
          <w:sz w:val="28"/>
          <w:highlight w:val="yellow"/>
        </w:rPr>
        <w:t>10</w:t>
      </w:r>
      <w:r w:rsidR="007A1BD7" w:rsidRPr="00793CAC">
        <w:rPr>
          <w:rFonts w:ascii="Monotype Corsiva" w:hAnsi="Monotype Corsiva"/>
          <w:bCs/>
          <w:sz w:val="28"/>
          <w:highlight w:val="yellow"/>
          <w:vertAlign w:val="superscript"/>
        </w:rPr>
        <w:t>23</w:t>
      </w:r>
      <w:r w:rsidR="007A1BD7" w:rsidRPr="005D4FD5">
        <w:rPr>
          <w:rFonts w:ascii="Monotype Corsiva" w:hAnsi="Monotype Corsiva"/>
          <w:sz w:val="28"/>
          <w:highlight w:val="yellow"/>
        </w:rPr>
        <w:t xml:space="preserve">  </w:t>
      </w:r>
      <w:r w:rsidR="00793CAC">
        <w:rPr>
          <w:rFonts w:ascii="Monotype Corsiva" w:hAnsi="Monotype Corsiva"/>
          <w:sz w:val="28"/>
          <w:highlight w:val="yellow"/>
        </w:rPr>
        <w:t>=</w:t>
      </w:r>
      <w:proofErr w:type="gramEnd"/>
      <w:r w:rsidR="00793CAC">
        <w:rPr>
          <w:rFonts w:ascii="Monotype Corsiva" w:hAnsi="Monotype Corsiva"/>
          <w:sz w:val="28"/>
          <w:highlight w:val="yellow"/>
        </w:rPr>
        <w:t xml:space="preserve"> </w:t>
      </w:r>
      <w:r w:rsidR="00793CAC" w:rsidRPr="00793CAC">
        <w:rPr>
          <w:rFonts w:ascii="Monotype Corsiva" w:hAnsi="Monotype Corsiva"/>
          <w:b/>
          <w:bCs/>
          <w:sz w:val="28"/>
          <w:highlight w:val="yellow"/>
        </w:rPr>
        <w:t>6.022 ×</w:t>
      </w:r>
      <w:r w:rsidR="00793CAC" w:rsidRPr="00793CAC">
        <w:rPr>
          <w:b/>
          <w:bCs/>
          <w:sz w:val="28"/>
          <w:highlight w:val="yellow"/>
        </w:rPr>
        <w:t> </w:t>
      </w:r>
      <w:r w:rsidR="00793CAC" w:rsidRPr="00793CAC">
        <w:rPr>
          <w:rFonts w:ascii="Monotype Corsiva" w:hAnsi="Monotype Corsiva"/>
          <w:b/>
          <w:bCs/>
          <w:sz w:val="28"/>
          <w:highlight w:val="yellow"/>
        </w:rPr>
        <w:t>10</w:t>
      </w:r>
      <w:r w:rsidR="00793CAC" w:rsidRPr="00793CAC">
        <w:rPr>
          <w:rFonts w:ascii="Monotype Corsiva" w:hAnsi="Monotype Corsiva"/>
          <w:b/>
          <w:bCs/>
          <w:sz w:val="28"/>
          <w:highlight w:val="yellow"/>
          <w:vertAlign w:val="superscript"/>
        </w:rPr>
        <w:t>23</w:t>
      </w:r>
      <w:r w:rsidR="00793CAC" w:rsidRPr="005D4FD5">
        <w:rPr>
          <w:rFonts w:ascii="Monotype Corsiva" w:hAnsi="Monotype Corsiva"/>
          <w:sz w:val="28"/>
          <w:highlight w:val="yellow"/>
        </w:rPr>
        <w:t xml:space="preserve">  </w:t>
      </w:r>
      <w:r w:rsidR="00793CAC">
        <w:rPr>
          <w:rFonts w:ascii="Monotype Corsiva" w:hAnsi="Monotype Corsiva"/>
          <w:sz w:val="28"/>
          <w:highlight w:val="yellow"/>
        </w:rPr>
        <w:t xml:space="preserve"> </w:t>
      </w:r>
      <w:r w:rsidR="007A1BD7" w:rsidRPr="005D4FD5">
        <w:rPr>
          <w:rFonts w:ascii="Monotype Corsiva" w:hAnsi="Monotype Corsiva"/>
          <w:sz w:val="28"/>
          <w:highlight w:val="yellow"/>
        </w:rPr>
        <w:t>quand elle est exprimée en mol</w:t>
      </w:r>
      <w:r w:rsidR="007A1BD7" w:rsidRPr="005D4FD5">
        <w:rPr>
          <w:rFonts w:ascii="Monotype Corsiva" w:hAnsi="Monotype Corsiva"/>
          <w:sz w:val="28"/>
          <w:highlight w:val="yellow"/>
          <w:vertAlign w:val="superscript"/>
        </w:rPr>
        <w:t>-1</w:t>
      </w:r>
    </w:p>
    <w:p w14:paraId="302E67F2" w14:textId="77777777" w:rsidR="005D4FD5" w:rsidRDefault="005D4FD5" w:rsidP="00A37F28">
      <w:pPr>
        <w:pStyle w:val="Paragraphedeliste"/>
        <w:ind w:left="-709" w:right="-993"/>
        <w:rPr>
          <w:rFonts w:ascii="Comic Sans MS" w:hAnsi="Comic Sans MS"/>
        </w:rPr>
      </w:pPr>
      <w:r w:rsidRPr="00E954DD">
        <w:rPr>
          <w:rFonts w:ascii="Comic Sans MS" w:hAnsi="Comic Sans MS"/>
          <w:noProof/>
          <w:highlight w:val="blue"/>
        </w:rPr>
        <w:drawing>
          <wp:anchor distT="0" distB="0" distL="114300" distR="114300" simplePos="0" relativeHeight="251659264" behindDoc="1" locked="0" layoutInCell="1" allowOverlap="1" wp14:anchorId="7F58C5D0" wp14:editId="0BA9B640">
            <wp:simplePos x="0" y="0"/>
            <wp:positionH relativeFrom="column">
              <wp:posOffset>2352142</wp:posOffset>
            </wp:positionH>
            <wp:positionV relativeFrom="paragraph">
              <wp:posOffset>23495</wp:posOffset>
            </wp:positionV>
            <wp:extent cx="4019550" cy="1832311"/>
            <wp:effectExtent l="19050" t="19050" r="19050" b="15875"/>
            <wp:wrapTight wrapText="bothSides">
              <wp:wrapPolygon edited="0">
                <wp:start x="-102" y="-225"/>
                <wp:lineTo x="-102" y="21563"/>
                <wp:lineTo x="21600" y="21563"/>
                <wp:lineTo x="21600" y="-225"/>
                <wp:lineTo x="-102" y="-225"/>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019550" cy="1832311"/>
                    </a:xfrm>
                    <a:prstGeom prst="rect">
                      <a:avLst/>
                    </a:prstGeom>
                    <a:noFill/>
                    <a:ln>
                      <a:solidFill>
                        <a:schemeClr val="tx1"/>
                      </a:solidFill>
                    </a:ln>
                  </pic:spPr>
                </pic:pic>
              </a:graphicData>
            </a:graphic>
          </wp:anchor>
        </w:drawing>
      </w:r>
      <w:r w:rsidRPr="00E954DD">
        <w:rPr>
          <w:rFonts w:ascii="Comic Sans MS" w:hAnsi="Comic Sans MS"/>
          <w:highlight w:val="blue"/>
        </w:rPr>
        <w:t>Une mole est donc un paquet de matière qui contient exactement N</w:t>
      </w:r>
      <w:r w:rsidRPr="00E954DD">
        <w:rPr>
          <w:rFonts w:ascii="Comic Sans MS" w:hAnsi="Comic Sans MS"/>
          <w:highlight w:val="blue"/>
          <w:vertAlign w:val="subscript"/>
        </w:rPr>
        <w:t>A</w:t>
      </w:r>
      <w:r w:rsidRPr="00E954DD">
        <w:rPr>
          <w:rFonts w:ascii="Comic Sans MS" w:hAnsi="Comic Sans MS"/>
          <w:highlight w:val="blue"/>
        </w:rPr>
        <w:t xml:space="preserve"> « trucs ».</w:t>
      </w:r>
    </w:p>
    <w:p w14:paraId="7F56793D" w14:textId="77777777" w:rsidR="005D4FD5" w:rsidRPr="005D4FD5" w:rsidRDefault="005D4FD5" w:rsidP="00A37F28">
      <w:pPr>
        <w:pStyle w:val="Paragraphedeliste"/>
        <w:ind w:left="-709" w:right="-993"/>
        <w:rPr>
          <w:rFonts w:ascii="Comic Sans MS" w:hAnsi="Comic Sans MS"/>
          <w:b/>
          <w:u w:val="single"/>
        </w:rPr>
      </w:pPr>
      <w:r w:rsidRPr="005D4FD5">
        <w:rPr>
          <w:rFonts w:ascii="Comic Sans MS" w:hAnsi="Comic Sans MS"/>
          <w:b/>
          <w:u w:val="single"/>
        </w:rPr>
        <w:t xml:space="preserve">Exemple : </w:t>
      </w:r>
    </w:p>
    <w:p w14:paraId="3376208F" w14:textId="1E777A6F" w:rsidR="005D4FD5" w:rsidRPr="005D4FD5" w:rsidRDefault="00423E90" w:rsidP="005D4FD5">
      <w:pPr>
        <w:pStyle w:val="Paragraphedeliste"/>
        <w:numPr>
          <w:ilvl w:val="0"/>
          <w:numId w:val="3"/>
        </w:numPr>
        <w:ind w:right="-993"/>
        <w:rPr>
          <w:rFonts w:ascii="Comic Sans MS" w:hAnsi="Comic Sans MS"/>
        </w:rPr>
      </w:pPr>
      <w:r>
        <w:rPr>
          <w:rFonts w:ascii="Comic Sans MS" w:hAnsi="Comic Sans MS"/>
          <w:noProof/>
        </w:rPr>
        <mc:AlternateContent>
          <mc:Choice Requires="wpi">
            <w:drawing>
              <wp:anchor distT="0" distB="0" distL="114300" distR="114300" simplePos="0" relativeHeight="251919360" behindDoc="0" locked="0" layoutInCell="1" allowOverlap="1" wp14:anchorId="68A0C997" wp14:editId="747C337A">
                <wp:simplePos x="0" y="0"/>
                <wp:positionH relativeFrom="column">
                  <wp:posOffset>2648435</wp:posOffset>
                </wp:positionH>
                <wp:positionV relativeFrom="paragraph">
                  <wp:posOffset>73110</wp:posOffset>
                </wp:positionV>
                <wp:extent cx="693000" cy="10440"/>
                <wp:effectExtent l="38100" t="57150" r="50165" b="46990"/>
                <wp:wrapNone/>
                <wp:docPr id="259" name="Encre 259"/>
                <wp:cNvGraphicFramePr/>
                <a:graphic xmlns:a="http://schemas.openxmlformats.org/drawingml/2006/main">
                  <a:graphicData uri="http://schemas.microsoft.com/office/word/2010/wordprocessingInk">
                    <w14:contentPart bwMode="auto" r:id="rId116">
                      <w14:nvContentPartPr>
                        <w14:cNvContentPartPr/>
                      </w14:nvContentPartPr>
                      <w14:xfrm>
                        <a:off x="0" y="0"/>
                        <a:ext cx="693000" cy="10440"/>
                      </w14:xfrm>
                    </w14:contentPart>
                  </a:graphicData>
                </a:graphic>
              </wp:anchor>
            </w:drawing>
          </mc:Choice>
          <mc:Fallback>
            <w:pict>
              <v:shape w14:anchorId="6F916DB9" id="Encre 259" o:spid="_x0000_s1026" type="#_x0000_t75" style="position:absolute;margin-left:207.85pt;margin-top:5.05pt;width:55.95pt;height:2.2pt;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">
                <v:imagedata r:id="rId117" o:title=""/>
              </v:shape>
            </w:pict>
          </mc:Fallback>
        </mc:AlternateContent>
      </w:r>
      <w:r w:rsidR="005D4FD5" w:rsidRPr="005D4FD5">
        <w:rPr>
          <w:rFonts w:ascii="Comic Sans MS" w:hAnsi="Comic Sans MS"/>
        </w:rPr>
        <w:t>Dans une mole de cuivre, il y a 6,022 x 10</w:t>
      </w:r>
      <w:r w:rsidR="005D4FD5" w:rsidRPr="005D4FD5">
        <w:rPr>
          <w:rFonts w:ascii="Comic Sans MS" w:hAnsi="Comic Sans MS"/>
          <w:vertAlign w:val="superscript"/>
        </w:rPr>
        <w:t>23</w:t>
      </w:r>
      <w:r w:rsidR="005D4FD5" w:rsidRPr="005D4FD5">
        <w:rPr>
          <w:rFonts w:ascii="Comic Sans MS" w:hAnsi="Comic Sans MS"/>
        </w:rPr>
        <w:t xml:space="preserve"> atomes de cuivre.</w:t>
      </w:r>
    </w:p>
    <w:p w14:paraId="55CBCA1E" w14:textId="77777777" w:rsidR="005D4FD5" w:rsidRPr="005D4FD5" w:rsidRDefault="005D4FD5" w:rsidP="005D4FD5">
      <w:pPr>
        <w:pStyle w:val="Paragraphedeliste"/>
        <w:numPr>
          <w:ilvl w:val="0"/>
          <w:numId w:val="3"/>
        </w:numPr>
        <w:ind w:right="-993"/>
        <w:rPr>
          <w:rFonts w:ascii="Comic Sans MS" w:hAnsi="Comic Sans MS"/>
        </w:rPr>
      </w:pPr>
      <w:r w:rsidRPr="005D4FD5">
        <w:rPr>
          <w:rFonts w:ascii="Comic Sans MS" w:hAnsi="Comic Sans MS"/>
        </w:rPr>
        <w:t>Dans une mole d’eau il y a 6,022 x 10</w:t>
      </w:r>
      <w:r w:rsidRPr="005D4FD5">
        <w:rPr>
          <w:rFonts w:ascii="Comic Sans MS" w:hAnsi="Comic Sans MS"/>
          <w:vertAlign w:val="superscript"/>
        </w:rPr>
        <w:t xml:space="preserve">23 </w:t>
      </w:r>
      <w:r w:rsidRPr="005D4FD5">
        <w:rPr>
          <w:rFonts w:ascii="Comic Sans MS" w:hAnsi="Comic Sans MS"/>
        </w:rPr>
        <w:t>molécules d’eau.</w:t>
      </w:r>
    </w:p>
    <w:p w14:paraId="0615B546" w14:textId="77777777" w:rsidR="005D4FD5" w:rsidRDefault="005D4FD5" w:rsidP="005D4FD5">
      <w:pPr>
        <w:pStyle w:val="Paragraphedeliste"/>
        <w:numPr>
          <w:ilvl w:val="0"/>
          <w:numId w:val="3"/>
        </w:numPr>
        <w:ind w:right="-993"/>
        <w:rPr>
          <w:rFonts w:ascii="Comic Sans MS" w:hAnsi="Comic Sans MS"/>
        </w:rPr>
      </w:pPr>
      <w:r w:rsidRPr="005D4FD5">
        <w:rPr>
          <w:rFonts w:ascii="Comic Sans MS" w:hAnsi="Comic Sans MS"/>
        </w:rPr>
        <w:t xml:space="preserve">Dans une mole d’ions Cu </w:t>
      </w:r>
      <w:r w:rsidRPr="005D4FD5">
        <w:rPr>
          <w:rFonts w:ascii="Comic Sans MS" w:hAnsi="Comic Sans MS"/>
          <w:vertAlign w:val="superscript"/>
        </w:rPr>
        <w:t>2+</w:t>
      </w:r>
      <w:r w:rsidRPr="005D4FD5">
        <w:rPr>
          <w:rFonts w:ascii="Comic Sans MS" w:hAnsi="Comic Sans MS"/>
        </w:rPr>
        <w:t>, il y a 6,022 x 10</w:t>
      </w:r>
      <w:r w:rsidRPr="005D4FD5">
        <w:rPr>
          <w:rFonts w:ascii="Comic Sans MS" w:hAnsi="Comic Sans MS"/>
          <w:vertAlign w:val="superscript"/>
        </w:rPr>
        <w:t xml:space="preserve">23 </w:t>
      </w:r>
      <w:r w:rsidRPr="005D4FD5">
        <w:rPr>
          <w:rFonts w:ascii="Comic Sans MS" w:hAnsi="Comic Sans MS"/>
        </w:rPr>
        <w:t xml:space="preserve">ions Cu </w:t>
      </w:r>
      <w:r w:rsidRPr="005D4FD5">
        <w:rPr>
          <w:rFonts w:ascii="Comic Sans MS" w:hAnsi="Comic Sans MS"/>
          <w:vertAlign w:val="superscript"/>
        </w:rPr>
        <w:t>2+</w:t>
      </w:r>
      <w:r w:rsidRPr="005D4FD5">
        <w:rPr>
          <w:rFonts w:ascii="Comic Sans MS" w:hAnsi="Comic Sans MS"/>
        </w:rPr>
        <w:t>.</w:t>
      </w:r>
    </w:p>
    <w:p w14:paraId="09D7DFC7" w14:textId="77777777" w:rsidR="003F07DA" w:rsidRDefault="008379F2" w:rsidP="008379F2">
      <w:pPr>
        <w:ind w:left="-709" w:right="-993"/>
        <w:rPr>
          <w:rFonts w:ascii="Comic Sans MS" w:hAnsi="Comic Sans MS"/>
        </w:rPr>
      </w:pPr>
      <w:r>
        <w:rPr>
          <w:rFonts w:ascii="Comic Sans MS" w:hAnsi="Comic Sans MS"/>
        </w:rPr>
        <w:t xml:space="preserve">Le nombre d’entités élémentaires notés N contenu dans un échantillon de matière est donc proportionnel à la quantité de matière. </w:t>
      </w:r>
    </w:p>
    <w:p w14:paraId="39B08240" w14:textId="009E8D62" w:rsidR="008379F2" w:rsidRDefault="00DC0C46" w:rsidP="003F07DA">
      <w:pPr>
        <w:ind w:left="-709" w:right="-993"/>
        <w:jc w:val="center"/>
        <w:rPr>
          <w:rFonts w:ascii="Comic Sans MS" w:hAnsi="Comic Sans MS"/>
        </w:rPr>
      </w:pPr>
      <w:r>
        <w:rPr>
          <w:rFonts w:ascii="Comic Sans MS" w:hAnsi="Comic Sans MS"/>
          <w:noProof/>
          <w:sz w:val="52"/>
        </w:rPr>
        <mc:AlternateContent>
          <mc:Choice Requires="wpi">
            <w:drawing>
              <wp:anchor distT="0" distB="0" distL="114300" distR="114300" simplePos="0" relativeHeight="251921408" behindDoc="0" locked="0" layoutInCell="1" allowOverlap="1" wp14:anchorId="5DA2ABD0" wp14:editId="4367BBC9">
                <wp:simplePos x="0" y="0"/>
                <wp:positionH relativeFrom="column">
                  <wp:posOffset>1091075</wp:posOffset>
                </wp:positionH>
                <wp:positionV relativeFrom="paragraph">
                  <wp:posOffset>371075</wp:posOffset>
                </wp:positionV>
                <wp:extent cx="322920" cy="353880"/>
                <wp:effectExtent l="57150" t="57150" r="1270" b="46355"/>
                <wp:wrapNone/>
                <wp:docPr id="261" name="Encre 261"/>
                <wp:cNvGraphicFramePr/>
                <a:graphic xmlns:a="http://schemas.openxmlformats.org/drawingml/2006/main">
                  <a:graphicData uri="http://schemas.microsoft.com/office/word/2010/wordprocessingInk">
                    <w14:contentPart bwMode="auto" r:id="rId118">
                      <w14:nvContentPartPr>
                        <w14:cNvContentPartPr/>
                      </w14:nvContentPartPr>
                      <w14:xfrm>
                        <a:off x="0" y="0"/>
                        <a:ext cx="322920" cy="353880"/>
                      </w14:xfrm>
                    </w14:contentPart>
                  </a:graphicData>
                </a:graphic>
              </wp:anchor>
            </w:drawing>
          </mc:Choice>
          <mc:Fallback>
            <w:pict>
              <v:shape w14:anchorId="72E4DEF0" id="Encre 261" o:spid="_x0000_s1026" type="#_x0000_t75" style="position:absolute;margin-left:85.2pt;margin-top:28.5pt;width:26.85pt;height:29.25pt;z-index:25192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">
                <v:imagedata r:id="rId119" o:title=""/>
              </v:shape>
            </w:pict>
          </mc:Fallback>
        </mc:AlternateContent>
      </w:r>
      <w:r>
        <w:rPr>
          <w:rFonts w:ascii="Comic Sans MS" w:hAnsi="Comic Sans MS"/>
          <w:noProof/>
          <w:sz w:val="52"/>
        </w:rPr>
        <mc:AlternateContent>
          <mc:Choice Requires="wpi">
            <w:drawing>
              <wp:anchor distT="0" distB="0" distL="114300" distR="114300" simplePos="0" relativeHeight="251920384" behindDoc="0" locked="0" layoutInCell="1" allowOverlap="1" wp14:anchorId="2C3829DE" wp14:editId="0BFBDA8E">
                <wp:simplePos x="0" y="0"/>
                <wp:positionH relativeFrom="column">
                  <wp:posOffset>2338835</wp:posOffset>
                </wp:positionH>
                <wp:positionV relativeFrom="paragraph">
                  <wp:posOffset>477995</wp:posOffset>
                </wp:positionV>
                <wp:extent cx="1172160" cy="199440"/>
                <wp:effectExtent l="57150" t="95250" r="66675" b="105410"/>
                <wp:wrapNone/>
                <wp:docPr id="260" name="Encre 260"/>
                <wp:cNvGraphicFramePr/>
                <a:graphic xmlns:a="http://schemas.openxmlformats.org/drawingml/2006/main">
                  <a:graphicData uri="http://schemas.microsoft.com/office/word/2010/wordprocessingInk">
                    <w14:contentPart bwMode="auto" r:id="rId120">
                      <w14:nvContentPartPr>
                        <w14:cNvContentPartPr/>
                      </w14:nvContentPartPr>
                      <w14:xfrm>
                        <a:off x="0" y="0"/>
                        <a:ext cx="1172160" cy="199440"/>
                      </w14:xfrm>
                    </w14:contentPart>
                  </a:graphicData>
                </a:graphic>
              </wp:anchor>
            </w:drawing>
          </mc:Choice>
          <mc:Fallback>
            <w:pict>
              <v:shape w14:anchorId="040B97C8" id="Encre 260" o:spid="_x0000_s1026" type="#_x0000_t75" style="position:absolute;margin-left:182.75pt;margin-top:34.8pt;width:95.15pt;height:21.35pt;z-index:25192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">
                <v:imagedata r:id="rId121" o:title=""/>
              </v:shape>
            </w:pict>
          </mc:Fallback>
        </mc:AlternateContent>
      </w:r>
      <w:r w:rsidR="003F07DA">
        <w:rPr>
          <w:rFonts w:ascii="Comic Sans MS" w:hAnsi="Comic Sans MS"/>
          <w:noProof/>
          <w:sz w:val="52"/>
        </w:rPr>
        <w:drawing>
          <wp:inline distT="0" distB="0" distL="0" distR="0" wp14:anchorId="08C17F35" wp14:editId="0239D273">
            <wp:extent cx="2565400" cy="1101030"/>
            <wp:effectExtent l="19050" t="19050" r="25400" b="2349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65400" cy="1101030"/>
                    </a:xfrm>
                    <a:prstGeom prst="rect">
                      <a:avLst/>
                    </a:prstGeom>
                    <a:noFill/>
                    <a:ln>
                      <a:solidFill>
                        <a:schemeClr val="tx1"/>
                      </a:solidFill>
                    </a:ln>
                  </pic:spPr>
                </pic:pic>
              </a:graphicData>
            </a:graphic>
          </wp:inline>
        </w:drawing>
      </w:r>
    </w:p>
    <w:p w14:paraId="4381AA7D" w14:textId="77777777" w:rsidR="00AE49FF" w:rsidRDefault="00AF753C" w:rsidP="008379F2">
      <w:pPr>
        <w:ind w:left="-709" w:right="-993"/>
        <w:rPr>
          <w:rFonts w:ascii="Comic Sans MS" w:hAnsi="Comic Sans MS"/>
        </w:rPr>
      </w:pPr>
      <w:r>
        <w:rPr>
          <w:rFonts w:ascii="Comic Sans MS" w:hAnsi="Comic Sans MS"/>
        </w:rPr>
        <w:t>Exemples :</w:t>
      </w:r>
    </w:p>
    <w:p w14:paraId="6076640F" w14:textId="77777777" w:rsidR="00AF753C" w:rsidRPr="00AF753C" w:rsidRDefault="00AF753C" w:rsidP="00AF753C">
      <w:pPr>
        <w:pStyle w:val="Paragraphedeliste"/>
        <w:numPr>
          <w:ilvl w:val="0"/>
          <w:numId w:val="4"/>
        </w:numPr>
        <w:ind w:right="-993"/>
        <w:rPr>
          <w:rFonts w:ascii="Comic Sans MS" w:hAnsi="Comic Sans MS"/>
        </w:rPr>
      </w:pPr>
      <w:r w:rsidRPr="00AF753C">
        <w:rPr>
          <w:rFonts w:ascii="Comic Sans MS" w:hAnsi="Comic Sans MS"/>
        </w:rPr>
        <w:t>Dans 8 mol d’eau, il y a N = 8 x N</w:t>
      </w:r>
      <w:r w:rsidRPr="00AF753C">
        <w:rPr>
          <w:rFonts w:ascii="Comic Sans MS" w:hAnsi="Comic Sans MS"/>
          <w:vertAlign w:val="subscript"/>
        </w:rPr>
        <w:t>A</w:t>
      </w:r>
      <w:r w:rsidRPr="00AF753C">
        <w:rPr>
          <w:rFonts w:ascii="Comic Sans MS" w:hAnsi="Comic Sans MS"/>
        </w:rPr>
        <w:t xml:space="preserve"> = 8 x 6,022 x 10</w:t>
      </w:r>
      <w:r w:rsidRPr="00AF753C">
        <w:rPr>
          <w:rFonts w:ascii="Comic Sans MS" w:hAnsi="Comic Sans MS"/>
          <w:vertAlign w:val="superscript"/>
        </w:rPr>
        <w:t xml:space="preserve">23 </w:t>
      </w:r>
      <w:r w:rsidRPr="00AF753C">
        <w:rPr>
          <w:rFonts w:ascii="Comic Sans MS" w:hAnsi="Comic Sans MS"/>
        </w:rPr>
        <w:t>= 4.82 x 10</w:t>
      </w:r>
      <w:r w:rsidRPr="00AF753C">
        <w:rPr>
          <w:rFonts w:ascii="Comic Sans MS" w:hAnsi="Comic Sans MS"/>
          <w:vertAlign w:val="superscript"/>
        </w:rPr>
        <w:t>24</w:t>
      </w:r>
      <w:r w:rsidRPr="00AF753C">
        <w:rPr>
          <w:rFonts w:ascii="Comic Sans MS" w:hAnsi="Comic Sans MS"/>
        </w:rPr>
        <w:t xml:space="preserve"> molécules d’eau</w:t>
      </w:r>
    </w:p>
    <w:p w14:paraId="38E98DCF" w14:textId="77777777" w:rsidR="00AF753C" w:rsidRDefault="00AF753C" w:rsidP="008379F2">
      <w:pPr>
        <w:ind w:left="-709" w:right="-993"/>
        <w:rPr>
          <w:rFonts w:ascii="Comic Sans MS" w:hAnsi="Comic Sans MS"/>
        </w:rPr>
      </w:pPr>
      <w:r>
        <w:rPr>
          <w:rFonts w:ascii="Comic Sans MS" w:hAnsi="Comic Sans MS"/>
        </w:rPr>
        <w:t>Autrement dit, dans 8 paquets d’eau qui contiennent chacun N</w:t>
      </w:r>
      <w:r w:rsidRPr="00AF753C">
        <w:rPr>
          <w:rFonts w:ascii="Comic Sans MS" w:hAnsi="Comic Sans MS"/>
          <w:vertAlign w:val="subscript"/>
        </w:rPr>
        <w:t>A</w:t>
      </w:r>
      <w:r>
        <w:rPr>
          <w:rFonts w:ascii="Comic Sans MS" w:hAnsi="Comic Sans MS"/>
        </w:rPr>
        <w:t>=</w:t>
      </w:r>
      <w:r w:rsidRPr="005D4FD5">
        <w:rPr>
          <w:rFonts w:ascii="Comic Sans MS" w:hAnsi="Comic Sans MS"/>
        </w:rPr>
        <w:t xml:space="preserve">6,022 x </w:t>
      </w:r>
      <w:proofErr w:type="gramStart"/>
      <w:r w:rsidRPr="005D4FD5">
        <w:rPr>
          <w:rFonts w:ascii="Comic Sans MS" w:hAnsi="Comic Sans MS"/>
        </w:rPr>
        <w:t>10</w:t>
      </w:r>
      <w:r w:rsidRPr="005D4FD5">
        <w:rPr>
          <w:rFonts w:ascii="Comic Sans MS" w:hAnsi="Comic Sans MS"/>
          <w:vertAlign w:val="superscript"/>
        </w:rPr>
        <w:t>23</w:t>
      </w:r>
      <w:r>
        <w:rPr>
          <w:rFonts w:ascii="Comic Sans MS" w:hAnsi="Comic Sans MS"/>
          <w:vertAlign w:val="superscript"/>
        </w:rPr>
        <w:t xml:space="preserve"> </w:t>
      </w:r>
      <w:r>
        <w:rPr>
          <w:rFonts w:ascii="Comic Sans MS" w:hAnsi="Comic Sans MS"/>
        </w:rPr>
        <w:t xml:space="preserve"> molécules</w:t>
      </w:r>
      <w:proofErr w:type="gramEnd"/>
      <w:r>
        <w:rPr>
          <w:rFonts w:ascii="Comic Sans MS" w:hAnsi="Comic Sans MS"/>
        </w:rPr>
        <w:t xml:space="preserve"> d’eau, il y a au total  N = 4.82 x 10</w:t>
      </w:r>
      <w:r w:rsidRPr="00AF753C">
        <w:rPr>
          <w:rFonts w:ascii="Comic Sans MS" w:hAnsi="Comic Sans MS"/>
          <w:vertAlign w:val="superscript"/>
        </w:rPr>
        <w:t>24</w:t>
      </w:r>
      <w:r>
        <w:rPr>
          <w:rFonts w:ascii="Comic Sans MS" w:hAnsi="Comic Sans MS"/>
        </w:rPr>
        <w:t xml:space="preserve">molécules d’eau. </w:t>
      </w:r>
    </w:p>
    <w:p w14:paraId="72F2096D" w14:textId="77777777" w:rsidR="00AF753C" w:rsidRPr="005D2A3C" w:rsidRDefault="00AF753C" w:rsidP="008379F2">
      <w:pPr>
        <w:ind w:left="-709" w:right="-993"/>
        <w:rPr>
          <w:rFonts w:ascii="Comic Sans MS" w:hAnsi="Comic Sans MS"/>
          <w:b/>
          <w:u w:val="single"/>
        </w:rPr>
      </w:pPr>
      <w:r w:rsidRPr="005D2A3C">
        <w:rPr>
          <w:rFonts w:ascii="Comic Sans MS" w:hAnsi="Comic Sans MS"/>
          <w:b/>
          <w:u w:val="single"/>
        </w:rPr>
        <w:t>Exercices :</w:t>
      </w:r>
    </w:p>
    <w:p w14:paraId="4A608286" w14:textId="675E67E1" w:rsidR="00AF753C" w:rsidRDefault="00DC0C46" w:rsidP="008379F2">
      <w:pPr>
        <w:ind w:left="-709" w:right="-993"/>
        <w:rPr>
          <w:rFonts w:ascii="Comic Sans MS" w:hAnsi="Comic Sans MS"/>
        </w:rPr>
      </w:pPr>
      <w:r>
        <w:rPr>
          <w:rFonts w:ascii="Comic Sans MS" w:hAnsi="Comic Sans MS"/>
          <w:noProof/>
        </w:rPr>
        <mc:AlternateContent>
          <mc:Choice Requires="wpi">
            <w:drawing>
              <wp:anchor distT="0" distB="0" distL="114300" distR="114300" simplePos="0" relativeHeight="251925504" behindDoc="0" locked="0" layoutInCell="1" allowOverlap="1" wp14:anchorId="2BC40199" wp14:editId="2E8D6D40">
                <wp:simplePos x="0" y="0"/>
                <wp:positionH relativeFrom="column">
                  <wp:posOffset>2217155</wp:posOffset>
                </wp:positionH>
                <wp:positionV relativeFrom="paragraph">
                  <wp:posOffset>178275</wp:posOffset>
                </wp:positionV>
                <wp:extent cx="358920" cy="46800"/>
                <wp:effectExtent l="38100" t="57150" r="3175" b="48895"/>
                <wp:wrapNone/>
                <wp:docPr id="265" name="Encre 265"/>
                <wp:cNvGraphicFramePr/>
                <a:graphic xmlns:a="http://schemas.openxmlformats.org/drawingml/2006/main">
                  <a:graphicData uri="http://schemas.microsoft.com/office/word/2010/wordprocessingInk">
                    <w14:contentPart bwMode="auto" r:id="rId123">
                      <w14:nvContentPartPr>
                        <w14:cNvContentPartPr/>
                      </w14:nvContentPartPr>
                      <w14:xfrm>
                        <a:off x="0" y="0"/>
                        <a:ext cx="358920" cy="46800"/>
                      </w14:xfrm>
                    </w14:contentPart>
                  </a:graphicData>
                </a:graphic>
              </wp:anchor>
            </w:drawing>
          </mc:Choice>
          <mc:Fallback>
            <w:pict>
              <v:shape w14:anchorId="52E3BA3C" id="Encre 265" o:spid="_x0000_s1026" type="#_x0000_t75" style="position:absolute;margin-left:173.9pt;margin-top:13.35pt;width:29.65pt;height:5.1pt;z-index:2519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">
                <v:imagedata r:id="rId124" o:title=""/>
              </v:shape>
            </w:pict>
          </mc:Fallback>
        </mc:AlternateContent>
      </w:r>
      <w:r>
        <w:rPr>
          <w:rFonts w:ascii="Comic Sans MS" w:hAnsi="Comic Sans MS"/>
          <w:noProof/>
        </w:rPr>
        <mc:AlternateContent>
          <mc:Choice Requires="wpi">
            <w:drawing>
              <wp:anchor distT="0" distB="0" distL="114300" distR="114300" simplePos="0" relativeHeight="251924480" behindDoc="0" locked="0" layoutInCell="1" allowOverlap="1" wp14:anchorId="48286E43" wp14:editId="0B7C1C02">
                <wp:simplePos x="0" y="0"/>
                <wp:positionH relativeFrom="column">
                  <wp:posOffset>311785</wp:posOffset>
                </wp:positionH>
                <wp:positionV relativeFrom="paragraph">
                  <wp:posOffset>174625</wp:posOffset>
                </wp:positionV>
                <wp:extent cx="827405" cy="206150"/>
                <wp:effectExtent l="38100" t="38100" r="48895" b="41910"/>
                <wp:wrapNone/>
                <wp:docPr id="264" name="Encre 264"/>
                <wp:cNvGraphicFramePr/>
                <a:graphic xmlns:a="http://schemas.openxmlformats.org/drawingml/2006/main">
                  <a:graphicData uri="http://schemas.microsoft.com/office/word/2010/wordprocessingInk">
                    <w14:contentPart bwMode="auto" r:id="rId125">
                      <w14:nvContentPartPr>
                        <w14:cNvContentPartPr/>
                      </w14:nvContentPartPr>
                      <w14:xfrm>
                        <a:off x="0" y="0"/>
                        <a:ext cx="827405" cy="206150"/>
                      </w14:xfrm>
                    </w14:contentPart>
                  </a:graphicData>
                </a:graphic>
              </wp:anchor>
            </w:drawing>
          </mc:Choice>
          <mc:Fallback>
            <w:pict>
              <v:shape w14:anchorId="4B13B42B" id="Encre 264" o:spid="_x0000_s1026" type="#_x0000_t75" style="position:absolute;margin-left:23.85pt;margin-top:13.05pt;width:66.55pt;height:17.65pt;z-index:2519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">
                <v:imagedata r:id="rId126" o:title=""/>
              </v:shape>
            </w:pict>
          </mc:Fallback>
        </mc:AlternateContent>
      </w:r>
      <w:r w:rsidR="00AF753C">
        <w:rPr>
          <w:rFonts w:ascii="Comic Sans MS" w:hAnsi="Comic Sans MS"/>
        </w:rPr>
        <w:t>Calculer le nombre d’atomes de fer dans 17 mol de fer.</w:t>
      </w:r>
    </w:p>
    <w:p w14:paraId="737C261E" w14:textId="0EFB1E9B" w:rsidR="007C00DE" w:rsidRDefault="00DC0C46" w:rsidP="008379F2">
      <w:pPr>
        <w:ind w:left="-709" w:right="-993"/>
        <w:rPr>
          <w:rFonts w:ascii="Comic Sans MS" w:hAnsi="Comic Sans MS"/>
        </w:rPr>
      </w:pPr>
      <w:r>
        <w:rPr>
          <w:rFonts w:ascii="Comic Sans MS" w:hAnsi="Comic Sans MS"/>
          <w:noProof/>
        </w:rPr>
        <mc:AlternateContent>
          <mc:Choice Requires="wpi">
            <w:drawing>
              <wp:anchor distT="0" distB="0" distL="114300" distR="114300" simplePos="0" relativeHeight="251960320" behindDoc="0" locked="0" layoutInCell="1" allowOverlap="1" wp14:anchorId="0AC74A74" wp14:editId="1ABDEAA3">
                <wp:simplePos x="0" y="0"/>
                <wp:positionH relativeFrom="column">
                  <wp:posOffset>1610360</wp:posOffset>
                </wp:positionH>
                <wp:positionV relativeFrom="paragraph">
                  <wp:posOffset>132080</wp:posOffset>
                </wp:positionV>
                <wp:extent cx="2046945" cy="363855"/>
                <wp:effectExtent l="38100" t="38100" r="10795" b="55245"/>
                <wp:wrapNone/>
                <wp:docPr id="299" name="Encre 299"/>
                <wp:cNvGraphicFramePr/>
                <a:graphic xmlns:a="http://schemas.openxmlformats.org/drawingml/2006/main">
                  <a:graphicData uri="http://schemas.microsoft.com/office/word/2010/wordprocessingInk">
                    <w14:contentPart bwMode="auto" r:id="rId127">
                      <w14:nvContentPartPr>
                        <w14:cNvContentPartPr/>
                      </w14:nvContentPartPr>
                      <w14:xfrm>
                        <a:off x="0" y="0"/>
                        <a:ext cx="2046945" cy="363855"/>
                      </w14:xfrm>
                    </w14:contentPart>
                  </a:graphicData>
                </a:graphic>
              </wp:anchor>
            </w:drawing>
          </mc:Choice>
          <mc:Fallback>
            <w:pict>
              <v:shape w14:anchorId="6E8C4A88" id="Encre 299" o:spid="_x0000_s1026" type="#_x0000_t75" style="position:absolute;margin-left:126.1pt;margin-top:9.7pt;width:162.6pt;height:30.0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">
                <v:imagedata r:id="rId128" o:title=""/>
              </v:shape>
            </w:pict>
          </mc:Fallback>
        </mc:AlternateContent>
      </w:r>
      <w:r>
        <w:rPr>
          <w:rFonts w:ascii="Comic Sans MS" w:hAnsi="Comic Sans MS"/>
          <w:noProof/>
        </w:rPr>
        <mc:AlternateContent>
          <mc:Choice Requires="wpi">
            <w:drawing>
              <wp:anchor distT="0" distB="0" distL="114300" distR="114300" simplePos="0" relativeHeight="251926528" behindDoc="0" locked="0" layoutInCell="1" allowOverlap="1" wp14:anchorId="0F0FD366" wp14:editId="782D473F">
                <wp:simplePos x="0" y="0"/>
                <wp:positionH relativeFrom="column">
                  <wp:posOffset>2322635</wp:posOffset>
                </wp:positionH>
                <wp:positionV relativeFrom="paragraph">
                  <wp:posOffset>-8950</wp:posOffset>
                </wp:positionV>
                <wp:extent cx="149400" cy="67320"/>
                <wp:effectExtent l="38100" t="38100" r="41275" b="46990"/>
                <wp:wrapNone/>
                <wp:docPr id="266" name="Encre 266"/>
                <wp:cNvGraphicFramePr/>
                <a:graphic xmlns:a="http://schemas.openxmlformats.org/drawingml/2006/main">
                  <a:graphicData uri="http://schemas.microsoft.com/office/word/2010/wordprocessingInk">
                    <w14:contentPart bwMode="auto" r:id="rId129">
                      <w14:nvContentPartPr>
                        <w14:cNvContentPartPr/>
                      </w14:nvContentPartPr>
                      <w14:xfrm>
                        <a:off x="0" y="0"/>
                        <a:ext cx="149400" cy="67320"/>
                      </w14:xfrm>
                    </w14:contentPart>
                  </a:graphicData>
                </a:graphic>
              </wp:anchor>
            </w:drawing>
          </mc:Choice>
          <mc:Fallback>
            <w:pict>
              <v:shape w14:anchorId="5AE3B926" id="Encre 266" o:spid="_x0000_s1026" type="#_x0000_t75" style="position:absolute;margin-left:182.2pt;margin-top:-1.4pt;width:13.15pt;height:6.7pt;z-index:2519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">
                <v:imagedata r:id="rId130" o:title=""/>
              </v:shape>
            </w:pict>
          </mc:Fallback>
        </mc:AlternateContent>
      </w:r>
    </w:p>
    <w:p w14:paraId="7CCF4C20" w14:textId="52D1D236" w:rsidR="007C00DE" w:rsidRDefault="00DC0C46" w:rsidP="008379F2">
      <w:pPr>
        <w:ind w:left="-709" w:right="-993"/>
        <w:rPr>
          <w:rFonts w:ascii="Comic Sans MS" w:hAnsi="Comic Sans MS"/>
        </w:rPr>
      </w:pPr>
      <w:r>
        <w:rPr>
          <w:rFonts w:ascii="Comic Sans MS" w:hAnsi="Comic Sans MS"/>
          <w:noProof/>
        </w:rPr>
        <mc:AlternateContent>
          <mc:Choice Requires="wpi">
            <w:drawing>
              <wp:anchor distT="0" distB="0" distL="114300" distR="114300" simplePos="0" relativeHeight="251982848" behindDoc="0" locked="0" layoutInCell="1" allowOverlap="1" wp14:anchorId="716AF051" wp14:editId="1723D245">
                <wp:simplePos x="0" y="0"/>
                <wp:positionH relativeFrom="column">
                  <wp:posOffset>3793490</wp:posOffset>
                </wp:positionH>
                <wp:positionV relativeFrom="paragraph">
                  <wp:posOffset>-214630</wp:posOffset>
                </wp:positionV>
                <wp:extent cx="2621005" cy="452105"/>
                <wp:effectExtent l="38100" t="38100" r="0" b="43815"/>
                <wp:wrapNone/>
                <wp:docPr id="321" name="Encre 321"/>
                <wp:cNvGraphicFramePr/>
                <a:graphic xmlns:a="http://schemas.openxmlformats.org/drawingml/2006/main">
                  <a:graphicData uri="http://schemas.microsoft.com/office/word/2010/wordprocessingInk">
                    <w14:contentPart bwMode="auto" r:id="rId131">
                      <w14:nvContentPartPr>
                        <w14:cNvContentPartPr/>
                      </w14:nvContentPartPr>
                      <w14:xfrm>
                        <a:off x="0" y="0"/>
                        <a:ext cx="2621005" cy="452105"/>
                      </w14:xfrm>
                    </w14:contentPart>
                  </a:graphicData>
                </a:graphic>
              </wp:anchor>
            </w:drawing>
          </mc:Choice>
          <mc:Fallback>
            <w:pict>
              <v:shape w14:anchorId="4EC2B81F" id="Encre 321" o:spid="_x0000_s1026" type="#_x0000_t75" style="position:absolute;margin-left:298pt;margin-top:-17.6pt;width:207.8pt;height:37.05pt;z-index:25198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">
                <v:imagedata r:id="rId132" o:title=""/>
              </v:shape>
            </w:pict>
          </mc:Fallback>
        </mc:AlternateContent>
      </w:r>
      <w:r>
        <w:rPr>
          <w:rFonts w:ascii="Comic Sans MS" w:hAnsi="Comic Sans MS"/>
          <w:noProof/>
        </w:rPr>
        <mc:AlternateContent>
          <mc:Choice Requires="wpi">
            <w:drawing>
              <wp:anchor distT="0" distB="0" distL="114300" distR="114300" simplePos="0" relativeHeight="251944960" behindDoc="0" locked="0" layoutInCell="1" allowOverlap="1" wp14:anchorId="0B1722C0" wp14:editId="69CA1E32">
                <wp:simplePos x="0" y="0"/>
                <wp:positionH relativeFrom="column">
                  <wp:posOffset>350520</wp:posOffset>
                </wp:positionH>
                <wp:positionV relativeFrom="paragraph">
                  <wp:posOffset>-81280</wp:posOffset>
                </wp:positionV>
                <wp:extent cx="1029650" cy="294235"/>
                <wp:effectExtent l="38100" t="38100" r="18415" b="48895"/>
                <wp:wrapNone/>
                <wp:docPr id="284" name="Encre 284"/>
                <wp:cNvGraphicFramePr/>
                <a:graphic xmlns:a="http://schemas.openxmlformats.org/drawingml/2006/main">
                  <a:graphicData uri="http://schemas.microsoft.com/office/word/2010/wordprocessingInk">
                    <w14:contentPart bwMode="auto" r:id="rId133">
                      <w14:nvContentPartPr>
                        <w14:cNvContentPartPr/>
                      </w14:nvContentPartPr>
                      <w14:xfrm>
                        <a:off x="0" y="0"/>
                        <a:ext cx="1029650" cy="294235"/>
                      </w14:xfrm>
                    </w14:contentPart>
                  </a:graphicData>
                </a:graphic>
              </wp:anchor>
            </w:drawing>
          </mc:Choice>
          <mc:Fallback>
            <w:pict>
              <v:shape w14:anchorId="6D431A28" id="Encre 284" o:spid="_x0000_s1026" type="#_x0000_t75" style="position:absolute;margin-left:26.9pt;margin-top:-7.1pt;width:82.45pt;height:24.55pt;z-index:25194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">
                <v:imagedata r:id="rId134" o:title=""/>
              </v:shape>
            </w:pict>
          </mc:Fallback>
        </mc:AlternateContent>
      </w:r>
      <w:r>
        <w:rPr>
          <w:rFonts w:ascii="Comic Sans MS" w:hAnsi="Comic Sans MS"/>
          <w:noProof/>
        </w:rPr>
        <mc:AlternateContent>
          <mc:Choice Requires="wpi">
            <w:drawing>
              <wp:anchor distT="0" distB="0" distL="114300" distR="114300" simplePos="0" relativeHeight="251930624" behindDoc="0" locked="0" layoutInCell="1" allowOverlap="1" wp14:anchorId="10CAEB06" wp14:editId="19DAB922">
                <wp:simplePos x="0" y="0"/>
                <wp:positionH relativeFrom="column">
                  <wp:posOffset>-352425</wp:posOffset>
                </wp:positionH>
                <wp:positionV relativeFrom="paragraph">
                  <wp:posOffset>-13970</wp:posOffset>
                </wp:positionV>
                <wp:extent cx="505380" cy="250825"/>
                <wp:effectExtent l="57150" t="38100" r="9525" b="53975"/>
                <wp:wrapNone/>
                <wp:docPr id="270" name="Encre 270"/>
                <wp:cNvGraphicFramePr/>
                <a:graphic xmlns:a="http://schemas.openxmlformats.org/drawingml/2006/main">
                  <a:graphicData uri="http://schemas.microsoft.com/office/word/2010/wordprocessingInk">
                    <w14:contentPart bwMode="auto" r:id="rId135">
                      <w14:nvContentPartPr>
                        <w14:cNvContentPartPr/>
                      </w14:nvContentPartPr>
                      <w14:xfrm>
                        <a:off x="0" y="0"/>
                        <a:ext cx="505380" cy="250825"/>
                      </w14:xfrm>
                    </w14:contentPart>
                  </a:graphicData>
                </a:graphic>
              </wp:anchor>
            </w:drawing>
          </mc:Choice>
          <mc:Fallback>
            <w:pict>
              <v:shape w14:anchorId="2DAE37AC" id="Encre 270" o:spid="_x0000_s1026" type="#_x0000_t75" style="position:absolute;margin-left:-28.45pt;margin-top:-1.8pt;width:41.25pt;height:21.15pt;z-index:25193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">
                <v:imagedata r:id="rId136" o:title=""/>
              </v:shape>
            </w:pict>
          </mc:Fallback>
        </mc:AlternateContent>
      </w:r>
    </w:p>
    <w:p w14:paraId="37A851F3" w14:textId="33927F5F" w:rsidR="00AF753C" w:rsidRDefault="00DC0C46" w:rsidP="008379F2">
      <w:pPr>
        <w:ind w:left="-709" w:right="-993"/>
        <w:rPr>
          <w:rFonts w:ascii="Comic Sans MS" w:hAnsi="Comic Sans MS"/>
        </w:rPr>
      </w:pPr>
      <w:r>
        <w:rPr>
          <w:rFonts w:ascii="Comic Sans MS" w:hAnsi="Comic Sans MS"/>
          <w:noProof/>
        </w:rPr>
        <mc:AlternateContent>
          <mc:Choice Requires="wpi">
            <w:drawing>
              <wp:anchor distT="0" distB="0" distL="114300" distR="114300" simplePos="0" relativeHeight="251988992" behindDoc="0" locked="0" layoutInCell="1" allowOverlap="1" wp14:anchorId="4C201F0C" wp14:editId="53C14A40">
                <wp:simplePos x="0" y="0"/>
                <wp:positionH relativeFrom="column">
                  <wp:posOffset>3776345</wp:posOffset>
                </wp:positionH>
                <wp:positionV relativeFrom="paragraph">
                  <wp:posOffset>188595</wp:posOffset>
                </wp:positionV>
                <wp:extent cx="897255" cy="253085"/>
                <wp:effectExtent l="38100" t="38100" r="0" b="52070"/>
                <wp:wrapNone/>
                <wp:docPr id="327" name="Encre 327"/>
                <wp:cNvGraphicFramePr/>
                <a:graphic xmlns:a="http://schemas.openxmlformats.org/drawingml/2006/main">
                  <a:graphicData uri="http://schemas.microsoft.com/office/word/2010/wordprocessingInk">
                    <w14:contentPart bwMode="auto" r:id="rId137">
                      <w14:nvContentPartPr>
                        <w14:cNvContentPartPr/>
                      </w14:nvContentPartPr>
                      <w14:xfrm>
                        <a:off x="0" y="0"/>
                        <a:ext cx="897255" cy="253085"/>
                      </w14:xfrm>
                    </w14:contentPart>
                  </a:graphicData>
                </a:graphic>
              </wp:anchor>
            </w:drawing>
          </mc:Choice>
          <mc:Fallback>
            <w:pict>
              <v:shape w14:anchorId="4F2B5F44" id="Encre 327" o:spid="_x0000_s1026" type="#_x0000_t75" style="position:absolute;margin-left:296.65pt;margin-top:14.15pt;width:72.05pt;height:21.35pt;z-index:25198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">
                <v:imagedata r:id="rId138" o:title=""/>
              </v:shape>
            </w:pict>
          </mc:Fallback>
        </mc:AlternateContent>
      </w:r>
      <w:r>
        <w:rPr>
          <w:rFonts w:ascii="Comic Sans MS" w:hAnsi="Comic Sans MS"/>
          <w:noProof/>
        </w:rPr>
        <mc:AlternateContent>
          <mc:Choice Requires="wpi">
            <w:drawing>
              <wp:anchor distT="0" distB="0" distL="114300" distR="114300" simplePos="0" relativeHeight="251985920" behindDoc="0" locked="0" layoutInCell="1" allowOverlap="1" wp14:anchorId="5361E2A5" wp14:editId="508EC39A">
                <wp:simplePos x="0" y="0"/>
                <wp:positionH relativeFrom="column">
                  <wp:posOffset>272415</wp:posOffset>
                </wp:positionH>
                <wp:positionV relativeFrom="paragraph">
                  <wp:posOffset>177165</wp:posOffset>
                </wp:positionV>
                <wp:extent cx="2416810" cy="275305"/>
                <wp:effectExtent l="57150" t="57150" r="2540" b="48895"/>
                <wp:wrapNone/>
                <wp:docPr id="324" name="Encre 324"/>
                <wp:cNvGraphicFramePr/>
                <a:graphic xmlns:a="http://schemas.openxmlformats.org/drawingml/2006/main">
                  <a:graphicData uri="http://schemas.microsoft.com/office/word/2010/wordprocessingInk">
                    <w14:contentPart bwMode="auto" r:id="rId139">
                      <w14:nvContentPartPr>
                        <w14:cNvContentPartPr/>
                      </w14:nvContentPartPr>
                      <w14:xfrm>
                        <a:off x="0" y="0"/>
                        <a:ext cx="2416810" cy="275305"/>
                      </w14:xfrm>
                    </w14:contentPart>
                  </a:graphicData>
                </a:graphic>
              </wp:anchor>
            </w:drawing>
          </mc:Choice>
          <mc:Fallback>
            <w:pict>
              <v:shape w14:anchorId="4C2B3A56" id="Encre 324" o:spid="_x0000_s1026" type="#_x0000_t75" style="position:absolute;margin-left:20.75pt;margin-top:13.25pt;width:191.7pt;height:23.1pt;z-index:25198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">
                <v:imagedata r:id="rId140" o:title=""/>
              </v:shape>
            </w:pict>
          </mc:Fallback>
        </mc:AlternateContent>
      </w:r>
      <w:r w:rsidR="00AF753C">
        <w:rPr>
          <w:rFonts w:ascii="Comic Sans MS" w:hAnsi="Comic Sans MS"/>
        </w:rPr>
        <w:t>Calculer la quantité de matière (nombre de moles) de sucre dans 23 x 10</w:t>
      </w:r>
      <w:r w:rsidR="00AF753C" w:rsidRPr="00AF753C">
        <w:rPr>
          <w:rFonts w:ascii="Comic Sans MS" w:hAnsi="Comic Sans MS"/>
          <w:vertAlign w:val="superscript"/>
        </w:rPr>
        <w:t>27</w:t>
      </w:r>
      <w:r w:rsidR="00AF753C">
        <w:rPr>
          <w:rFonts w:ascii="Comic Sans MS" w:hAnsi="Comic Sans MS"/>
        </w:rPr>
        <w:t xml:space="preserve"> molécules de sucre.</w:t>
      </w:r>
    </w:p>
    <w:p w14:paraId="4F5CA786" w14:textId="12CFE9BF" w:rsidR="001C76BA" w:rsidRDefault="001C76BA" w:rsidP="008379F2">
      <w:pPr>
        <w:ind w:left="-709" w:right="-993"/>
        <w:rPr>
          <w:rFonts w:ascii="Comic Sans MS" w:hAnsi="Comic Sans MS"/>
        </w:rPr>
      </w:pPr>
    </w:p>
    <w:p w14:paraId="3093AE20" w14:textId="08A6A1A6" w:rsidR="001C76BA" w:rsidRDefault="00DC0C46" w:rsidP="008379F2">
      <w:pPr>
        <w:ind w:left="-709" w:right="-993"/>
        <w:rPr>
          <w:rFonts w:ascii="Comic Sans MS" w:hAnsi="Comic Sans MS"/>
        </w:rPr>
      </w:pPr>
      <w:r>
        <w:rPr>
          <w:rFonts w:ascii="Comic Sans MS" w:hAnsi="Comic Sans MS"/>
          <w:noProof/>
        </w:rPr>
        <mc:AlternateContent>
          <mc:Choice Requires="wpi">
            <w:drawing>
              <wp:anchor distT="0" distB="0" distL="114300" distR="114300" simplePos="0" relativeHeight="252006400" behindDoc="0" locked="0" layoutInCell="1" allowOverlap="1" wp14:anchorId="5FCD18A1" wp14:editId="349EDF8D">
                <wp:simplePos x="0" y="0"/>
                <wp:positionH relativeFrom="column">
                  <wp:posOffset>1598295</wp:posOffset>
                </wp:positionH>
                <wp:positionV relativeFrom="paragraph">
                  <wp:posOffset>141670</wp:posOffset>
                </wp:positionV>
                <wp:extent cx="452520" cy="189720"/>
                <wp:effectExtent l="19050" t="38100" r="43180" b="58420"/>
                <wp:wrapNone/>
                <wp:docPr id="344" name="Encre 344"/>
                <wp:cNvGraphicFramePr/>
                <a:graphic xmlns:a="http://schemas.openxmlformats.org/drawingml/2006/main">
                  <a:graphicData uri="http://schemas.microsoft.com/office/word/2010/wordprocessingInk">
                    <w14:contentPart bwMode="auto" r:id="rId141">
                      <w14:nvContentPartPr>
                        <w14:cNvContentPartPr/>
                      </w14:nvContentPartPr>
                      <w14:xfrm>
                        <a:off x="0" y="0"/>
                        <a:ext cx="452520" cy="189720"/>
                      </w14:xfrm>
                    </w14:contentPart>
                  </a:graphicData>
                </a:graphic>
                <wp14:sizeRelH relativeFrom="margin">
                  <wp14:pctWidth>0</wp14:pctWidth>
                </wp14:sizeRelH>
                <wp14:sizeRelV relativeFrom="margin">
                  <wp14:pctHeight>0</wp14:pctHeight>
                </wp14:sizeRelV>
              </wp:anchor>
            </w:drawing>
          </mc:Choice>
          <mc:Fallback>
            <w:pict>
              <v:shape w14:anchorId="1F49DEA1" id="Encre 344" o:spid="_x0000_s1026" type="#_x0000_t75" style="position:absolute;margin-left:125.15pt;margin-top:10.45pt;width:37.05pt;height:16.4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">
                <v:imagedata r:id="rId142" o:title=""/>
              </v:shape>
            </w:pict>
          </mc:Fallback>
        </mc:AlternateContent>
      </w:r>
      <w:r>
        <w:rPr>
          <w:rFonts w:ascii="Comic Sans MS" w:hAnsi="Comic Sans MS"/>
          <w:noProof/>
        </w:rPr>
        <mc:AlternateContent>
          <mc:Choice Requires="wpi">
            <w:drawing>
              <wp:anchor distT="0" distB="0" distL="114300" distR="114300" simplePos="0" relativeHeight="251994112" behindDoc="0" locked="0" layoutInCell="1" allowOverlap="1" wp14:anchorId="302038DD" wp14:editId="7EE734A5">
                <wp:simplePos x="0" y="0"/>
                <wp:positionH relativeFrom="column">
                  <wp:posOffset>566195</wp:posOffset>
                </wp:positionH>
                <wp:positionV relativeFrom="paragraph">
                  <wp:posOffset>122205</wp:posOffset>
                </wp:positionV>
                <wp:extent cx="174960" cy="238680"/>
                <wp:effectExtent l="57150" t="57150" r="53975" b="47625"/>
                <wp:wrapNone/>
                <wp:docPr id="332" name="Encre 332"/>
                <wp:cNvGraphicFramePr/>
                <a:graphic xmlns:a="http://schemas.openxmlformats.org/drawingml/2006/main">
                  <a:graphicData uri="http://schemas.microsoft.com/office/word/2010/wordprocessingInk">
                    <w14:contentPart bwMode="auto" r:id="rId143">
                      <w14:nvContentPartPr>
                        <w14:cNvContentPartPr/>
                      </w14:nvContentPartPr>
                      <w14:xfrm>
                        <a:off x="0" y="0"/>
                        <a:ext cx="174960" cy="238680"/>
                      </w14:xfrm>
                    </w14:contentPart>
                  </a:graphicData>
                </a:graphic>
              </wp:anchor>
            </w:drawing>
          </mc:Choice>
          <mc:Fallback>
            <w:pict>
              <v:shape w14:anchorId="6841C1CA" id="Encre 332" o:spid="_x0000_s1026" type="#_x0000_t75" style="position:absolute;margin-left:43.9pt;margin-top:8.9pt;width:15.2pt;height:20.25pt;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">
                <v:imagedata r:id="rId144" o:title=""/>
              </v:shape>
            </w:pict>
          </mc:Fallback>
        </mc:AlternateContent>
      </w:r>
    </w:p>
    <w:p w14:paraId="2C8BD16D" w14:textId="69F847C3" w:rsidR="00793CAC" w:rsidRDefault="00E47273" w:rsidP="008379F2">
      <w:pPr>
        <w:ind w:left="-709" w:right="-993"/>
        <w:rPr>
          <w:rFonts w:ascii="Comic Sans MS" w:hAnsi="Comic Sans MS"/>
        </w:rPr>
      </w:pPr>
      <w:r>
        <w:rPr>
          <w:rFonts w:ascii="Comic Sans MS" w:hAnsi="Comic Sans MS"/>
          <w:noProof/>
        </w:rPr>
        <mc:AlternateContent>
          <mc:Choice Requires="wpi">
            <w:drawing>
              <wp:anchor distT="0" distB="0" distL="114300" distR="114300" simplePos="0" relativeHeight="252039168" behindDoc="0" locked="0" layoutInCell="1" allowOverlap="1" wp14:anchorId="604AE9ED" wp14:editId="5E03D408">
                <wp:simplePos x="0" y="0"/>
                <wp:positionH relativeFrom="column">
                  <wp:posOffset>3270885</wp:posOffset>
                </wp:positionH>
                <wp:positionV relativeFrom="paragraph">
                  <wp:posOffset>-10795</wp:posOffset>
                </wp:positionV>
                <wp:extent cx="938820" cy="225425"/>
                <wp:effectExtent l="38100" t="38100" r="13970" b="41275"/>
                <wp:wrapNone/>
                <wp:docPr id="376" name="Encre 376"/>
                <wp:cNvGraphicFramePr/>
                <a:graphic xmlns:a="http://schemas.openxmlformats.org/drawingml/2006/main">
                  <a:graphicData uri="http://schemas.microsoft.com/office/word/2010/wordprocessingInk">
                    <w14:contentPart bwMode="auto" r:id="rId145">
                      <w14:nvContentPartPr>
                        <w14:cNvContentPartPr/>
                      </w14:nvContentPartPr>
                      <w14:xfrm>
                        <a:off x="0" y="0"/>
                        <a:ext cx="938820" cy="225425"/>
                      </w14:xfrm>
                    </w14:contentPart>
                  </a:graphicData>
                </a:graphic>
              </wp:anchor>
            </w:drawing>
          </mc:Choice>
          <mc:Fallback>
            <w:pict>
              <v:shape w14:anchorId="4DD58FBC" id="Encre 376" o:spid="_x0000_s1026" type="#_x0000_t75" style="position:absolute;margin-left:256.85pt;margin-top:-1.55pt;width:75.3pt;height:19.15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">
                <v:imagedata r:id="rId146" o:title=""/>
              </v:shape>
            </w:pict>
          </mc:Fallback>
        </mc:AlternateContent>
      </w:r>
      <w:r>
        <w:rPr>
          <w:rFonts w:ascii="Comic Sans MS" w:hAnsi="Comic Sans MS"/>
          <w:noProof/>
        </w:rPr>
        <mc:AlternateContent>
          <mc:Choice Requires="wpi">
            <w:drawing>
              <wp:anchor distT="0" distB="0" distL="114300" distR="114300" simplePos="0" relativeHeight="252032000" behindDoc="0" locked="0" layoutInCell="1" allowOverlap="1" wp14:anchorId="65303DDD" wp14:editId="69D15314">
                <wp:simplePos x="0" y="0"/>
                <wp:positionH relativeFrom="column">
                  <wp:posOffset>4744720</wp:posOffset>
                </wp:positionH>
                <wp:positionV relativeFrom="paragraph">
                  <wp:posOffset>-66040</wp:posOffset>
                </wp:positionV>
                <wp:extent cx="563025" cy="264160"/>
                <wp:effectExtent l="38100" t="38100" r="8890" b="40640"/>
                <wp:wrapNone/>
                <wp:docPr id="369" name="Encre 369"/>
                <wp:cNvGraphicFramePr/>
                <a:graphic xmlns:a="http://schemas.openxmlformats.org/drawingml/2006/main">
                  <a:graphicData uri="http://schemas.microsoft.com/office/word/2010/wordprocessingInk">
                    <w14:contentPart bwMode="auto" r:id="rId147">
                      <w14:nvContentPartPr>
                        <w14:cNvContentPartPr/>
                      </w14:nvContentPartPr>
                      <w14:xfrm>
                        <a:off x="0" y="0"/>
                        <a:ext cx="563025" cy="264160"/>
                      </w14:xfrm>
                    </w14:contentPart>
                  </a:graphicData>
                </a:graphic>
              </wp:anchor>
            </w:drawing>
          </mc:Choice>
          <mc:Fallback>
            <w:pict>
              <v:shape w14:anchorId="572209CD" id="Encre 369" o:spid="_x0000_s1026" type="#_x0000_t75" style="position:absolute;margin-left:372.9pt;margin-top:-5.9pt;width:45.75pt;height:22.2pt;z-index:25203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">
                <v:imagedata r:id="rId148" o:title=""/>
              </v:shape>
            </w:pict>
          </mc:Fallback>
        </mc:AlternateContent>
      </w:r>
      <w:r w:rsidR="00DC0C46">
        <w:rPr>
          <w:rFonts w:ascii="Comic Sans MS" w:hAnsi="Comic Sans MS"/>
          <w:noProof/>
        </w:rPr>
        <mc:AlternateContent>
          <mc:Choice Requires="wpi">
            <w:drawing>
              <wp:anchor distT="0" distB="0" distL="114300" distR="114300" simplePos="0" relativeHeight="252028928" behindDoc="0" locked="0" layoutInCell="1" allowOverlap="1" wp14:anchorId="08677C98" wp14:editId="3DE96E08">
                <wp:simplePos x="0" y="0"/>
                <wp:positionH relativeFrom="column">
                  <wp:posOffset>1496695</wp:posOffset>
                </wp:positionH>
                <wp:positionV relativeFrom="paragraph">
                  <wp:posOffset>-260985</wp:posOffset>
                </wp:positionV>
                <wp:extent cx="1532500" cy="862335"/>
                <wp:effectExtent l="57150" t="38100" r="10795" b="52070"/>
                <wp:wrapNone/>
                <wp:docPr id="366" name="Encre 366"/>
                <wp:cNvGraphicFramePr/>
                <a:graphic xmlns:a="http://schemas.openxmlformats.org/drawingml/2006/main">
                  <a:graphicData uri="http://schemas.microsoft.com/office/word/2010/wordprocessingInk">
                    <w14:contentPart bwMode="auto" r:id="rId149">
                      <w14:nvContentPartPr>
                        <w14:cNvContentPartPr/>
                      </w14:nvContentPartPr>
                      <w14:xfrm>
                        <a:off x="0" y="0"/>
                        <a:ext cx="1532500" cy="862335"/>
                      </w14:xfrm>
                    </w14:contentPart>
                  </a:graphicData>
                </a:graphic>
              </wp:anchor>
            </w:drawing>
          </mc:Choice>
          <mc:Fallback>
            <w:pict>
              <v:shape w14:anchorId="5611B67F" id="Encre 366" o:spid="_x0000_s1026" type="#_x0000_t75" style="position:absolute;margin-left:117.15pt;margin-top:-21.25pt;width:122.05pt;height:69.3pt;z-index:25202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">
                <v:imagedata r:id="rId150" o:title=""/>
              </v:shape>
            </w:pict>
          </mc:Fallback>
        </mc:AlternateContent>
      </w:r>
      <w:r w:rsidR="00DC0C46">
        <w:rPr>
          <w:rFonts w:ascii="Comic Sans MS" w:hAnsi="Comic Sans MS"/>
          <w:noProof/>
        </w:rPr>
        <mc:AlternateContent>
          <mc:Choice Requires="wpi">
            <w:drawing>
              <wp:anchor distT="0" distB="0" distL="114300" distR="114300" simplePos="0" relativeHeight="251999232" behindDoc="0" locked="0" layoutInCell="1" allowOverlap="1" wp14:anchorId="1FF7D777" wp14:editId="5B9DD0EB">
                <wp:simplePos x="0" y="0"/>
                <wp:positionH relativeFrom="column">
                  <wp:posOffset>1132475</wp:posOffset>
                </wp:positionH>
                <wp:positionV relativeFrom="paragraph">
                  <wp:posOffset>220820</wp:posOffset>
                </wp:positionV>
                <wp:extent cx="105840" cy="2160"/>
                <wp:effectExtent l="38100" t="57150" r="46990" b="55245"/>
                <wp:wrapNone/>
                <wp:docPr id="337" name="Encre 337"/>
                <wp:cNvGraphicFramePr/>
                <a:graphic xmlns:a="http://schemas.openxmlformats.org/drawingml/2006/main">
                  <a:graphicData uri="http://schemas.microsoft.com/office/word/2010/wordprocessingInk">
                    <w14:contentPart bwMode="auto" r:id="rId151">
                      <w14:nvContentPartPr>
                        <w14:cNvContentPartPr/>
                      </w14:nvContentPartPr>
                      <w14:xfrm>
                        <a:off x="0" y="0"/>
                        <a:ext cx="105840" cy="2160"/>
                      </w14:xfrm>
                    </w14:contentPart>
                  </a:graphicData>
                </a:graphic>
              </wp:anchor>
            </w:drawing>
          </mc:Choice>
          <mc:Fallback>
            <w:pict>
              <v:shape w14:anchorId="61AD655A" id="Encre 337" o:spid="_x0000_s1026" type="#_x0000_t75" style="position:absolute;margin-left:88.45pt;margin-top:16.7pt;width:9.75pt;height:1.55pt;z-index:25199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">
                <v:imagedata r:id="rId152" o:title=""/>
              </v:shape>
            </w:pict>
          </mc:Fallback>
        </mc:AlternateContent>
      </w:r>
      <w:r w:rsidR="00DC0C46">
        <w:rPr>
          <w:rFonts w:ascii="Comic Sans MS" w:hAnsi="Comic Sans MS"/>
          <w:noProof/>
        </w:rPr>
        <mc:AlternateContent>
          <mc:Choice Requires="wpi">
            <w:drawing>
              <wp:anchor distT="0" distB="0" distL="114300" distR="114300" simplePos="0" relativeHeight="251998208" behindDoc="0" locked="0" layoutInCell="1" allowOverlap="1" wp14:anchorId="60F9DF16" wp14:editId="448226F3">
                <wp:simplePos x="0" y="0"/>
                <wp:positionH relativeFrom="column">
                  <wp:posOffset>1141835</wp:posOffset>
                </wp:positionH>
                <wp:positionV relativeFrom="paragraph">
                  <wp:posOffset>121820</wp:posOffset>
                </wp:positionV>
                <wp:extent cx="83160" cy="1080"/>
                <wp:effectExtent l="57150" t="38100" r="50800" b="56515"/>
                <wp:wrapNone/>
                <wp:docPr id="336" name="Encre 336"/>
                <wp:cNvGraphicFramePr/>
                <a:graphic xmlns:a="http://schemas.openxmlformats.org/drawingml/2006/main">
                  <a:graphicData uri="http://schemas.microsoft.com/office/word/2010/wordprocessingInk">
                    <w14:contentPart bwMode="auto" r:id="rId153">
                      <w14:nvContentPartPr>
                        <w14:cNvContentPartPr/>
                      </w14:nvContentPartPr>
                      <w14:xfrm>
                        <a:off x="0" y="0"/>
                        <a:ext cx="83160" cy="1080"/>
                      </w14:xfrm>
                    </w14:contentPart>
                  </a:graphicData>
                </a:graphic>
              </wp:anchor>
            </w:drawing>
          </mc:Choice>
          <mc:Fallback>
            <w:pict>
              <v:shape w14:anchorId="4EDEE74F" id="Encre 336" o:spid="_x0000_s1026" type="#_x0000_t75" style="position:absolute;margin-left:89.2pt;margin-top:8.9pt;width:8pt;height:1.5pt;z-index:25199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">
                <v:imagedata r:id="rId154" o:title=""/>
              </v:shape>
            </w:pict>
          </mc:Fallback>
        </mc:AlternateContent>
      </w:r>
      <w:r w:rsidR="00DC0C46">
        <w:rPr>
          <w:rFonts w:ascii="Comic Sans MS" w:hAnsi="Comic Sans MS"/>
          <w:noProof/>
        </w:rPr>
        <mc:AlternateContent>
          <mc:Choice Requires="wpi">
            <w:drawing>
              <wp:anchor distT="0" distB="0" distL="114300" distR="114300" simplePos="0" relativeHeight="251995136" behindDoc="0" locked="0" layoutInCell="1" allowOverlap="1" wp14:anchorId="41DFA497" wp14:editId="2053529C">
                <wp:simplePos x="0" y="0"/>
                <wp:positionH relativeFrom="column">
                  <wp:posOffset>440195</wp:posOffset>
                </wp:positionH>
                <wp:positionV relativeFrom="paragraph">
                  <wp:posOffset>152420</wp:posOffset>
                </wp:positionV>
                <wp:extent cx="455040" cy="17640"/>
                <wp:effectExtent l="0" t="57150" r="40640" b="40005"/>
                <wp:wrapNone/>
                <wp:docPr id="333" name="Encre 333"/>
                <wp:cNvGraphicFramePr/>
                <a:graphic xmlns:a="http://schemas.openxmlformats.org/drawingml/2006/main">
                  <a:graphicData uri="http://schemas.microsoft.com/office/word/2010/wordprocessingInk">
                    <w14:contentPart bwMode="auto" r:id="rId155">
                      <w14:nvContentPartPr>
                        <w14:cNvContentPartPr/>
                      </w14:nvContentPartPr>
                      <w14:xfrm>
                        <a:off x="0" y="0"/>
                        <a:ext cx="455040" cy="17640"/>
                      </w14:xfrm>
                    </w14:contentPart>
                  </a:graphicData>
                </a:graphic>
              </wp:anchor>
            </w:drawing>
          </mc:Choice>
          <mc:Fallback>
            <w:pict>
              <v:shape w14:anchorId="1DBB63F4" id="Encre 333" o:spid="_x0000_s1026" type="#_x0000_t75" style="position:absolute;margin-left:33.95pt;margin-top:11.3pt;width:37.25pt;height:2.85pt;z-index:25199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">
                <v:imagedata r:id="rId156" o:title=""/>
              </v:shape>
            </w:pict>
          </mc:Fallback>
        </mc:AlternateContent>
      </w:r>
      <w:r w:rsidR="00DC0C46">
        <w:rPr>
          <w:rFonts w:ascii="Comic Sans MS" w:hAnsi="Comic Sans MS"/>
          <w:noProof/>
        </w:rPr>
        <mc:AlternateContent>
          <mc:Choice Requires="wpi">
            <w:drawing>
              <wp:anchor distT="0" distB="0" distL="114300" distR="114300" simplePos="0" relativeHeight="251993088" behindDoc="0" locked="0" layoutInCell="1" allowOverlap="1" wp14:anchorId="00556AF3" wp14:editId="183CCDCF">
                <wp:simplePos x="0" y="0"/>
                <wp:positionH relativeFrom="column">
                  <wp:posOffset>-173355</wp:posOffset>
                </wp:positionH>
                <wp:positionV relativeFrom="paragraph">
                  <wp:posOffset>51435</wp:posOffset>
                </wp:positionV>
                <wp:extent cx="452035" cy="153670"/>
                <wp:effectExtent l="38100" t="57150" r="5715" b="55880"/>
                <wp:wrapNone/>
                <wp:docPr id="331" name="Encre 331"/>
                <wp:cNvGraphicFramePr/>
                <a:graphic xmlns:a="http://schemas.openxmlformats.org/drawingml/2006/main">
                  <a:graphicData uri="http://schemas.microsoft.com/office/word/2010/wordprocessingInk">
                    <w14:contentPart bwMode="auto" r:id="rId157">
                      <w14:nvContentPartPr>
                        <w14:cNvContentPartPr/>
                      </w14:nvContentPartPr>
                      <w14:xfrm>
                        <a:off x="0" y="0"/>
                        <a:ext cx="452035" cy="153670"/>
                      </w14:xfrm>
                    </w14:contentPart>
                  </a:graphicData>
                </a:graphic>
              </wp:anchor>
            </w:drawing>
          </mc:Choice>
          <mc:Fallback>
            <w:pict>
              <v:shape w14:anchorId="57349C6D" id="Encre 331" o:spid="_x0000_s1026" type="#_x0000_t75" style="position:absolute;margin-left:-14.35pt;margin-top:3.35pt;width:37.05pt;height:13.5pt;z-index:25199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">
                <v:imagedata r:id="rId158" o:title=""/>
              </v:shape>
            </w:pict>
          </mc:Fallback>
        </mc:AlternateContent>
      </w:r>
    </w:p>
    <w:p w14:paraId="0AEE073C" w14:textId="05B54D35" w:rsidR="001C76BA" w:rsidRDefault="00DC0C46" w:rsidP="008379F2">
      <w:pPr>
        <w:ind w:left="-709" w:right="-993"/>
        <w:rPr>
          <w:rFonts w:ascii="Comic Sans MS" w:hAnsi="Comic Sans MS"/>
        </w:rPr>
      </w:pPr>
      <w:r>
        <w:rPr>
          <w:rFonts w:ascii="Comic Sans MS" w:hAnsi="Comic Sans MS"/>
          <w:noProof/>
        </w:rPr>
        <mc:AlternateContent>
          <mc:Choice Requires="wpi">
            <w:drawing>
              <wp:anchor distT="0" distB="0" distL="114300" distR="114300" simplePos="0" relativeHeight="252007424" behindDoc="0" locked="0" layoutInCell="1" allowOverlap="1" wp14:anchorId="49B70E9E" wp14:editId="4DF304CE">
                <wp:simplePos x="0" y="0"/>
                <wp:positionH relativeFrom="column">
                  <wp:posOffset>462915</wp:posOffset>
                </wp:positionH>
                <wp:positionV relativeFrom="paragraph">
                  <wp:posOffset>635</wp:posOffset>
                </wp:positionV>
                <wp:extent cx="405535" cy="261620"/>
                <wp:effectExtent l="38100" t="38100" r="0" b="43180"/>
                <wp:wrapNone/>
                <wp:docPr id="345" name="Encre 345"/>
                <wp:cNvGraphicFramePr/>
                <a:graphic xmlns:a="http://schemas.openxmlformats.org/drawingml/2006/main">
                  <a:graphicData uri="http://schemas.microsoft.com/office/word/2010/wordprocessingInk">
                    <w14:contentPart bwMode="auto" r:id="rId159">
                      <w14:nvContentPartPr>
                        <w14:cNvContentPartPr/>
                      </w14:nvContentPartPr>
                      <w14:xfrm>
                        <a:off x="0" y="0"/>
                        <a:ext cx="405535" cy="261620"/>
                      </w14:xfrm>
                    </w14:contentPart>
                  </a:graphicData>
                </a:graphic>
              </wp:anchor>
            </w:drawing>
          </mc:Choice>
          <mc:Fallback>
            <w:pict>
              <v:shape w14:anchorId="6EBB8B58" id="Encre 345" o:spid="_x0000_s1026" type="#_x0000_t75" style="position:absolute;margin-left:35.75pt;margin-top:-.65pt;width:33.35pt;height:22pt;z-index:25200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">
                <v:imagedata r:id="rId160" o:title=""/>
              </v:shape>
            </w:pict>
          </mc:Fallback>
        </mc:AlternateContent>
      </w:r>
    </w:p>
    <w:p w14:paraId="68984AF5" w14:textId="77777777" w:rsidR="001C76BA" w:rsidRPr="001C76BA" w:rsidRDefault="001C76BA" w:rsidP="001C76BA">
      <w:pPr>
        <w:pStyle w:val="Paragraphedeliste"/>
        <w:numPr>
          <w:ilvl w:val="0"/>
          <w:numId w:val="2"/>
        </w:numPr>
        <w:shd w:val="clear" w:color="auto" w:fill="00FF00"/>
        <w:ind w:right="-993"/>
        <w:rPr>
          <w:rFonts w:ascii="Comic Sans MS" w:hAnsi="Comic Sans MS"/>
          <w:b/>
          <w:bCs/>
          <w:sz w:val="28"/>
          <w:szCs w:val="28"/>
          <w:u w:val="single"/>
        </w:rPr>
      </w:pPr>
      <w:r w:rsidRPr="001C76BA">
        <w:rPr>
          <w:rFonts w:ascii="Comic Sans MS" w:hAnsi="Comic Sans MS"/>
          <w:b/>
          <w:bCs/>
          <w:sz w:val="28"/>
          <w:szCs w:val="28"/>
          <w:u w:val="single"/>
        </w:rPr>
        <w:lastRenderedPageBreak/>
        <w:t>Déterminer une quantité de matière</w:t>
      </w:r>
    </w:p>
    <w:p w14:paraId="358081C1" w14:textId="77777777" w:rsidR="001C76BA" w:rsidRDefault="00926376" w:rsidP="00926376">
      <w:pPr>
        <w:ind w:left="-709" w:right="-993"/>
        <w:rPr>
          <w:rFonts w:ascii="Comic Sans MS" w:hAnsi="Comic Sans MS"/>
        </w:rPr>
      </w:pPr>
      <w:r>
        <w:rPr>
          <w:rFonts w:ascii="Comic Sans MS" w:hAnsi="Comic Sans MS"/>
        </w:rPr>
        <w:t>La quantité de matière n d’un échantillon est liée à la masse de l’échantillon par la relation :</w:t>
      </w:r>
    </w:p>
    <w:p w14:paraId="1DFEA068" w14:textId="55878DCD" w:rsidR="006C2C2C" w:rsidRDefault="00E47273" w:rsidP="001C76BA">
      <w:pPr>
        <w:ind w:right="-993"/>
      </w:pPr>
      <w:r>
        <w:rPr>
          <w:noProof/>
        </w:rPr>
        <mc:AlternateContent>
          <mc:Choice Requires="wpi">
            <w:drawing>
              <wp:anchor distT="0" distB="0" distL="114300" distR="114300" simplePos="0" relativeHeight="252098560" behindDoc="0" locked="0" layoutInCell="1" allowOverlap="1" wp14:anchorId="12C850B2" wp14:editId="5800E169">
                <wp:simplePos x="0" y="0"/>
                <wp:positionH relativeFrom="column">
                  <wp:posOffset>4973315</wp:posOffset>
                </wp:positionH>
                <wp:positionV relativeFrom="paragraph">
                  <wp:posOffset>13600</wp:posOffset>
                </wp:positionV>
                <wp:extent cx="679680" cy="356400"/>
                <wp:effectExtent l="57150" t="76200" r="44450" b="100965"/>
                <wp:wrapNone/>
                <wp:docPr id="434" name="Encre 434"/>
                <wp:cNvGraphicFramePr/>
                <a:graphic xmlns:a="http://schemas.openxmlformats.org/drawingml/2006/main">
                  <a:graphicData uri="http://schemas.microsoft.com/office/word/2010/wordprocessingInk">
                    <w14:contentPart bwMode="auto" r:id="rId161">
                      <w14:nvContentPartPr>
                        <w14:cNvContentPartPr/>
                      </w14:nvContentPartPr>
                      <w14:xfrm>
                        <a:off x="0" y="0"/>
                        <a:ext cx="679680" cy="356400"/>
                      </w14:xfrm>
                    </w14:contentPart>
                  </a:graphicData>
                </a:graphic>
              </wp:anchor>
            </w:drawing>
          </mc:Choice>
          <mc:Fallback>
            <w:pict>
              <v:shape w14:anchorId="5737D193" id="Encre 434" o:spid="_x0000_s1026" type="#_x0000_t75" style="position:absolute;margin-left:390.2pt;margin-top:-1.8pt;width:56.3pt;height:33.7pt;z-index:25209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">
                <v:imagedata r:id="rId162" o:title=""/>
              </v:shape>
            </w:pict>
          </mc:Fallback>
        </mc:AlternateContent>
      </w:r>
      <w:r>
        <w:rPr>
          <w:noProof/>
        </w:rPr>
        <mc:AlternateContent>
          <mc:Choice Requires="wpi">
            <w:drawing>
              <wp:anchor distT="0" distB="0" distL="114300" distR="114300" simplePos="0" relativeHeight="252097536" behindDoc="0" locked="0" layoutInCell="1" allowOverlap="1" wp14:anchorId="288EBEFE" wp14:editId="63462785">
                <wp:simplePos x="0" y="0"/>
                <wp:positionH relativeFrom="column">
                  <wp:posOffset>4141715</wp:posOffset>
                </wp:positionH>
                <wp:positionV relativeFrom="paragraph">
                  <wp:posOffset>105760</wp:posOffset>
                </wp:positionV>
                <wp:extent cx="274680" cy="226800"/>
                <wp:effectExtent l="57150" t="76200" r="49530" b="97155"/>
                <wp:wrapNone/>
                <wp:docPr id="433" name="Encre 433"/>
                <wp:cNvGraphicFramePr/>
                <a:graphic xmlns:a="http://schemas.openxmlformats.org/drawingml/2006/main">
                  <a:graphicData uri="http://schemas.microsoft.com/office/word/2010/wordprocessingInk">
                    <w14:contentPart bwMode="auto" r:id="rId163">
                      <w14:nvContentPartPr>
                        <w14:cNvContentPartPr/>
                      </w14:nvContentPartPr>
                      <w14:xfrm>
                        <a:off x="0" y="0"/>
                        <a:ext cx="274680" cy="226800"/>
                      </w14:xfrm>
                    </w14:contentPart>
                  </a:graphicData>
                </a:graphic>
              </wp:anchor>
            </w:drawing>
          </mc:Choice>
          <mc:Fallback>
            <w:pict>
              <v:shape w14:anchorId="6B1B1CBF" id="Encre 433" o:spid="_x0000_s1026" type="#_x0000_t75" style="position:absolute;margin-left:324.7pt;margin-top:5.55pt;width:24.5pt;height:23.5pt;z-index:25209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">
                <v:imagedata r:id="rId164" o:title=""/>
              </v:shape>
            </w:pict>
          </mc:Fallback>
        </mc:AlternateContent>
      </w:r>
      <w:r>
        <w:rPr>
          <w:noProof/>
        </w:rPr>
        <mc:AlternateContent>
          <mc:Choice Requires="wpi">
            <w:drawing>
              <wp:anchor distT="0" distB="0" distL="114300" distR="114300" simplePos="0" relativeHeight="252068864" behindDoc="0" locked="0" layoutInCell="1" allowOverlap="1" wp14:anchorId="5EB8B7C4" wp14:editId="50BB721D">
                <wp:simplePos x="0" y="0"/>
                <wp:positionH relativeFrom="column">
                  <wp:posOffset>5058410</wp:posOffset>
                </wp:positionH>
                <wp:positionV relativeFrom="paragraph">
                  <wp:posOffset>0</wp:posOffset>
                </wp:positionV>
                <wp:extent cx="730835" cy="757385"/>
                <wp:effectExtent l="57150" t="38100" r="12700" b="43180"/>
                <wp:wrapNone/>
                <wp:docPr id="405" name="Encre 405"/>
                <wp:cNvGraphicFramePr/>
                <a:graphic xmlns:a="http://schemas.openxmlformats.org/drawingml/2006/main">
                  <a:graphicData uri="http://schemas.microsoft.com/office/word/2010/wordprocessingInk">
                    <w14:contentPart bwMode="auto" r:id="rId165">
                      <w14:nvContentPartPr>
                        <w14:cNvContentPartPr/>
                      </w14:nvContentPartPr>
                      <w14:xfrm>
                        <a:off x="0" y="0"/>
                        <a:ext cx="730835" cy="757385"/>
                      </w14:xfrm>
                    </w14:contentPart>
                  </a:graphicData>
                </a:graphic>
              </wp:anchor>
            </w:drawing>
          </mc:Choice>
          <mc:Fallback>
            <w:pict>
              <v:shape w14:anchorId="224B1A9B" id="Encre 405" o:spid="_x0000_s1026" type="#_x0000_t75" style="position:absolute;margin-left:397.6pt;margin-top:-.7pt;width:59pt;height:61.1pt;z-index:25206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">
                <v:imagedata r:id="rId166" o:title=""/>
              </v:shape>
            </w:pict>
          </mc:Fallback>
        </mc:AlternateContent>
      </w:r>
      <w:r>
        <w:rPr>
          <w:noProof/>
        </w:rPr>
        <mc:AlternateContent>
          <mc:Choice Requires="wpi">
            <w:drawing>
              <wp:anchor distT="0" distB="0" distL="114300" distR="114300" simplePos="0" relativeHeight="252050432" behindDoc="0" locked="0" layoutInCell="1" allowOverlap="1" wp14:anchorId="6E926B06" wp14:editId="22D01A2B">
                <wp:simplePos x="0" y="0"/>
                <wp:positionH relativeFrom="column">
                  <wp:posOffset>4688915</wp:posOffset>
                </wp:positionH>
                <wp:positionV relativeFrom="paragraph">
                  <wp:posOffset>463320</wp:posOffset>
                </wp:positionV>
                <wp:extent cx="120960" cy="10080"/>
                <wp:effectExtent l="57150" t="57150" r="50800" b="47625"/>
                <wp:wrapNone/>
                <wp:docPr id="387" name="Encre 387"/>
                <wp:cNvGraphicFramePr/>
                <a:graphic xmlns:a="http://schemas.openxmlformats.org/drawingml/2006/main">
                  <a:graphicData uri="http://schemas.microsoft.com/office/word/2010/wordprocessingInk">
                    <w14:contentPart bwMode="auto" r:id="rId167">
                      <w14:nvContentPartPr>
                        <w14:cNvContentPartPr/>
                      </w14:nvContentPartPr>
                      <w14:xfrm>
                        <a:off x="0" y="0"/>
                        <a:ext cx="120960" cy="10080"/>
                      </w14:xfrm>
                    </w14:contentPart>
                  </a:graphicData>
                </a:graphic>
              </wp:anchor>
            </w:drawing>
          </mc:Choice>
          <mc:Fallback>
            <w:pict>
              <v:shape w14:anchorId="03FA243C" id="Encre 387" o:spid="_x0000_s1026" type="#_x0000_t75" style="position:absolute;margin-left:368.5pt;margin-top:35.8pt;width:10.9pt;height:2.25pt;z-index:2520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">
                <v:imagedata r:id="rId168" o:title=""/>
              </v:shape>
            </w:pict>
          </mc:Fallback>
        </mc:AlternateContent>
      </w:r>
      <w:r>
        <w:rPr>
          <w:noProof/>
        </w:rPr>
        <mc:AlternateContent>
          <mc:Choice Requires="wpi">
            <w:drawing>
              <wp:anchor distT="0" distB="0" distL="114300" distR="114300" simplePos="0" relativeHeight="252049408" behindDoc="0" locked="0" layoutInCell="1" allowOverlap="1" wp14:anchorId="721F1E74" wp14:editId="02FA2513">
                <wp:simplePos x="0" y="0"/>
                <wp:positionH relativeFrom="column">
                  <wp:posOffset>4679195</wp:posOffset>
                </wp:positionH>
                <wp:positionV relativeFrom="paragraph">
                  <wp:posOffset>342360</wp:posOffset>
                </wp:positionV>
                <wp:extent cx="130320" cy="1440"/>
                <wp:effectExtent l="38100" t="57150" r="41275" b="55880"/>
                <wp:wrapNone/>
                <wp:docPr id="386" name="Encre 386"/>
                <wp:cNvGraphicFramePr/>
                <a:graphic xmlns:a="http://schemas.openxmlformats.org/drawingml/2006/main">
                  <a:graphicData uri="http://schemas.microsoft.com/office/word/2010/wordprocessingInk">
                    <w14:contentPart bwMode="auto" r:id="rId169">
                      <w14:nvContentPartPr>
                        <w14:cNvContentPartPr/>
                      </w14:nvContentPartPr>
                      <w14:xfrm>
                        <a:off x="0" y="0"/>
                        <a:ext cx="130320" cy="1440"/>
                      </w14:xfrm>
                    </w14:contentPart>
                  </a:graphicData>
                </a:graphic>
              </wp:anchor>
            </w:drawing>
          </mc:Choice>
          <mc:Fallback>
            <w:pict>
              <v:shape w14:anchorId="0A6F1EA9" id="Encre 386" o:spid="_x0000_s1026" type="#_x0000_t75" style="position:absolute;margin-left:367.75pt;margin-top:26.25pt;width:11.65pt;height:1.5pt;z-index:25204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">
                <v:imagedata r:id="rId170" o:title=""/>
              </v:shape>
            </w:pict>
          </mc:Fallback>
        </mc:AlternateContent>
      </w:r>
      <w:r>
        <w:rPr>
          <w:noProof/>
        </w:rPr>
        <mc:AlternateContent>
          <mc:Choice Requires="wpi">
            <w:drawing>
              <wp:anchor distT="0" distB="0" distL="114300" distR="114300" simplePos="0" relativeHeight="252048384" behindDoc="0" locked="0" layoutInCell="1" allowOverlap="1" wp14:anchorId="793000BB" wp14:editId="7C072D8B">
                <wp:simplePos x="0" y="0"/>
                <wp:positionH relativeFrom="column">
                  <wp:posOffset>3609340</wp:posOffset>
                </wp:positionH>
                <wp:positionV relativeFrom="paragraph">
                  <wp:posOffset>97790</wp:posOffset>
                </wp:positionV>
                <wp:extent cx="920715" cy="683430"/>
                <wp:effectExtent l="57150" t="38100" r="51435" b="40640"/>
                <wp:wrapNone/>
                <wp:docPr id="385" name="Encre 385"/>
                <wp:cNvGraphicFramePr/>
                <a:graphic xmlns:a="http://schemas.openxmlformats.org/drawingml/2006/main">
                  <a:graphicData uri="http://schemas.microsoft.com/office/word/2010/wordprocessingInk">
                    <w14:contentPart bwMode="auto" r:id="rId171">
                      <w14:nvContentPartPr>
                        <w14:cNvContentPartPr/>
                      </w14:nvContentPartPr>
                      <w14:xfrm>
                        <a:off x="0" y="0"/>
                        <a:ext cx="920715" cy="683430"/>
                      </w14:xfrm>
                    </w14:contentPart>
                  </a:graphicData>
                </a:graphic>
              </wp:anchor>
            </w:drawing>
          </mc:Choice>
          <mc:Fallback>
            <w:pict>
              <v:shape w14:anchorId="51AA7DC6" id="Encre 385" o:spid="_x0000_s1026" type="#_x0000_t75" style="position:absolute;margin-left:283.5pt;margin-top:7pt;width:73.95pt;height:55.2pt;z-index:25204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">
                <v:imagedata r:id="rId172" o:title=""/>
              </v:shape>
            </w:pict>
          </mc:Fallback>
        </mc:AlternateContent>
      </w:r>
      <w:r w:rsidR="00926376" w:rsidRPr="002110FF">
        <w:rPr>
          <w:position w:val="-30"/>
        </w:rPr>
        <w:object w:dxaOrig="2420" w:dyaOrig="720" w14:anchorId="7F4B301C">
          <v:shape id="_x0000_i1028" type="#_x0000_t75" style="width:186pt;height:55.5pt" o:ole="">
            <v:imagedata r:id="rId173" o:title=""/>
          </v:shape>
          <o:OLEObject Type="Embed" ProgID="Equation.DSMT4" ShapeID="_x0000_i1028" DrawAspect="Content" ObjectID="_1710314906" r:id="rId174"/>
        </w:object>
      </w:r>
      <w:r w:rsidR="00926376">
        <w:t xml:space="preserve"> </w:t>
      </w:r>
    </w:p>
    <w:p w14:paraId="4C5C80B6" w14:textId="4C57DB59" w:rsidR="00926376" w:rsidRDefault="00E47273" w:rsidP="001C76BA">
      <w:pPr>
        <w:ind w:right="-993"/>
      </w:pPr>
      <w:r>
        <w:rPr>
          <w:noProof/>
        </w:rPr>
        <mc:AlternateContent>
          <mc:Choice Requires="wpi">
            <w:drawing>
              <wp:anchor distT="0" distB="0" distL="114300" distR="114300" simplePos="0" relativeHeight="252107776" behindDoc="0" locked="0" layoutInCell="1" allowOverlap="1" wp14:anchorId="073841AE" wp14:editId="7F75BF8D">
                <wp:simplePos x="0" y="0"/>
                <wp:positionH relativeFrom="column">
                  <wp:posOffset>5867400</wp:posOffset>
                </wp:positionH>
                <wp:positionV relativeFrom="paragraph">
                  <wp:posOffset>-281305</wp:posOffset>
                </wp:positionV>
                <wp:extent cx="732895" cy="667385"/>
                <wp:effectExtent l="57150" t="38100" r="29210" b="56515"/>
                <wp:wrapNone/>
                <wp:docPr id="443" name="Encre 443"/>
                <wp:cNvGraphicFramePr/>
                <a:graphic xmlns:a="http://schemas.openxmlformats.org/drawingml/2006/main">
                  <a:graphicData uri="http://schemas.microsoft.com/office/word/2010/wordprocessingInk">
                    <w14:contentPart bwMode="auto" r:id="rId175">
                      <w14:nvContentPartPr>
                        <w14:cNvContentPartPr/>
                      </w14:nvContentPartPr>
                      <w14:xfrm>
                        <a:off x="0" y="0"/>
                        <a:ext cx="732895" cy="667385"/>
                      </w14:xfrm>
                    </w14:contentPart>
                  </a:graphicData>
                </a:graphic>
              </wp:anchor>
            </w:drawing>
          </mc:Choice>
          <mc:Fallback>
            <w:pict>
              <v:shape w14:anchorId="2DDDABCC" id="Encre 443" o:spid="_x0000_s1026" type="#_x0000_t75" style="position:absolute;margin-left:461.3pt;margin-top:-22.85pt;width:59.1pt;height:53.95pt;z-index:25210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">
                <v:imagedata r:id="rId176" o:title=""/>
              </v:shape>
            </w:pict>
          </mc:Fallback>
        </mc:AlternateContent>
      </w:r>
      <w:r>
        <w:rPr>
          <w:noProof/>
        </w:rPr>
        <mc:AlternateContent>
          <mc:Choice Requires="wpi">
            <w:drawing>
              <wp:anchor distT="0" distB="0" distL="114300" distR="114300" simplePos="0" relativeHeight="252096512" behindDoc="0" locked="0" layoutInCell="1" allowOverlap="1" wp14:anchorId="59322D56" wp14:editId="147EA106">
                <wp:simplePos x="0" y="0"/>
                <wp:positionH relativeFrom="column">
                  <wp:posOffset>4426585</wp:posOffset>
                </wp:positionH>
                <wp:positionV relativeFrom="paragraph">
                  <wp:posOffset>531495</wp:posOffset>
                </wp:positionV>
                <wp:extent cx="1167250" cy="248920"/>
                <wp:effectExtent l="38100" t="38100" r="13970" b="55880"/>
                <wp:wrapNone/>
                <wp:docPr id="432" name="Encre 432"/>
                <wp:cNvGraphicFramePr/>
                <a:graphic xmlns:a="http://schemas.openxmlformats.org/drawingml/2006/main">
                  <a:graphicData uri="http://schemas.microsoft.com/office/word/2010/wordprocessingInk">
                    <w14:contentPart bwMode="auto" r:id="rId177">
                      <w14:nvContentPartPr>
                        <w14:cNvContentPartPr/>
                      </w14:nvContentPartPr>
                      <w14:xfrm>
                        <a:off x="0" y="0"/>
                        <a:ext cx="1167250" cy="248920"/>
                      </w14:xfrm>
                    </w14:contentPart>
                  </a:graphicData>
                </a:graphic>
              </wp:anchor>
            </w:drawing>
          </mc:Choice>
          <mc:Fallback>
            <w:pict>
              <v:shape w14:anchorId="17ED3B27" id="Encre 432" o:spid="_x0000_s1026" type="#_x0000_t75" style="position:absolute;margin-left:347.85pt;margin-top:41.15pt;width:93.3pt;height:21pt;z-index:25209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">
                <v:imagedata r:id="rId178" o:title=""/>
              </v:shape>
            </w:pict>
          </mc:Fallback>
        </mc:AlternateContent>
      </w:r>
      <w:r>
        <w:rPr>
          <w:noProof/>
        </w:rPr>
        <mc:AlternateContent>
          <mc:Choice Requires="wpi">
            <w:drawing>
              <wp:anchor distT="0" distB="0" distL="114300" distR="114300" simplePos="0" relativeHeight="252089344" behindDoc="0" locked="0" layoutInCell="1" allowOverlap="1" wp14:anchorId="7E667CA0" wp14:editId="3FC898AA">
                <wp:simplePos x="0" y="0"/>
                <wp:positionH relativeFrom="column">
                  <wp:posOffset>4399280</wp:posOffset>
                </wp:positionH>
                <wp:positionV relativeFrom="paragraph">
                  <wp:posOffset>160020</wp:posOffset>
                </wp:positionV>
                <wp:extent cx="1059120" cy="286915"/>
                <wp:effectExtent l="38100" t="38100" r="8255" b="56515"/>
                <wp:wrapNone/>
                <wp:docPr id="425" name="Encre 425"/>
                <wp:cNvGraphicFramePr/>
                <a:graphic xmlns:a="http://schemas.openxmlformats.org/drawingml/2006/main">
                  <a:graphicData uri="http://schemas.microsoft.com/office/word/2010/wordprocessingInk">
                    <w14:contentPart bwMode="auto" r:id="rId179">
                      <w14:nvContentPartPr>
                        <w14:cNvContentPartPr/>
                      </w14:nvContentPartPr>
                      <w14:xfrm>
                        <a:off x="0" y="0"/>
                        <a:ext cx="1059120" cy="286915"/>
                      </w14:xfrm>
                    </w14:contentPart>
                  </a:graphicData>
                </a:graphic>
              </wp:anchor>
            </w:drawing>
          </mc:Choice>
          <mc:Fallback>
            <w:pict>
              <v:shape w14:anchorId="7D42CBAA" id="Encre 425" o:spid="_x0000_s1026" type="#_x0000_t75" style="position:absolute;margin-left:345.7pt;margin-top:11.9pt;width:84.85pt;height:24.05pt;z-index:2520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">
                <v:imagedata r:id="rId180" o:title=""/>
              </v:shape>
            </w:pict>
          </mc:Fallback>
        </mc:AlternateContent>
      </w:r>
      <w:r>
        <w:rPr>
          <w:noProof/>
        </w:rPr>
        <mc:AlternateContent>
          <mc:Choice Requires="wpi">
            <w:drawing>
              <wp:anchor distT="0" distB="0" distL="114300" distR="114300" simplePos="0" relativeHeight="252072960" behindDoc="0" locked="0" layoutInCell="1" allowOverlap="1" wp14:anchorId="560A365D" wp14:editId="378F2F77">
                <wp:simplePos x="0" y="0"/>
                <wp:positionH relativeFrom="column">
                  <wp:posOffset>3700145</wp:posOffset>
                </wp:positionH>
                <wp:positionV relativeFrom="paragraph">
                  <wp:posOffset>375285</wp:posOffset>
                </wp:positionV>
                <wp:extent cx="377930" cy="148590"/>
                <wp:effectExtent l="38100" t="38100" r="3175" b="41910"/>
                <wp:wrapNone/>
                <wp:docPr id="409" name="Encre 409"/>
                <wp:cNvGraphicFramePr/>
                <a:graphic xmlns:a="http://schemas.openxmlformats.org/drawingml/2006/main">
                  <a:graphicData uri="http://schemas.microsoft.com/office/word/2010/wordprocessingInk">
                    <w14:contentPart bwMode="auto" r:id="rId181">
                      <w14:nvContentPartPr>
                        <w14:cNvContentPartPr/>
                      </w14:nvContentPartPr>
                      <w14:xfrm>
                        <a:off x="0" y="0"/>
                        <a:ext cx="377930" cy="148590"/>
                      </w14:xfrm>
                    </w14:contentPart>
                  </a:graphicData>
                </a:graphic>
              </wp:anchor>
            </w:drawing>
          </mc:Choice>
          <mc:Fallback>
            <w:pict>
              <v:shape w14:anchorId="32AE47EB" id="Encre 409" o:spid="_x0000_s1026" type="#_x0000_t75" style="position:absolute;margin-left:290.65pt;margin-top:28.85pt;width:31.15pt;height:13.1pt;z-index:2520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">
                <v:imagedata r:id="rId182" o:title=""/>
              </v:shape>
            </w:pict>
          </mc:Fallback>
        </mc:AlternateContent>
      </w:r>
      <w:proofErr w:type="gramStart"/>
      <w:r w:rsidR="00926376">
        <w:t>soit</w:t>
      </w:r>
      <w:proofErr w:type="gramEnd"/>
      <w:r w:rsidR="00926376" w:rsidRPr="00926376">
        <w:t xml:space="preserve"> </w:t>
      </w:r>
      <w:r w:rsidR="006C2C2C">
        <w:t xml:space="preserve">      </w:t>
      </w:r>
      <w:r w:rsidR="00926376" w:rsidRPr="002B54AD">
        <w:rPr>
          <w:position w:val="-30"/>
          <w:highlight w:val="blue"/>
        </w:rPr>
        <w:object w:dxaOrig="1480" w:dyaOrig="680" w14:anchorId="02819412">
          <v:shape id="_x0000_i1034" type="#_x0000_t75" style="width:132pt;height:61.5pt" o:ole="">
            <v:imagedata r:id="rId183" o:title=""/>
          </v:shape>
          <o:OLEObject Type="Embed" ProgID="Equation.DSMT4" ShapeID="_x0000_i1034" DrawAspect="Content" ObjectID="_1710314907" r:id="rId184"/>
        </w:object>
      </w:r>
    </w:p>
    <w:p w14:paraId="13C2922C" w14:textId="77777777" w:rsidR="006C2C2C" w:rsidRDefault="006C2C2C" w:rsidP="001C76BA">
      <w:pPr>
        <w:ind w:right="-993"/>
      </w:pPr>
    </w:p>
    <w:p w14:paraId="2A6E6379" w14:textId="77777777" w:rsidR="006C2C2C" w:rsidRPr="006C2C2C" w:rsidRDefault="006C2C2C" w:rsidP="006C2C2C">
      <w:pPr>
        <w:ind w:left="-709" w:right="-993"/>
        <w:rPr>
          <w:rFonts w:ascii="Comic Sans MS" w:hAnsi="Comic Sans MS"/>
          <w:b/>
          <w:bCs/>
          <w:sz w:val="24"/>
          <w:szCs w:val="24"/>
        </w:rPr>
      </w:pPr>
      <w:r w:rsidRPr="006C2C2C">
        <w:rPr>
          <w:rFonts w:ascii="Comic Sans MS" w:hAnsi="Comic Sans MS"/>
          <w:b/>
          <w:bCs/>
          <w:sz w:val="24"/>
          <w:szCs w:val="24"/>
        </w:rPr>
        <w:t>Exemple : Calculer la quantité de matière n contenu dans un litre d’eau.</w:t>
      </w:r>
    </w:p>
    <w:p w14:paraId="67EAE95A" w14:textId="7A8DB9B1" w:rsidR="003F07DA" w:rsidRDefault="001F7B00" w:rsidP="008379F2">
      <w:pPr>
        <w:ind w:left="-709" w:right="-993"/>
        <w:rPr>
          <w:rFonts w:ascii="Comic Sans MS" w:hAnsi="Comic Sans MS"/>
          <w:color w:val="FF0000"/>
        </w:rPr>
      </w:pPr>
      <w:r>
        <w:rPr>
          <w:rFonts w:ascii="Comic Sans MS" w:hAnsi="Comic Sans MS"/>
          <w:noProof/>
          <w:color w:val="FF0000"/>
        </w:rPr>
        <mc:AlternateContent>
          <mc:Choice Requires="wpi">
            <w:drawing>
              <wp:anchor distT="0" distB="0" distL="114300" distR="114300" simplePos="0" relativeHeight="252191744" behindDoc="0" locked="0" layoutInCell="1" allowOverlap="1" wp14:anchorId="5BA0F421" wp14:editId="1BC50AA7">
                <wp:simplePos x="0" y="0"/>
                <wp:positionH relativeFrom="column">
                  <wp:posOffset>5234940</wp:posOffset>
                </wp:positionH>
                <wp:positionV relativeFrom="paragraph">
                  <wp:posOffset>26670</wp:posOffset>
                </wp:positionV>
                <wp:extent cx="1159780" cy="476075"/>
                <wp:effectExtent l="57150" t="38100" r="21590" b="57785"/>
                <wp:wrapNone/>
                <wp:docPr id="525" name="Encre 525"/>
                <wp:cNvGraphicFramePr/>
                <a:graphic xmlns:a="http://schemas.openxmlformats.org/drawingml/2006/main">
                  <a:graphicData uri="http://schemas.microsoft.com/office/word/2010/wordprocessingInk">
                    <w14:contentPart bwMode="auto" r:id="rId185">
                      <w14:nvContentPartPr>
                        <w14:cNvContentPartPr/>
                      </w14:nvContentPartPr>
                      <w14:xfrm>
                        <a:off x="0" y="0"/>
                        <a:ext cx="1159780" cy="476075"/>
                      </w14:xfrm>
                    </w14:contentPart>
                  </a:graphicData>
                </a:graphic>
              </wp:anchor>
            </w:drawing>
          </mc:Choice>
          <mc:Fallback>
            <w:pict>
              <v:shape w14:anchorId="2E08B375" id="Encre 525" o:spid="_x0000_s1026" type="#_x0000_t75" style="position:absolute;margin-left:411.5pt;margin-top:1.4pt;width:92.7pt;height:38.95pt;z-index:25219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">
                <v:imagedata r:id="rId186" o:title=""/>
              </v:shape>
            </w:pict>
          </mc:Fallback>
        </mc:AlternateContent>
      </w:r>
      <w:r w:rsidR="00E47273">
        <w:rPr>
          <w:rFonts w:ascii="Comic Sans MS" w:hAnsi="Comic Sans MS"/>
          <w:noProof/>
          <w:color w:val="FF0000"/>
        </w:rPr>
        <mc:AlternateContent>
          <mc:Choice Requires="wpi">
            <w:drawing>
              <wp:anchor distT="0" distB="0" distL="114300" distR="114300" simplePos="0" relativeHeight="252144640" behindDoc="0" locked="0" layoutInCell="1" allowOverlap="1" wp14:anchorId="477217EA" wp14:editId="0F681461">
                <wp:simplePos x="0" y="0"/>
                <wp:positionH relativeFrom="column">
                  <wp:posOffset>2820035</wp:posOffset>
                </wp:positionH>
                <wp:positionV relativeFrom="paragraph">
                  <wp:posOffset>-64770</wp:posOffset>
                </wp:positionV>
                <wp:extent cx="707775" cy="182280"/>
                <wp:effectExtent l="38100" t="38100" r="16510" b="46355"/>
                <wp:wrapNone/>
                <wp:docPr id="479" name="Encre 479"/>
                <wp:cNvGraphicFramePr/>
                <a:graphic xmlns:a="http://schemas.openxmlformats.org/drawingml/2006/main">
                  <a:graphicData uri="http://schemas.microsoft.com/office/word/2010/wordprocessingInk">
                    <w14:contentPart bwMode="auto" r:id="rId187">
                      <w14:nvContentPartPr>
                        <w14:cNvContentPartPr/>
                      </w14:nvContentPartPr>
                      <w14:xfrm>
                        <a:off x="0" y="0"/>
                        <a:ext cx="707775" cy="182280"/>
                      </w14:xfrm>
                    </w14:contentPart>
                  </a:graphicData>
                </a:graphic>
              </wp:anchor>
            </w:drawing>
          </mc:Choice>
          <mc:Fallback>
            <w:pict>
              <v:shape w14:anchorId="72397FF8" id="Encre 479" o:spid="_x0000_s1026" type="#_x0000_t75" style="position:absolute;margin-left:221.35pt;margin-top:-5.8pt;width:57.15pt;height:15.75pt;z-index:25214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">
                <v:imagedata r:id="rId188" o:title=""/>
              </v:shape>
            </w:pict>
          </mc:Fallback>
        </mc:AlternateContent>
      </w:r>
      <w:r w:rsidR="00E47273">
        <w:rPr>
          <w:rFonts w:ascii="Comic Sans MS" w:hAnsi="Comic Sans MS"/>
          <w:noProof/>
          <w:color w:val="FF0000"/>
        </w:rPr>
        <mc:AlternateContent>
          <mc:Choice Requires="wpi">
            <w:drawing>
              <wp:anchor distT="0" distB="0" distL="114300" distR="114300" simplePos="0" relativeHeight="252111872" behindDoc="0" locked="0" layoutInCell="1" allowOverlap="1" wp14:anchorId="376D4279" wp14:editId="46058795">
                <wp:simplePos x="0" y="0"/>
                <wp:positionH relativeFrom="column">
                  <wp:posOffset>-314960</wp:posOffset>
                </wp:positionH>
                <wp:positionV relativeFrom="paragraph">
                  <wp:posOffset>241300</wp:posOffset>
                </wp:positionV>
                <wp:extent cx="387010" cy="154305"/>
                <wp:effectExtent l="57150" t="57150" r="0" b="55245"/>
                <wp:wrapNone/>
                <wp:docPr id="447" name="Encre 447"/>
                <wp:cNvGraphicFramePr/>
                <a:graphic xmlns:a="http://schemas.openxmlformats.org/drawingml/2006/main">
                  <a:graphicData uri="http://schemas.microsoft.com/office/word/2010/wordprocessingInk">
                    <w14:contentPart bwMode="auto" r:id="rId189">
                      <w14:nvContentPartPr>
                        <w14:cNvContentPartPr/>
                      </w14:nvContentPartPr>
                      <w14:xfrm>
                        <a:off x="0" y="0"/>
                        <a:ext cx="387010" cy="154305"/>
                      </w14:xfrm>
                    </w14:contentPart>
                  </a:graphicData>
                </a:graphic>
              </wp:anchor>
            </w:drawing>
          </mc:Choice>
          <mc:Fallback>
            <w:pict>
              <v:shape w14:anchorId="48B03160" id="Encre 447" o:spid="_x0000_s1026" type="#_x0000_t75" style="position:absolute;margin-left:-25.5pt;margin-top:18.3pt;width:31.85pt;height:13.55pt;z-index:25211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">
                <v:imagedata r:id="rId190" o:title=""/>
              </v:shape>
            </w:pict>
          </mc:Fallback>
        </mc:AlternateContent>
      </w:r>
    </w:p>
    <w:p w14:paraId="3A071E14" w14:textId="062E9E0A" w:rsidR="007C00DE" w:rsidRDefault="00E47273" w:rsidP="008379F2">
      <w:pPr>
        <w:ind w:left="-709" w:right="-993"/>
        <w:rPr>
          <w:rFonts w:ascii="Comic Sans MS" w:hAnsi="Comic Sans MS"/>
          <w:color w:val="FF0000"/>
        </w:rPr>
      </w:pPr>
      <w:r>
        <w:rPr>
          <w:rFonts w:ascii="Comic Sans MS" w:hAnsi="Comic Sans MS"/>
          <w:noProof/>
          <w:color w:val="FF0000"/>
        </w:rPr>
        <mc:AlternateContent>
          <mc:Choice Requires="wpi">
            <w:drawing>
              <wp:anchor distT="0" distB="0" distL="114300" distR="114300" simplePos="0" relativeHeight="252181504" behindDoc="0" locked="0" layoutInCell="1" allowOverlap="1" wp14:anchorId="133F4257" wp14:editId="45277F17">
                <wp:simplePos x="0" y="0"/>
                <wp:positionH relativeFrom="column">
                  <wp:posOffset>3167380</wp:posOffset>
                </wp:positionH>
                <wp:positionV relativeFrom="paragraph">
                  <wp:posOffset>-21590</wp:posOffset>
                </wp:positionV>
                <wp:extent cx="1396310" cy="294340"/>
                <wp:effectExtent l="38100" t="38100" r="33020" b="48895"/>
                <wp:wrapNone/>
                <wp:docPr id="515" name="Encre 515"/>
                <wp:cNvGraphicFramePr/>
                <a:graphic xmlns:a="http://schemas.openxmlformats.org/drawingml/2006/main">
                  <a:graphicData uri="http://schemas.microsoft.com/office/word/2010/wordprocessingInk">
                    <w14:contentPart bwMode="auto" r:id="rId191">
                      <w14:nvContentPartPr>
                        <w14:cNvContentPartPr/>
                      </w14:nvContentPartPr>
                      <w14:xfrm>
                        <a:off x="0" y="0"/>
                        <a:ext cx="1396310" cy="294340"/>
                      </w14:xfrm>
                    </w14:contentPart>
                  </a:graphicData>
                </a:graphic>
              </wp:anchor>
            </w:drawing>
          </mc:Choice>
          <mc:Fallback>
            <w:pict>
              <v:shape w14:anchorId="7EE0C426" id="Encre 515" o:spid="_x0000_s1026" type="#_x0000_t75" style="position:absolute;margin-left:248.7pt;margin-top:-2.4pt;width:111.4pt;height:24.6pt;z-index:25218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">
                <v:imagedata r:id="rId192" o:title=""/>
              </v:shape>
            </w:pict>
          </mc:Fallback>
        </mc:AlternateContent>
      </w:r>
      <w:r>
        <w:rPr>
          <w:rFonts w:ascii="Comic Sans MS" w:hAnsi="Comic Sans MS"/>
          <w:noProof/>
          <w:color w:val="FF0000"/>
        </w:rPr>
        <mc:AlternateContent>
          <mc:Choice Requires="wpi">
            <w:drawing>
              <wp:anchor distT="0" distB="0" distL="114300" distR="114300" simplePos="0" relativeHeight="252178432" behindDoc="0" locked="0" layoutInCell="1" allowOverlap="1" wp14:anchorId="0D7E08FF" wp14:editId="4A3F5A06">
                <wp:simplePos x="0" y="0"/>
                <wp:positionH relativeFrom="column">
                  <wp:posOffset>1919605</wp:posOffset>
                </wp:positionH>
                <wp:positionV relativeFrom="paragraph">
                  <wp:posOffset>-127635</wp:posOffset>
                </wp:positionV>
                <wp:extent cx="3187265" cy="532130"/>
                <wp:effectExtent l="38100" t="38100" r="51435" b="39370"/>
                <wp:wrapNone/>
                <wp:docPr id="512" name="Encre 512"/>
                <wp:cNvGraphicFramePr/>
                <a:graphic xmlns:a="http://schemas.openxmlformats.org/drawingml/2006/main">
                  <a:graphicData uri="http://schemas.microsoft.com/office/word/2010/wordprocessingInk">
                    <w14:contentPart bwMode="auto" r:id="rId193">
                      <w14:nvContentPartPr>
                        <w14:cNvContentPartPr/>
                      </w14:nvContentPartPr>
                      <w14:xfrm>
                        <a:off x="0" y="0"/>
                        <a:ext cx="3187265" cy="532130"/>
                      </w14:xfrm>
                    </w14:contentPart>
                  </a:graphicData>
                </a:graphic>
              </wp:anchor>
            </w:drawing>
          </mc:Choice>
          <mc:Fallback>
            <w:pict>
              <v:shape w14:anchorId="0B0E06D9" id="Encre 512" o:spid="_x0000_s1026" type="#_x0000_t75" style="position:absolute;margin-left:150.45pt;margin-top:-10.75pt;width:252.35pt;height:43.3pt;z-index:25217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">
                <v:imagedata r:id="rId194" o:title=""/>
              </v:shape>
            </w:pict>
          </mc:Fallback>
        </mc:AlternateContent>
      </w:r>
      <w:r>
        <w:rPr>
          <w:rFonts w:ascii="Comic Sans MS" w:hAnsi="Comic Sans MS"/>
          <w:noProof/>
          <w:color w:val="FF0000"/>
        </w:rPr>
        <mc:AlternateContent>
          <mc:Choice Requires="wpi">
            <w:drawing>
              <wp:anchor distT="0" distB="0" distL="114300" distR="114300" simplePos="0" relativeHeight="252136448" behindDoc="0" locked="0" layoutInCell="1" allowOverlap="1" wp14:anchorId="5DBCD6C4" wp14:editId="458DA269">
                <wp:simplePos x="0" y="0"/>
                <wp:positionH relativeFrom="column">
                  <wp:posOffset>1068070</wp:posOffset>
                </wp:positionH>
                <wp:positionV relativeFrom="paragraph">
                  <wp:posOffset>97155</wp:posOffset>
                </wp:positionV>
                <wp:extent cx="625360" cy="307660"/>
                <wp:effectExtent l="38100" t="57150" r="0" b="54610"/>
                <wp:wrapNone/>
                <wp:docPr id="471" name="Encre 471"/>
                <wp:cNvGraphicFramePr/>
                <a:graphic xmlns:a="http://schemas.openxmlformats.org/drawingml/2006/main">
                  <a:graphicData uri="http://schemas.microsoft.com/office/word/2010/wordprocessingInk">
                    <w14:contentPart bwMode="auto" r:id="rId195">
                      <w14:nvContentPartPr>
                        <w14:cNvContentPartPr/>
                      </w14:nvContentPartPr>
                      <w14:xfrm>
                        <a:off x="0" y="0"/>
                        <a:ext cx="625360" cy="307660"/>
                      </w14:xfrm>
                    </w14:contentPart>
                  </a:graphicData>
                </a:graphic>
              </wp:anchor>
            </w:drawing>
          </mc:Choice>
          <mc:Fallback>
            <w:pict>
              <v:shape w14:anchorId="4453B231" id="Encre 471" o:spid="_x0000_s1026" type="#_x0000_t75" style="position:absolute;margin-left:83.4pt;margin-top:6.95pt;width:50.7pt;height:25.65pt;z-index:2521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">
                <v:imagedata r:id="rId196" o:title=""/>
              </v:shape>
            </w:pict>
          </mc:Fallback>
        </mc:AlternateContent>
      </w:r>
      <w:r>
        <w:rPr>
          <w:rFonts w:ascii="Comic Sans MS" w:hAnsi="Comic Sans MS"/>
          <w:noProof/>
          <w:color w:val="FF0000"/>
        </w:rPr>
        <mc:AlternateContent>
          <mc:Choice Requires="wpi">
            <w:drawing>
              <wp:anchor distT="0" distB="0" distL="114300" distR="114300" simplePos="0" relativeHeight="252125184" behindDoc="0" locked="0" layoutInCell="1" allowOverlap="1" wp14:anchorId="18E68D3C" wp14:editId="53F154AF">
                <wp:simplePos x="0" y="0"/>
                <wp:positionH relativeFrom="column">
                  <wp:posOffset>281305</wp:posOffset>
                </wp:positionH>
                <wp:positionV relativeFrom="paragraph">
                  <wp:posOffset>-297180</wp:posOffset>
                </wp:positionV>
                <wp:extent cx="1452600" cy="601845"/>
                <wp:effectExtent l="57150" t="38100" r="0" b="46355"/>
                <wp:wrapNone/>
                <wp:docPr id="460" name="Encre 460"/>
                <wp:cNvGraphicFramePr/>
                <a:graphic xmlns:a="http://schemas.openxmlformats.org/drawingml/2006/main">
                  <a:graphicData uri="http://schemas.microsoft.com/office/word/2010/wordprocessingInk">
                    <w14:contentPart bwMode="auto" r:id="rId197">
                      <w14:nvContentPartPr>
                        <w14:cNvContentPartPr/>
                      </w14:nvContentPartPr>
                      <w14:xfrm>
                        <a:off x="0" y="0"/>
                        <a:ext cx="1452600" cy="601845"/>
                      </w14:xfrm>
                    </w14:contentPart>
                  </a:graphicData>
                </a:graphic>
              </wp:anchor>
            </w:drawing>
          </mc:Choice>
          <mc:Fallback>
            <w:pict>
              <v:shape w14:anchorId="68AD8DD7" id="Encre 460" o:spid="_x0000_s1026" type="#_x0000_t75" style="position:absolute;margin-left:21.45pt;margin-top:-24.1pt;width:115.8pt;height:48.85pt;z-index:25212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">
                <v:imagedata r:id="rId198" o:title=""/>
              </v:shape>
            </w:pict>
          </mc:Fallback>
        </mc:AlternateContent>
      </w:r>
    </w:p>
    <w:p w14:paraId="3E19ACD3" w14:textId="6A2EB722" w:rsidR="006C2C2C" w:rsidRDefault="006C2C2C" w:rsidP="008379F2">
      <w:pPr>
        <w:ind w:left="-709" w:right="-993"/>
        <w:rPr>
          <w:rFonts w:ascii="Comic Sans MS" w:hAnsi="Comic Sans MS"/>
          <w:color w:val="FF0000"/>
        </w:rPr>
      </w:pPr>
    </w:p>
    <w:p w14:paraId="7A07E008" w14:textId="68E0EEF6" w:rsidR="006C2C2C" w:rsidRPr="006C2C2C" w:rsidRDefault="001F7B00" w:rsidP="008379F2">
      <w:pPr>
        <w:ind w:left="-709" w:right="-993"/>
        <w:rPr>
          <w:rFonts w:ascii="Comic Sans MS" w:hAnsi="Comic Sans MS"/>
          <w:b/>
          <w:bCs/>
          <w:color w:val="FF0000"/>
          <w:sz w:val="32"/>
          <w:szCs w:val="32"/>
          <w:u w:val="single"/>
        </w:rPr>
      </w:pPr>
      <w:r>
        <w:rPr>
          <w:rFonts w:ascii="Comic Sans MS" w:hAnsi="Comic Sans MS"/>
          <w:b/>
          <w:bCs/>
          <w:noProof/>
          <w:color w:val="FF0000"/>
          <w:sz w:val="32"/>
          <w:szCs w:val="32"/>
          <w:u w:val="single"/>
        </w:rPr>
        <mc:AlternateContent>
          <mc:Choice Requires="wpi">
            <w:drawing>
              <wp:anchor distT="0" distB="0" distL="114300" distR="114300" simplePos="0" relativeHeight="252209152" behindDoc="0" locked="0" layoutInCell="1" allowOverlap="1" wp14:anchorId="5A0D60D7" wp14:editId="54C667D1">
                <wp:simplePos x="0" y="0"/>
                <wp:positionH relativeFrom="column">
                  <wp:posOffset>2940050</wp:posOffset>
                </wp:positionH>
                <wp:positionV relativeFrom="paragraph">
                  <wp:posOffset>-49530</wp:posOffset>
                </wp:positionV>
                <wp:extent cx="1474705" cy="347400"/>
                <wp:effectExtent l="38100" t="57150" r="30480" b="52705"/>
                <wp:wrapNone/>
                <wp:docPr id="542" name="Encre 542"/>
                <wp:cNvGraphicFramePr/>
                <a:graphic xmlns:a="http://schemas.openxmlformats.org/drawingml/2006/main">
                  <a:graphicData uri="http://schemas.microsoft.com/office/word/2010/wordprocessingInk">
                    <w14:contentPart bwMode="auto" r:id="rId199">
                      <w14:nvContentPartPr>
                        <w14:cNvContentPartPr/>
                      </w14:nvContentPartPr>
                      <w14:xfrm>
                        <a:off x="0" y="0"/>
                        <a:ext cx="1474705" cy="347400"/>
                      </w14:xfrm>
                    </w14:contentPart>
                  </a:graphicData>
                </a:graphic>
              </wp:anchor>
            </w:drawing>
          </mc:Choice>
          <mc:Fallback>
            <w:pict>
              <v:shape w14:anchorId="14299BE7" id="Encre 542" o:spid="_x0000_s1026" type="#_x0000_t75" style="position:absolute;margin-left:230.8pt;margin-top:-4.6pt;width:117.5pt;height:28.75pt;z-index:25220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">
                <v:imagedata r:id="rId200" o:title=""/>
              </v:shape>
            </w:pict>
          </mc:Fallback>
        </mc:AlternateContent>
      </w:r>
      <w:r w:rsidR="006C2C2C" w:rsidRPr="006C2C2C">
        <w:rPr>
          <w:rFonts w:ascii="Comic Sans MS" w:hAnsi="Comic Sans MS"/>
          <w:b/>
          <w:bCs/>
          <w:color w:val="FF0000"/>
          <w:sz w:val="32"/>
          <w:szCs w:val="32"/>
          <w:u w:val="single"/>
        </w:rPr>
        <w:t xml:space="preserve">Application : </w:t>
      </w:r>
      <w:r w:rsidR="006C2C2C">
        <w:rPr>
          <w:rFonts w:ascii="Comic Sans MS" w:hAnsi="Comic Sans MS"/>
          <w:b/>
          <w:bCs/>
          <w:color w:val="FF0000"/>
          <w:sz w:val="32"/>
          <w:szCs w:val="32"/>
          <w:u w:val="single"/>
        </w:rPr>
        <w:t>le sucre</w:t>
      </w:r>
      <w:r w:rsidR="006C2C2C" w:rsidRPr="006C2C2C">
        <w:rPr>
          <w:rFonts w:ascii="Comic Sans MS" w:hAnsi="Comic Sans MS"/>
          <w:b/>
          <w:bCs/>
          <w:color w:val="FF0000"/>
          <w:sz w:val="32"/>
          <w:szCs w:val="32"/>
          <w:u w:val="single"/>
        </w:rPr>
        <w:t xml:space="preserve"> </w:t>
      </w:r>
    </w:p>
    <w:p w14:paraId="1B2A9AC1" w14:textId="0DB9D3C1" w:rsidR="006C2C2C" w:rsidRDefault="00B631CB" w:rsidP="008379F2">
      <w:pPr>
        <w:ind w:left="-709" w:right="-993"/>
        <w:rPr>
          <w:rFonts w:ascii="Comic Sans MS" w:hAnsi="Comic Sans MS"/>
          <w:color w:val="FF0000"/>
        </w:rPr>
      </w:pPr>
      <w:r>
        <w:rPr>
          <w:rFonts w:ascii="Comic Sans MS" w:hAnsi="Comic Sans MS"/>
          <w:noProof/>
          <w:color w:val="FF0000"/>
        </w:rPr>
        <mc:AlternateContent>
          <mc:Choice Requires="wpi">
            <w:drawing>
              <wp:anchor distT="0" distB="0" distL="114300" distR="114300" simplePos="0" relativeHeight="252475392" behindDoc="0" locked="0" layoutInCell="1" allowOverlap="1" wp14:anchorId="3AED13F7" wp14:editId="58DC1260">
                <wp:simplePos x="0" y="0"/>
                <wp:positionH relativeFrom="column">
                  <wp:posOffset>-450215</wp:posOffset>
                </wp:positionH>
                <wp:positionV relativeFrom="paragraph">
                  <wp:posOffset>4505960</wp:posOffset>
                </wp:positionV>
                <wp:extent cx="8385" cy="13970"/>
                <wp:effectExtent l="57150" t="38100" r="48895" b="43180"/>
                <wp:wrapNone/>
                <wp:docPr id="816" name="Encre 816"/>
                <wp:cNvGraphicFramePr/>
                <a:graphic xmlns:a="http://schemas.openxmlformats.org/drawingml/2006/main">
                  <a:graphicData uri="http://schemas.microsoft.com/office/word/2010/wordprocessingInk">
                    <w14:contentPart bwMode="auto" r:id="rId201">
                      <w14:nvContentPartPr>
                        <w14:cNvContentPartPr/>
                      </w14:nvContentPartPr>
                      <w14:xfrm>
                        <a:off x="0" y="0"/>
                        <a:ext cx="8385" cy="13970"/>
                      </w14:xfrm>
                    </w14:contentPart>
                  </a:graphicData>
                </a:graphic>
              </wp:anchor>
            </w:drawing>
          </mc:Choice>
          <mc:Fallback>
            <w:pict>
              <v:shape w14:anchorId="4DEAACC9" id="Encre 816" o:spid="_x0000_s1026" type="#_x0000_t75" style="position:absolute;margin-left:-36.15pt;margin-top:354.1pt;width:2.15pt;height:2.45pt;z-index:25247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">
                <v:imagedata r:id="rId202" o:title=""/>
              </v:shape>
            </w:pict>
          </mc:Fallback>
        </mc:AlternateContent>
      </w:r>
      <w:r>
        <w:rPr>
          <w:rFonts w:ascii="Comic Sans MS" w:hAnsi="Comic Sans MS"/>
          <w:noProof/>
          <w:color w:val="FF0000"/>
        </w:rPr>
        <mc:AlternateContent>
          <mc:Choice Requires="wpi">
            <w:drawing>
              <wp:anchor distT="0" distB="0" distL="114300" distR="114300" simplePos="0" relativeHeight="252472320" behindDoc="0" locked="0" layoutInCell="1" allowOverlap="1" wp14:anchorId="0DD9BD00" wp14:editId="4D55FC18">
                <wp:simplePos x="0" y="0"/>
                <wp:positionH relativeFrom="column">
                  <wp:posOffset>3235325</wp:posOffset>
                </wp:positionH>
                <wp:positionV relativeFrom="paragraph">
                  <wp:posOffset>4841240</wp:posOffset>
                </wp:positionV>
                <wp:extent cx="2670535" cy="273270"/>
                <wp:effectExtent l="57150" t="57150" r="0" b="50800"/>
                <wp:wrapNone/>
                <wp:docPr id="800" name="Encre 800"/>
                <wp:cNvGraphicFramePr/>
                <a:graphic xmlns:a="http://schemas.openxmlformats.org/drawingml/2006/main">
                  <a:graphicData uri="http://schemas.microsoft.com/office/word/2010/wordprocessingInk">
                    <w14:contentPart bwMode="auto" r:id="rId203">
                      <w14:nvContentPartPr>
                        <w14:cNvContentPartPr/>
                      </w14:nvContentPartPr>
                      <w14:xfrm>
                        <a:off x="0" y="0"/>
                        <a:ext cx="2670535" cy="273270"/>
                      </w14:xfrm>
                    </w14:contentPart>
                  </a:graphicData>
                </a:graphic>
              </wp:anchor>
            </w:drawing>
          </mc:Choice>
          <mc:Fallback>
            <w:pict>
              <v:shape w14:anchorId="55019ED1" id="Encre 800" o:spid="_x0000_s1026" type="#_x0000_t75" style="position:absolute;margin-left:254.05pt;margin-top:380.5pt;width:211.7pt;height:22.9pt;z-index:25247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&#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">
                <v:imagedata r:id="rId204" o:title=""/>
              </v:shape>
            </w:pict>
          </mc:Fallback>
        </mc:AlternateContent>
      </w:r>
      <w:r>
        <w:rPr>
          <w:rFonts w:ascii="Comic Sans MS" w:hAnsi="Comic Sans MS"/>
          <w:noProof/>
          <w:color w:val="FF0000"/>
        </w:rPr>
        <mc:AlternateContent>
          <mc:Choice Requires="wpi">
            <w:drawing>
              <wp:anchor distT="0" distB="0" distL="114300" distR="114300" simplePos="0" relativeHeight="252461056" behindDoc="0" locked="0" layoutInCell="1" allowOverlap="1" wp14:anchorId="4B9B3E0A" wp14:editId="2A391143">
                <wp:simplePos x="0" y="0"/>
                <wp:positionH relativeFrom="column">
                  <wp:posOffset>4580890</wp:posOffset>
                </wp:positionH>
                <wp:positionV relativeFrom="paragraph">
                  <wp:posOffset>4434840</wp:posOffset>
                </wp:positionV>
                <wp:extent cx="1799620" cy="306805"/>
                <wp:effectExtent l="57150" t="57150" r="10160" b="55245"/>
                <wp:wrapNone/>
                <wp:docPr id="789" name="Encre 789"/>
                <wp:cNvGraphicFramePr/>
                <a:graphic xmlns:a="http://schemas.openxmlformats.org/drawingml/2006/main">
                  <a:graphicData uri="http://schemas.microsoft.com/office/word/2010/wordprocessingInk">
                    <w14:contentPart bwMode="auto" r:id="rId205">
                      <w14:nvContentPartPr>
                        <w14:cNvContentPartPr/>
                      </w14:nvContentPartPr>
                      <w14:xfrm>
                        <a:off x="0" y="0"/>
                        <a:ext cx="1799620" cy="306805"/>
                      </w14:xfrm>
                    </w14:contentPart>
                  </a:graphicData>
                </a:graphic>
              </wp:anchor>
            </w:drawing>
          </mc:Choice>
          <mc:Fallback>
            <w:pict>
              <v:shape w14:anchorId="7E7A263C" id="Encre 789" o:spid="_x0000_s1026" type="#_x0000_t75" style="position:absolute;margin-left:5in;margin-top:348.5pt;width:143.1pt;height:25.55pt;z-index:25246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">
                <v:imagedata r:id="rId206" o:title=""/>
              </v:shape>
            </w:pict>
          </mc:Fallback>
        </mc:AlternateContent>
      </w:r>
      <w:r>
        <w:rPr>
          <w:rFonts w:ascii="Comic Sans MS" w:hAnsi="Comic Sans MS"/>
          <w:noProof/>
          <w:color w:val="FF0000"/>
        </w:rPr>
        <mc:AlternateContent>
          <mc:Choice Requires="wpi">
            <w:drawing>
              <wp:anchor distT="0" distB="0" distL="114300" distR="114300" simplePos="0" relativeHeight="252451840" behindDoc="0" locked="0" layoutInCell="1" allowOverlap="1" wp14:anchorId="6543FCFA" wp14:editId="254EA8BB">
                <wp:simplePos x="0" y="0"/>
                <wp:positionH relativeFrom="column">
                  <wp:posOffset>3394710</wp:posOffset>
                </wp:positionH>
                <wp:positionV relativeFrom="paragraph">
                  <wp:posOffset>4396105</wp:posOffset>
                </wp:positionV>
                <wp:extent cx="1114355" cy="346905"/>
                <wp:effectExtent l="57150" t="57150" r="0" b="53340"/>
                <wp:wrapNone/>
                <wp:docPr id="780" name="Encre 780"/>
                <wp:cNvGraphicFramePr/>
                <a:graphic xmlns:a="http://schemas.openxmlformats.org/drawingml/2006/main">
                  <a:graphicData uri="http://schemas.microsoft.com/office/word/2010/wordprocessingInk">
                    <w14:contentPart bwMode="auto" r:id="rId207">
                      <w14:nvContentPartPr>
                        <w14:cNvContentPartPr/>
                      </w14:nvContentPartPr>
                      <w14:xfrm>
                        <a:off x="0" y="0"/>
                        <a:ext cx="1114355" cy="346905"/>
                      </w14:xfrm>
                    </w14:contentPart>
                  </a:graphicData>
                </a:graphic>
              </wp:anchor>
            </w:drawing>
          </mc:Choice>
          <mc:Fallback>
            <w:pict>
              <v:shape w14:anchorId="154B5EC6" id="Encre 780" o:spid="_x0000_s1026" type="#_x0000_t75" style="position:absolute;margin-left:266.6pt;margin-top:345.45pt;width:89.2pt;height:28.7pt;z-index:25245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">
                <v:imagedata r:id="rId208" o:title=""/>
              </v:shape>
            </w:pict>
          </mc:Fallback>
        </mc:AlternateContent>
      </w:r>
      <w:r>
        <w:rPr>
          <w:rFonts w:ascii="Comic Sans MS" w:hAnsi="Comic Sans MS"/>
          <w:noProof/>
          <w:color w:val="FF0000"/>
        </w:rPr>
        <mc:AlternateContent>
          <mc:Choice Requires="wpi">
            <w:drawing>
              <wp:anchor distT="0" distB="0" distL="114300" distR="114300" simplePos="0" relativeHeight="252442624" behindDoc="0" locked="0" layoutInCell="1" allowOverlap="1" wp14:anchorId="0A56215C" wp14:editId="037ADC4F">
                <wp:simplePos x="0" y="0"/>
                <wp:positionH relativeFrom="column">
                  <wp:posOffset>3083560</wp:posOffset>
                </wp:positionH>
                <wp:positionV relativeFrom="paragraph">
                  <wp:posOffset>4525645</wp:posOffset>
                </wp:positionV>
                <wp:extent cx="255255" cy="235610"/>
                <wp:effectExtent l="38100" t="57150" r="50165" b="50165"/>
                <wp:wrapNone/>
                <wp:docPr id="771" name="Encre 771"/>
                <wp:cNvGraphicFramePr/>
                <a:graphic xmlns:a="http://schemas.openxmlformats.org/drawingml/2006/main">
                  <a:graphicData uri="http://schemas.microsoft.com/office/word/2010/wordprocessingInk">
                    <w14:contentPart bwMode="auto" r:id="rId209">
                      <w14:nvContentPartPr>
                        <w14:cNvContentPartPr/>
                      </w14:nvContentPartPr>
                      <w14:xfrm>
                        <a:off x="0" y="0"/>
                        <a:ext cx="255255" cy="235610"/>
                      </w14:xfrm>
                    </w14:contentPart>
                  </a:graphicData>
                </a:graphic>
              </wp:anchor>
            </w:drawing>
          </mc:Choice>
          <mc:Fallback>
            <w:pict>
              <v:shape w14:anchorId="66A251EC" id="Encre 771" o:spid="_x0000_s1026" type="#_x0000_t75" style="position:absolute;margin-left:242.1pt;margin-top:355.65pt;width:21.55pt;height:19.95pt;z-index:2524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">
                <v:imagedata r:id="rId210" o:title=""/>
              </v:shape>
            </w:pict>
          </mc:Fallback>
        </mc:AlternateContent>
      </w:r>
      <w:r>
        <w:rPr>
          <w:rFonts w:ascii="Comic Sans MS" w:hAnsi="Comic Sans MS"/>
          <w:noProof/>
          <w:color w:val="FF0000"/>
        </w:rPr>
        <mc:AlternateContent>
          <mc:Choice Requires="wpi">
            <w:drawing>
              <wp:anchor distT="0" distB="0" distL="114300" distR="114300" simplePos="0" relativeHeight="252439552" behindDoc="0" locked="0" layoutInCell="1" allowOverlap="1" wp14:anchorId="7493B8BE" wp14:editId="7A973AEF">
                <wp:simplePos x="0" y="0"/>
                <wp:positionH relativeFrom="column">
                  <wp:posOffset>739775</wp:posOffset>
                </wp:positionH>
                <wp:positionV relativeFrom="paragraph">
                  <wp:posOffset>4378960</wp:posOffset>
                </wp:positionV>
                <wp:extent cx="2087440" cy="664210"/>
                <wp:effectExtent l="38100" t="38100" r="46355" b="40640"/>
                <wp:wrapNone/>
                <wp:docPr id="768" name="Encre 768"/>
                <wp:cNvGraphicFramePr/>
                <a:graphic xmlns:a="http://schemas.openxmlformats.org/drawingml/2006/main">
                  <a:graphicData uri="http://schemas.microsoft.com/office/word/2010/wordprocessingInk">
                    <w14:contentPart bwMode="auto" r:id="rId211">
                      <w14:nvContentPartPr>
                        <w14:cNvContentPartPr/>
                      </w14:nvContentPartPr>
                      <w14:xfrm>
                        <a:off x="0" y="0"/>
                        <a:ext cx="2087440" cy="664210"/>
                      </w14:xfrm>
                    </w14:contentPart>
                  </a:graphicData>
                </a:graphic>
              </wp:anchor>
            </w:drawing>
          </mc:Choice>
          <mc:Fallback>
            <w:pict>
              <v:shape w14:anchorId="0CFC0809" id="Encre 768" o:spid="_x0000_s1026" type="#_x0000_t75" style="position:absolute;margin-left:57.55pt;margin-top:344.1pt;width:165.75pt;height:53.7pt;z-index:25243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">
                <v:imagedata r:id="rId212" o:title=""/>
              </v:shape>
            </w:pict>
          </mc:Fallback>
        </mc:AlternateContent>
      </w:r>
      <w:r>
        <w:rPr>
          <w:rFonts w:ascii="Comic Sans MS" w:hAnsi="Comic Sans MS"/>
          <w:noProof/>
          <w:color w:val="FF0000"/>
        </w:rPr>
        <mc:AlternateContent>
          <mc:Choice Requires="wpi">
            <w:drawing>
              <wp:anchor distT="0" distB="0" distL="114300" distR="114300" simplePos="0" relativeHeight="252420096" behindDoc="0" locked="0" layoutInCell="1" allowOverlap="1" wp14:anchorId="417DE7C0" wp14:editId="0AE62D93">
                <wp:simplePos x="0" y="0"/>
                <wp:positionH relativeFrom="column">
                  <wp:posOffset>312420</wp:posOffset>
                </wp:positionH>
                <wp:positionV relativeFrom="paragraph">
                  <wp:posOffset>4696460</wp:posOffset>
                </wp:positionV>
                <wp:extent cx="151765" cy="104910"/>
                <wp:effectExtent l="38100" t="38100" r="57785" b="47625"/>
                <wp:wrapNone/>
                <wp:docPr id="749" name="Encre 749"/>
                <wp:cNvGraphicFramePr/>
                <a:graphic xmlns:a="http://schemas.openxmlformats.org/drawingml/2006/main">
                  <a:graphicData uri="http://schemas.microsoft.com/office/word/2010/wordprocessingInk">
                    <w14:contentPart bwMode="auto" r:id="rId213">
                      <w14:nvContentPartPr>
                        <w14:cNvContentPartPr/>
                      </w14:nvContentPartPr>
                      <w14:xfrm>
                        <a:off x="0" y="0"/>
                        <a:ext cx="151765" cy="104910"/>
                      </w14:xfrm>
                    </w14:contentPart>
                  </a:graphicData>
                </a:graphic>
              </wp:anchor>
            </w:drawing>
          </mc:Choice>
          <mc:Fallback>
            <w:pict>
              <v:shape w14:anchorId="380CEC0E" id="Encre 749" o:spid="_x0000_s1026" type="#_x0000_t75" style="position:absolute;margin-left:23.9pt;margin-top:369.1pt;width:13.35pt;height:9.65pt;z-index:25242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">
                <v:imagedata r:id="rId214" o:title=""/>
              </v:shape>
            </w:pict>
          </mc:Fallback>
        </mc:AlternateContent>
      </w:r>
      <w:r>
        <w:rPr>
          <w:rFonts w:ascii="Comic Sans MS" w:hAnsi="Comic Sans MS"/>
          <w:noProof/>
          <w:color w:val="FF0000"/>
        </w:rPr>
        <mc:AlternateContent>
          <mc:Choice Requires="wpi">
            <w:drawing>
              <wp:anchor distT="0" distB="0" distL="114300" distR="114300" simplePos="0" relativeHeight="252421120" behindDoc="0" locked="0" layoutInCell="1" allowOverlap="1" wp14:anchorId="4E060C0D" wp14:editId="3B6F23FD">
                <wp:simplePos x="0" y="0"/>
                <wp:positionH relativeFrom="column">
                  <wp:posOffset>2152650</wp:posOffset>
                </wp:positionH>
                <wp:positionV relativeFrom="paragraph">
                  <wp:posOffset>4016375</wp:posOffset>
                </wp:positionV>
                <wp:extent cx="1533035" cy="180975"/>
                <wp:effectExtent l="57150" t="38100" r="0" b="47625"/>
                <wp:wrapNone/>
                <wp:docPr id="750" name="Encre 750"/>
                <wp:cNvGraphicFramePr/>
                <a:graphic xmlns:a="http://schemas.openxmlformats.org/drawingml/2006/main">
                  <a:graphicData uri="http://schemas.microsoft.com/office/word/2010/wordprocessingInk">
                    <w14:contentPart bwMode="auto" r:id="rId215">
                      <w14:nvContentPartPr>
                        <w14:cNvContentPartPr/>
                      </w14:nvContentPartPr>
                      <w14:xfrm>
                        <a:off x="0" y="0"/>
                        <a:ext cx="1533035" cy="180975"/>
                      </w14:xfrm>
                    </w14:contentPart>
                  </a:graphicData>
                </a:graphic>
              </wp:anchor>
            </w:drawing>
          </mc:Choice>
          <mc:Fallback>
            <w:pict>
              <v:shape w14:anchorId="21F8711E" id="Encre 750" o:spid="_x0000_s1026" type="#_x0000_t75" style="position:absolute;margin-left:168.8pt;margin-top:315.55pt;width:122.1pt;height:15.65pt;z-index:25242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">
                <v:imagedata r:id="rId216" o:title=""/>
              </v:shape>
            </w:pict>
          </mc:Fallback>
        </mc:AlternateContent>
      </w:r>
      <w:r>
        <w:rPr>
          <w:rFonts w:ascii="Comic Sans MS" w:hAnsi="Comic Sans MS"/>
          <w:noProof/>
          <w:color w:val="FF0000"/>
        </w:rPr>
        <mc:AlternateContent>
          <mc:Choice Requires="wpi">
            <w:drawing>
              <wp:anchor distT="0" distB="0" distL="114300" distR="114300" simplePos="0" relativeHeight="252413952" behindDoc="0" locked="0" layoutInCell="1" allowOverlap="1" wp14:anchorId="1CAB3259" wp14:editId="5AC0CAF5">
                <wp:simplePos x="0" y="0"/>
                <wp:positionH relativeFrom="column">
                  <wp:posOffset>-114565</wp:posOffset>
                </wp:positionH>
                <wp:positionV relativeFrom="paragraph">
                  <wp:posOffset>4599845</wp:posOffset>
                </wp:positionV>
                <wp:extent cx="225000" cy="250560"/>
                <wp:effectExtent l="38100" t="38100" r="41910" b="54610"/>
                <wp:wrapNone/>
                <wp:docPr id="743" name="Encre 743"/>
                <wp:cNvGraphicFramePr/>
                <a:graphic xmlns:a="http://schemas.openxmlformats.org/drawingml/2006/main">
                  <a:graphicData uri="http://schemas.microsoft.com/office/word/2010/wordprocessingInk">
                    <w14:contentPart bwMode="auto" r:id="rId217">
                      <w14:nvContentPartPr>
                        <w14:cNvContentPartPr/>
                      </w14:nvContentPartPr>
                      <w14:xfrm>
                        <a:off x="0" y="0"/>
                        <a:ext cx="225000" cy="250560"/>
                      </w14:xfrm>
                    </w14:contentPart>
                  </a:graphicData>
                </a:graphic>
              </wp:anchor>
            </w:drawing>
          </mc:Choice>
          <mc:Fallback>
            <w:pict>
              <v:shape w14:anchorId="180C5FF7" id="Encre 743" o:spid="_x0000_s1026" type="#_x0000_t75" style="position:absolute;margin-left:-9.7pt;margin-top:361.5pt;width:19.1pt;height:21.15pt;z-index:2524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">
                <v:imagedata r:id="rId218" o:title=""/>
              </v:shape>
            </w:pict>
          </mc:Fallback>
        </mc:AlternateContent>
      </w:r>
      <w:r>
        <w:rPr>
          <w:rFonts w:ascii="Comic Sans MS" w:hAnsi="Comic Sans MS"/>
          <w:noProof/>
          <w:color w:val="FF0000"/>
        </w:rPr>
        <mc:AlternateContent>
          <mc:Choice Requires="wpi">
            <w:drawing>
              <wp:anchor distT="0" distB="0" distL="114300" distR="114300" simplePos="0" relativeHeight="252402688" behindDoc="0" locked="0" layoutInCell="1" allowOverlap="1" wp14:anchorId="4C7F5D05" wp14:editId="4516CEC6">
                <wp:simplePos x="0" y="0"/>
                <wp:positionH relativeFrom="column">
                  <wp:posOffset>2111375</wp:posOffset>
                </wp:positionH>
                <wp:positionV relativeFrom="paragraph">
                  <wp:posOffset>3642360</wp:posOffset>
                </wp:positionV>
                <wp:extent cx="1336320" cy="269025"/>
                <wp:effectExtent l="57150" t="57150" r="0" b="55245"/>
                <wp:wrapNone/>
                <wp:docPr id="732" name="Encre 732"/>
                <wp:cNvGraphicFramePr/>
                <a:graphic xmlns:a="http://schemas.openxmlformats.org/drawingml/2006/main">
                  <a:graphicData uri="http://schemas.microsoft.com/office/word/2010/wordprocessingInk">
                    <w14:contentPart bwMode="auto" r:id="rId219">
                      <w14:nvContentPartPr>
                        <w14:cNvContentPartPr/>
                      </w14:nvContentPartPr>
                      <w14:xfrm>
                        <a:off x="0" y="0"/>
                        <a:ext cx="1336320" cy="269025"/>
                      </w14:xfrm>
                    </w14:contentPart>
                  </a:graphicData>
                </a:graphic>
              </wp:anchor>
            </w:drawing>
          </mc:Choice>
          <mc:Fallback>
            <w:pict>
              <v:shape w14:anchorId="0BCE210E" id="Encre 732" o:spid="_x0000_s1026" type="#_x0000_t75" style="position:absolute;margin-left:165.55pt;margin-top:286.1pt;width:106.6pt;height:22.6pt;z-index:2524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">
                <v:imagedata r:id="rId220" o:title=""/>
              </v:shape>
            </w:pict>
          </mc:Fallback>
        </mc:AlternateContent>
      </w:r>
      <w:r>
        <w:rPr>
          <w:rFonts w:ascii="Comic Sans MS" w:hAnsi="Comic Sans MS"/>
          <w:noProof/>
          <w:color w:val="FF0000"/>
        </w:rPr>
        <mc:AlternateContent>
          <mc:Choice Requires="wpi">
            <w:drawing>
              <wp:anchor distT="0" distB="0" distL="114300" distR="114300" simplePos="0" relativeHeight="252386304" behindDoc="0" locked="0" layoutInCell="1" allowOverlap="1" wp14:anchorId="3EB58A32" wp14:editId="05CB4E5D">
                <wp:simplePos x="0" y="0"/>
                <wp:positionH relativeFrom="column">
                  <wp:posOffset>1814830</wp:posOffset>
                </wp:positionH>
                <wp:positionV relativeFrom="paragraph">
                  <wp:posOffset>3835400</wp:posOffset>
                </wp:positionV>
                <wp:extent cx="111385" cy="104060"/>
                <wp:effectExtent l="38100" t="38100" r="41275" b="48895"/>
                <wp:wrapNone/>
                <wp:docPr id="716" name="Encre 716"/>
                <wp:cNvGraphicFramePr/>
                <a:graphic xmlns:a="http://schemas.openxmlformats.org/drawingml/2006/main">
                  <a:graphicData uri="http://schemas.microsoft.com/office/word/2010/wordprocessingInk">
                    <w14:contentPart bwMode="auto" r:id="rId221">
                      <w14:nvContentPartPr>
                        <w14:cNvContentPartPr/>
                      </w14:nvContentPartPr>
                      <w14:xfrm>
                        <a:off x="0" y="0"/>
                        <a:ext cx="111385" cy="104060"/>
                      </w14:xfrm>
                    </w14:contentPart>
                  </a:graphicData>
                </a:graphic>
              </wp:anchor>
            </w:drawing>
          </mc:Choice>
          <mc:Fallback>
            <w:pict>
              <v:shape w14:anchorId="6D020574" id="Encre 716" o:spid="_x0000_s1026" type="#_x0000_t75" style="position:absolute;margin-left:142.2pt;margin-top:301.3pt;width:10.15pt;height:9.65pt;z-index:25238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">
                <v:imagedata r:id="rId222" o:title=""/>
              </v:shape>
            </w:pict>
          </mc:Fallback>
        </mc:AlternateContent>
      </w:r>
      <w:r>
        <w:rPr>
          <w:rFonts w:ascii="Comic Sans MS" w:hAnsi="Comic Sans MS"/>
          <w:noProof/>
          <w:color w:val="FF0000"/>
        </w:rPr>
        <mc:AlternateContent>
          <mc:Choice Requires="wpi">
            <w:drawing>
              <wp:anchor distT="0" distB="0" distL="114300" distR="114300" simplePos="0" relativeHeight="252387328" behindDoc="0" locked="0" layoutInCell="1" allowOverlap="1" wp14:anchorId="0890D22E" wp14:editId="638A0C71">
                <wp:simplePos x="0" y="0"/>
                <wp:positionH relativeFrom="column">
                  <wp:posOffset>577850</wp:posOffset>
                </wp:positionH>
                <wp:positionV relativeFrom="paragraph">
                  <wp:posOffset>4055745</wp:posOffset>
                </wp:positionV>
                <wp:extent cx="897135" cy="181935"/>
                <wp:effectExtent l="38100" t="38100" r="55880" b="46990"/>
                <wp:wrapNone/>
                <wp:docPr id="717" name="Encre 717"/>
                <wp:cNvGraphicFramePr/>
                <a:graphic xmlns:a="http://schemas.openxmlformats.org/drawingml/2006/main">
                  <a:graphicData uri="http://schemas.microsoft.com/office/word/2010/wordprocessingInk">
                    <w14:contentPart bwMode="auto" r:id="rId223">
                      <w14:nvContentPartPr>
                        <w14:cNvContentPartPr/>
                      </w14:nvContentPartPr>
                      <w14:xfrm>
                        <a:off x="0" y="0"/>
                        <a:ext cx="897135" cy="181935"/>
                      </w14:xfrm>
                    </w14:contentPart>
                  </a:graphicData>
                </a:graphic>
              </wp:anchor>
            </w:drawing>
          </mc:Choice>
          <mc:Fallback>
            <w:pict>
              <v:shape w14:anchorId="59905E27" id="Encre 717" o:spid="_x0000_s1026" type="#_x0000_t75" style="position:absolute;margin-left:44.8pt;margin-top:318.65pt;width:72.1pt;height:15.75pt;z-index:25238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">
                <v:imagedata r:id="rId224" o:title=""/>
              </v:shape>
            </w:pict>
          </mc:Fallback>
        </mc:AlternateContent>
      </w:r>
      <w:r>
        <w:rPr>
          <w:rFonts w:ascii="Comic Sans MS" w:hAnsi="Comic Sans MS"/>
          <w:noProof/>
          <w:color w:val="FF0000"/>
        </w:rPr>
        <mc:AlternateContent>
          <mc:Choice Requires="wpi">
            <w:drawing>
              <wp:anchor distT="0" distB="0" distL="114300" distR="114300" simplePos="0" relativeHeight="252388352" behindDoc="0" locked="0" layoutInCell="1" allowOverlap="1" wp14:anchorId="474EAEB8" wp14:editId="420C2FE8">
                <wp:simplePos x="0" y="0"/>
                <wp:positionH relativeFrom="column">
                  <wp:posOffset>544830</wp:posOffset>
                </wp:positionH>
                <wp:positionV relativeFrom="paragraph">
                  <wp:posOffset>3641725</wp:posOffset>
                </wp:positionV>
                <wp:extent cx="1381385" cy="297735"/>
                <wp:effectExtent l="57150" t="38100" r="47625" b="45720"/>
                <wp:wrapNone/>
                <wp:docPr id="718" name="Encre 718"/>
                <wp:cNvGraphicFramePr/>
                <a:graphic xmlns:a="http://schemas.openxmlformats.org/drawingml/2006/main">
                  <a:graphicData uri="http://schemas.microsoft.com/office/word/2010/wordprocessingInk">
                    <w14:contentPart bwMode="auto" r:id="rId225">
                      <w14:nvContentPartPr>
                        <w14:cNvContentPartPr/>
                      </w14:nvContentPartPr>
                      <w14:xfrm>
                        <a:off x="0" y="0"/>
                        <a:ext cx="1381385" cy="297735"/>
                      </w14:xfrm>
                    </w14:contentPart>
                  </a:graphicData>
                </a:graphic>
              </wp:anchor>
            </w:drawing>
          </mc:Choice>
          <mc:Fallback>
            <w:pict>
              <v:shape w14:anchorId="2524BDCD" id="Encre 718" o:spid="_x0000_s1026" type="#_x0000_t75" style="position:absolute;margin-left:42.2pt;margin-top:286.05pt;width:110.15pt;height:24.9pt;z-index:25238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">
                <v:imagedata r:id="rId226" o:title=""/>
              </v:shape>
            </w:pict>
          </mc:Fallback>
        </mc:AlternateContent>
      </w:r>
      <w:r>
        <w:rPr>
          <w:rFonts w:ascii="Comic Sans MS" w:hAnsi="Comic Sans MS"/>
          <w:noProof/>
          <w:color w:val="FF0000"/>
        </w:rPr>
        <mc:AlternateContent>
          <mc:Choice Requires="wpi">
            <w:drawing>
              <wp:anchor distT="0" distB="0" distL="114300" distR="114300" simplePos="0" relativeHeight="252363776" behindDoc="0" locked="0" layoutInCell="1" allowOverlap="1" wp14:anchorId="54B7BB52" wp14:editId="2C4BD770">
                <wp:simplePos x="0" y="0"/>
                <wp:positionH relativeFrom="column">
                  <wp:posOffset>265595</wp:posOffset>
                </wp:positionH>
                <wp:positionV relativeFrom="paragraph">
                  <wp:posOffset>3914405</wp:posOffset>
                </wp:positionV>
                <wp:extent cx="104760" cy="7560"/>
                <wp:effectExtent l="38100" t="57150" r="48260" b="50165"/>
                <wp:wrapNone/>
                <wp:docPr id="694" name="Encre 694"/>
                <wp:cNvGraphicFramePr/>
                <a:graphic xmlns:a="http://schemas.openxmlformats.org/drawingml/2006/main">
                  <a:graphicData uri="http://schemas.microsoft.com/office/word/2010/wordprocessingInk">
                    <w14:contentPart bwMode="auto" r:id="rId227">
                      <w14:nvContentPartPr>
                        <w14:cNvContentPartPr/>
                      </w14:nvContentPartPr>
                      <w14:xfrm>
                        <a:off x="0" y="0"/>
                        <a:ext cx="104760" cy="7560"/>
                      </w14:xfrm>
                    </w14:contentPart>
                  </a:graphicData>
                </a:graphic>
              </wp:anchor>
            </w:drawing>
          </mc:Choice>
          <mc:Fallback>
            <w:pict>
              <v:shape w14:anchorId="3FB3C16C" id="Encre 694" o:spid="_x0000_s1026" type="#_x0000_t75" style="position:absolute;margin-left:20.2pt;margin-top:307.5pt;width:9.7pt;height:2.05pt;z-index:25236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">
                <v:imagedata r:id="rId228" o:title=""/>
              </v:shape>
            </w:pict>
          </mc:Fallback>
        </mc:AlternateContent>
      </w:r>
      <w:r>
        <w:rPr>
          <w:rFonts w:ascii="Comic Sans MS" w:hAnsi="Comic Sans MS"/>
          <w:noProof/>
          <w:color w:val="FF0000"/>
        </w:rPr>
        <mc:AlternateContent>
          <mc:Choice Requires="wpi">
            <w:drawing>
              <wp:anchor distT="0" distB="0" distL="114300" distR="114300" simplePos="0" relativeHeight="252362752" behindDoc="0" locked="0" layoutInCell="1" allowOverlap="1" wp14:anchorId="3FCD8343" wp14:editId="17A612B5">
                <wp:simplePos x="0" y="0"/>
                <wp:positionH relativeFrom="column">
                  <wp:posOffset>265235</wp:posOffset>
                </wp:positionH>
                <wp:positionV relativeFrom="paragraph">
                  <wp:posOffset>3828365</wp:posOffset>
                </wp:positionV>
                <wp:extent cx="105840" cy="1800"/>
                <wp:effectExtent l="38100" t="57150" r="46990" b="55880"/>
                <wp:wrapNone/>
                <wp:docPr id="693" name="Encre 693"/>
                <wp:cNvGraphicFramePr/>
                <a:graphic xmlns:a="http://schemas.openxmlformats.org/drawingml/2006/main">
                  <a:graphicData uri="http://schemas.microsoft.com/office/word/2010/wordprocessingInk">
                    <w14:contentPart bwMode="auto" r:id="rId229">
                      <w14:nvContentPartPr>
                        <w14:cNvContentPartPr/>
                      </w14:nvContentPartPr>
                      <w14:xfrm>
                        <a:off x="0" y="0"/>
                        <a:ext cx="105840" cy="1800"/>
                      </w14:xfrm>
                    </w14:contentPart>
                  </a:graphicData>
                </a:graphic>
              </wp:anchor>
            </w:drawing>
          </mc:Choice>
          <mc:Fallback>
            <w:pict>
              <v:shape w14:anchorId="56358D6C" id="Encre 693" o:spid="_x0000_s1026" type="#_x0000_t75" style="position:absolute;margin-left:20.2pt;margin-top:300.75pt;width:9.75pt;height:1.6pt;z-index:25236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">
                <v:imagedata r:id="rId230" o:title=""/>
              </v:shape>
            </w:pict>
          </mc:Fallback>
        </mc:AlternateContent>
      </w:r>
      <w:r>
        <w:rPr>
          <w:rFonts w:ascii="Comic Sans MS" w:hAnsi="Comic Sans MS"/>
          <w:noProof/>
          <w:color w:val="FF0000"/>
        </w:rPr>
        <mc:AlternateContent>
          <mc:Choice Requires="wpi">
            <w:drawing>
              <wp:anchor distT="0" distB="0" distL="114300" distR="114300" simplePos="0" relativeHeight="252361728" behindDoc="0" locked="0" layoutInCell="1" allowOverlap="1" wp14:anchorId="533D530A" wp14:editId="19C38EED">
                <wp:simplePos x="0" y="0"/>
                <wp:positionH relativeFrom="column">
                  <wp:posOffset>-131125</wp:posOffset>
                </wp:positionH>
                <wp:positionV relativeFrom="paragraph">
                  <wp:posOffset>3761765</wp:posOffset>
                </wp:positionV>
                <wp:extent cx="201240" cy="276120"/>
                <wp:effectExtent l="57150" t="57150" r="27940" b="48260"/>
                <wp:wrapNone/>
                <wp:docPr id="692" name="Encre 692"/>
                <wp:cNvGraphicFramePr/>
                <a:graphic xmlns:a="http://schemas.openxmlformats.org/drawingml/2006/main">
                  <a:graphicData uri="http://schemas.microsoft.com/office/word/2010/wordprocessingInk">
                    <w14:contentPart bwMode="auto" r:id="rId231">
                      <w14:nvContentPartPr>
                        <w14:cNvContentPartPr/>
                      </w14:nvContentPartPr>
                      <w14:xfrm>
                        <a:off x="0" y="0"/>
                        <a:ext cx="201240" cy="276120"/>
                      </w14:xfrm>
                    </w14:contentPart>
                  </a:graphicData>
                </a:graphic>
              </wp:anchor>
            </w:drawing>
          </mc:Choice>
          <mc:Fallback>
            <w:pict>
              <v:shape w14:anchorId="7E190BAA" id="Encre 692" o:spid="_x0000_s1026" type="#_x0000_t75" style="position:absolute;margin-left:-11pt;margin-top:295.5pt;width:17.3pt;height:23.2pt;z-index:2523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">
                <v:imagedata r:id="rId232" o:title=""/>
              </v:shape>
            </w:pict>
          </mc:Fallback>
        </mc:AlternateContent>
      </w:r>
      <w:r>
        <w:rPr>
          <w:rFonts w:ascii="Comic Sans MS" w:hAnsi="Comic Sans MS"/>
          <w:noProof/>
          <w:color w:val="FF0000"/>
        </w:rPr>
        <mc:AlternateContent>
          <mc:Choice Requires="wpi">
            <w:drawing>
              <wp:anchor distT="0" distB="0" distL="114300" distR="114300" simplePos="0" relativeHeight="252360704" behindDoc="0" locked="0" layoutInCell="1" allowOverlap="1" wp14:anchorId="5BD88E40" wp14:editId="040A9D99">
                <wp:simplePos x="0" y="0"/>
                <wp:positionH relativeFrom="column">
                  <wp:posOffset>7023875</wp:posOffset>
                </wp:positionH>
                <wp:positionV relativeFrom="paragraph">
                  <wp:posOffset>3760525</wp:posOffset>
                </wp:positionV>
                <wp:extent cx="59760" cy="27360"/>
                <wp:effectExtent l="38100" t="38100" r="54610" b="48895"/>
                <wp:wrapNone/>
                <wp:docPr id="691" name="Encre 691"/>
                <wp:cNvGraphicFramePr/>
                <a:graphic xmlns:a="http://schemas.openxmlformats.org/drawingml/2006/main">
                  <a:graphicData uri="http://schemas.microsoft.com/office/word/2010/wordprocessingInk">
                    <w14:contentPart bwMode="auto" r:id="rId233">
                      <w14:nvContentPartPr>
                        <w14:cNvContentPartPr/>
                      </w14:nvContentPartPr>
                      <w14:xfrm>
                        <a:off x="0" y="0"/>
                        <a:ext cx="59760" cy="27360"/>
                      </w14:xfrm>
                    </w14:contentPart>
                  </a:graphicData>
                </a:graphic>
              </wp:anchor>
            </w:drawing>
          </mc:Choice>
          <mc:Fallback>
            <w:pict>
              <v:shape w14:anchorId="61989EDE" id="Encre 691" o:spid="_x0000_s1026" type="#_x0000_t75" style="position:absolute;margin-left:552.35pt;margin-top:295.4pt;width:6.1pt;height:3.55pt;z-index:2523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">
                <v:imagedata r:id="rId234"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58656" behindDoc="0" locked="0" layoutInCell="1" allowOverlap="1" wp14:anchorId="229365B0" wp14:editId="76E7086F">
                <wp:simplePos x="0" y="0"/>
                <wp:positionH relativeFrom="column">
                  <wp:posOffset>4819650</wp:posOffset>
                </wp:positionH>
                <wp:positionV relativeFrom="paragraph">
                  <wp:posOffset>3627120</wp:posOffset>
                </wp:positionV>
                <wp:extent cx="876410" cy="149225"/>
                <wp:effectExtent l="19050" t="38100" r="0" b="41275"/>
                <wp:wrapNone/>
                <wp:docPr id="689" name="Encre 689"/>
                <wp:cNvGraphicFramePr/>
                <a:graphic xmlns:a="http://schemas.openxmlformats.org/drawingml/2006/main">
                  <a:graphicData uri="http://schemas.microsoft.com/office/word/2010/wordprocessingInk">
                    <w14:contentPart bwMode="auto" r:id="rId235">
                      <w14:nvContentPartPr>
                        <w14:cNvContentPartPr/>
                      </w14:nvContentPartPr>
                      <w14:xfrm>
                        <a:off x="0" y="0"/>
                        <a:ext cx="876410" cy="149225"/>
                      </w14:xfrm>
                    </w14:contentPart>
                  </a:graphicData>
                </a:graphic>
              </wp:anchor>
            </w:drawing>
          </mc:Choice>
          <mc:Fallback>
            <w:pict>
              <v:shape w14:anchorId="5BE43F8B" id="Encre 689" o:spid="_x0000_s1026" type="#_x0000_t75" style="position:absolute;margin-left:378.8pt;margin-top:284.9pt;width:70.4pt;height:13.15pt;z-index:25235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">
                <v:imagedata r:id="rId236"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59680" behindDoc="0" locked="0" layoutInCell="1" allowOverlap="1" wp14:anchorId="398AAA99" wp14:editId="183B8EF3">
                <wp:simplePos x="0" y="0"/>
                <wp:positionH relativeFrom="column">
                  <wp:posOffset>4549775</wp:posOffset>
                </wp:positionH>
                <wp:positionV relativeFrom="paragraph">
                  <wp:posOffset>3042920</wp:posOffset>
                </wp:positionV>
                <wp:extent cx="1625865" cy="733600"/>
                <wp:effectExtent l="38100" t="57150" r="31750" b="47625"/>
                <wp:wrapNone/>
                <wp:docPr id="690" name="Encre 690"/>
                <wp:cNvGraphicFramePr/>
                <a:graphic xmlns:a="http://schemas.openxmlformats.org/drawingml/2006/main">
                  <a:graphicData uri="http://schemas.microsoft.com/office/word/2010/wordprocessingInk">
                    <w14:contentPart bwMode="auto" r:id="rId237">
                      <w14:nvContentPartPr>
                        <w14:cNvContentPartPr/>
                      </w14:nvContentPartPr>
                      <w14:xfrm>
                        <a:off x="0" y="0"/>
                        <a:ext cx="1625865" cy="733600"/>
                      </w14:xfrm>
                    </w14:contentPart>
                  </a:graphicData>
                </a:graphic>
              </wp:anchor>
            </w:drawing>
          </mc:Choice>
          <mc:Fallback>
            <w:pict>
              <v:shape w14:anchorId="2D0EABD9" id="Encre 690" o:spid="_x0000_s1026" type="#_x0000_t75" style="position:absolute;margin-left:357.55pt;margin-top:238.9pt;width:129.4pt;height:59.15pt;z-index:25235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">
                <v:imagedata r:id="rId238"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38176" behindDoc="0" locked="0" layoutInCell="1" allowOverlap="1" wp14:anchorId="2EFC6D0B" wp14:editId="275EE077">
                <wp:simplePos x="0" y="0"/>
                <wp:positionH relativeFrom="column">
                  <wp:posOffset>1366475</wp:posOffset>
                </wp:positionH>
                <wp:positionV relativeFrom="paragraph">
                  <wp:posOffset>3148885</wp:posOffset>
                </wp:positionV>
                <wp:extent cx="149400" cy="66960"/>
                <wp:effectExtent l="38100" t="38100" r="41275" b="47625"/>
                <wp:wrapNone/>
                <wp:docPr id="669" name="Encre 669"/>
                <wp:cNvGraphicFramePr/>
                <a:graphic xmlns:a="http://schemas.openxmlformats.org/drawingml/2006/main">
                  <a:graphicData uri="http://schemas.microsoft.com/office/word/2010/wordprocessingInk">
                    <w14:contentPart bwMode="auto" r:id="rId239">
                      <w14:nvContentPartPr>
                        <w14:cNvContentPartPr/>
                      </w14:nvContentPartPr>
                      <w14:xfrm>
                        <a:off x="0" y="0"/>
                        <a:ext cx="149400" cy="66960"/>
                      </w14:xfrm>
                    </w14:contentPart>
                  </a:graphicData>
                </a:graphic>
              </wp:anchor>
            </w:drawing>
          </mc:Choice>
          <mc:Fallback>
            <w:pict>
              <v:shape w14:anchorId="77983E11" id="Encre 669" o:spid="_x0000_s1026" type="#_x0000_t75" style="position:absolute;margin-left:106.9pt;margin-top:247.25pt;width:13.15pt;height:6.65pt;z-index:2523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">
                <v:imagedata r:id="rId240"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37152" behindDoc="0" locked="0" layoutInCell="1" allowOverlap="1" wp14:anchorId="2B911FF7" wp14:editId="525D7C0C">
                <wp:simplePos x="0" y="0"/>
                <wp:positionH relativeFrom="column">
                  <wp:posOffset>-609600</wp:posOffset>
                </wp:positionH>
                <wp:positionV relativeFrom="paragraph">
                  <wp:posOffset>3682365</wp:posOffset>
                </wp:positionV>
                <wp:extent cx="267975" cy="523440"/>
                <wp:effectExtent l="38100" t="38100" r="55880" b="48260"/>
                <wp:wrapNone/>
                <wp:docPr id="668" name="Encre 668"/>
                <wp:cNvGraphicFramePr/>
                <a:graphic xmlns:a="http://schemas.openxmlformats.org/drawingml/2006/main">
                  <a:graphicData uri="http://schemas.microsoft.com/office/word/2010/wordprocessingInk">
                    <w14:contentPart bwMode="auto" r:id="rId241">
                      <w14:nvContentPartPr>
                        <w14:cNvContentPartPr/>
                      </w14:nvContentPartPr>
                      <w14:xfrm>
                        <a:off x="0" y="0"/>
                        <a:ext cx="267975" cy="523440"/>
                      </w14:xfrm>
                    </w14:contentPart>
                  </a:graphicData>
                </a:graphic>
              </wp:anchor>
            </w:drawing>
          </mc:Choice>
          <mc:Fallback>
            <w:pict>
              <v:shape w14:anchorId="38DD0A29" id="Encre 668" o:spid="_x0000_s1026" type="#_x0000_t75" style="position:absolute;margin-left:-48.7pt;margin-top:289.25pt;width:22.5pt;height:42.6pt;z-index:25233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">
                <v:imagedata r:id="rId242"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34080" behindDoc="0" locked="0" layoutInCell="1" allowOverlap="1" wp14:anchorId="5FD405B6" wp14:editId="011A64CD">
                <wp:simplePos x="0" y="0"/>
                <wp:positionH relativeFrom="column">
                  <wp:posOffset>2525395</wp:posOffset>
                </wp:positionH>
                <wp:positionV relativeFrom="paragraph">
                  <wp:posOffset>3013075</wp:posOffset>
                </wp:positionV>
                <wp:extent cx="1156900" cy="382270"/>
                <wp:effectExtent l="57150" t="57150" r="5715" b="55880"/>
                <wp:wrapNone/>
                <wp:docPr id="665" name="Encre 665"/>
                <wp:cNvGraphicFramePr/>
                <a:graphic xmlns:a="http://schemas.openxmlformats.org/drawingml/2006/main">
                  <a:graphicData uri="http://schemas.microsoft.com/office/word/2010/wordprocessingInk">
                    <w14:contentPart bwMode="auto" r:id="rId243">
                      <w14:nvContentPartPr>
                        <w14:cNvContentPartPr/>
                      </w14:nvContentPartPr>
                      <w14:xfrm>
                        <a:off x="0" y="0"/>
                        <a:ext cx="1156900" cy="382270"/>
                      </w14:xfrm>
                    </w14:contentPart>
                  </a:graphicData>
                </a:graphic>
              </wp:anchor>
            </w:drawing>
          </mc:Choice>
          <mc:Fallback>
            <w:pict>
              <v:shape w14:anchorId="7140C1EA" id="Encre 665" o:spid="_x0000_s1026" type="#_x0000_t75" style="position:absolute;margin-left:198.15pt;margin-top:236.55pt;width:92.55pt;height:31.5pt;z-index:25233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">
                <v:imagedata r:id="rId244"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22816" behindDoc="0" locked="0" layoutInCell="1" allowOverlap="1" wp14:anchorId="7B516BB3" wp14:editId="335FB066">
                <wp:simplePos x="0" y="0"/>
                <wp:positionH relativeFrom="column">
                  <wp:posOffset>1892935</wp:posOffset>
                </wp:positionH>
                <wp:positionV relativeFrom="paragraph">
                  <wp:posOffset>3141980</wp:posOffset>
                </wp:positionV>
                <wp:extent cx="565010" cy="291465"/>
                <wp:effectExtent l="38100" t="38100" r="26035" b="51435"/>
                <wp:wrapNone/>
                <wp:docPr id="654" name="Encre 654"/>
                <wp:cNvGraphicFramePr/>
                <a:graphic xmlns:a="http://schemas.openxmlformats.org/drawingml/2006/main">
                  <a:graphicData uri="http://schemas.microsoft.com/office/word/2010/wordprocessingInk">
                    <w14:contentPart bwMode="auto" r:id="rId245">
                      <w14:nvContentPartPr>
                        <w14:cNvContentPartPr/>
                      </w14:nvContentPartPr>
                      <w14:xfrm>
                        <a:off x="0" y="0"/>
                        <a:ext cx="565010" cy="291465"/>
                      </w14:xfrm>
                    </w14:contentPart>
                  </a:graphicData>
                </a:graphic>
              </wp:anchor>
            </w:drawing>
          </mc:Choice>
          <mc:Fallback>
            <w:pict>
              <v:shape w14:anchorId="0503F4E7" id="Encre 654" o:spid="_x0000_s1026" type="#_x0000_t75" style="position:absolute;margin-left:148.35pt;margin-top:246.7pt;width:45.95pt;height:24.35pt;z-index:25232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">
                <v:imagedata r:id="rId246"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17696" behindDoc="0" locked="0" layoutInCell="1" allowOverlap="1" wp14:anchorId="744791B3" wp14:editId="72A7F456">
                <wp:simplePos x="0" y="0"/>
                <wp:positionH relativeFrom="column">
                  <wp:posOffset>4139195</wp:posOffset>
                </wp:positionH>
                <wp:positionV relativeFrom="paragraph">
                  <wp:posOffset>3210845</wp:posOffset>
                </wp:positionV>
                <wp:extent cx="240480" cy="495360"/>
                <wp:effectExtent l="57150" t="38100" r="45720" b="57150"/>
                <wp:wrapNone/>
                <wp:docPr id="648" name="Encre 648"/>
                <wp:cNvGraphicFramePr/>
                <a:graphic xmlns:a="http://schemas.openxmlformats.org/drawingml/2006/main">
                  <a:graphicData uri="http://schemas.microsoft.com/office/word/2010/wordprocessingInk">
                    <w14:contentPart bwMode="auto" r:id="rId247">
                      <w14:nvContentPartPr>
                        <w14:cNvContentPartPr/>
                      </w14:nvContentPartPr>
                      <w14:xfrm>
                        <a:off x="0" y="0"/>
                        <a:ext cx="240480" cy="495360"/>
                      </w14:xfrm>
                    </w14:contentPart>
                  </a:graphicData>
                </a:graphic>
              </wp:anchor>
            </w:drawing>
          </mc:Choice>
          <mc:Fallback>
            <w:pict>
              <v:shape w14:anchorId="1B51415F" id="Encre 648" o:spid="_x0000_s1026" type="#_x0000_t75" style="position:absolute;margin-left:325.2pt;margin-top:252.1pt;width:20.35pt;height:40.4pt;z-index:25231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">
                <v:imagedata r:id="rId248"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16672" behindDoc="0" locked="0" layoutInCell="1" allowOverlap="1" wp14:anchorId="464BB1AB" wp14:editId="23024922">
                <wp:simplePos x="0" y="0"/>
                <wp:positionH relativeFrom="column">
                  <wp:posOffset>1370965</wp:posOffset>
                </wp:positionH>
                <wp:positionV relativeFrom="paragraph">
                  <wp:posOffset>3185795</wp:posOffset>
                </wp:positionV>
                <wp:extent cx="130320" cy="84625"/>
                <wp:effectExtent l="38100" t="57150" r="41275" b="48895"/>
                <wp:wrapNone/>
                <wp:docPr id="647" name="Encre 647"/>
                <wp:cNvGraphicFramePr/>
                <a:graphic xmlns:a="http://schemas.openxmlformats.org/drawingml/2006/main">
                  <a:graphicData uri="http://schemas.microsoft.com/office/word/2010/wordprocessingInk">
                    <w14:contentPart bwMode="auto" r:id="rId249">
                      <w14:nvContentPartPr>
                        <w14:cNvContentPartPr/>
                      </w14:nvContentPartPr>
                      <w14:xfrm>
                        <a:off x="0" y="0"/>
                        <a:ext cx="130320" cy="84625"/>
                      </w14:xfrm>
                    </w14:contentPart>
                  </a:graphicData>
                </a:graphic>
              </wp:anchor>
            </w:drawing>
          </mc:Choice>
          <mc:Fallback>
            <w:pict>
              <v:shape w14:anchorId="45A6C0D3" id="Encre 647" o:spid="_x0000_s1026" type="#_x0000_t75" style="position:absolute;margin-left:107.25pt;margin-top:250.15pt;width:11.65pt;height:8.05pt;z-index:25231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">
                <v:imagedata r:id="rId250"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313600" behindDoc="0" locked="0" layoutInCell="1" allowOverlap="1" wp14:anchorId="1AC0527C" wp14:editId="70575BA7">
                <wp:simplePos x="0" y="0"/>
                <wp:positionH relativeFrom="column">
                  <wp:posOffset>5532755</wp:posOffset>
                </wp:positionH>
                <wp:positionV relativeFrom="paragraph">
                  <wp:posOffset>2400935</wp:posOffset>
                </wp:positionV>
                <wp:extent cx="910765" cy="505225"/>
                <wp:effectExtent l="38100" t="57150" r="3810" b="47625"/>
                <wp:wrapNone/>
                <wp:docPr id="644" name="Encre 644"/>
                <wp:cNvGraphicFramePr/>
                <a:graphic xmlns:a="http://schemas.openxmlformats.org/drawingml/2006/main">
                  <a:graphicData uri="http://schemas.microsoft.com/office/word/2010/wordprocessingInk">
                    <w14:contentPart bwMode="auto" r:id="rId251">
                      <w14:nvContentPartPr>
                        <w14:cNvContentPartPr/>
                      </w14:nvContentPartPr>
                      <w14:xfrm>
                        <a:off x="0" y="0"/>
                        <a:ext cx="910765" cy="505225"/>
                      </w14:xfrm>
                    </w14:contentPart>
                  </a:graphicData>
                </a:graphic>
              </wp:anchor>
            </w:drawing>
          </mc:Choice>
          <mc:Fallback>
            <w:pict>
              <v:shape w14:anchorId="4733D1A6" id="Encre 644" o:spid="_x0000_s1026" type="#_x0000_t75" style="position:absolute;margin-left:434.95pt;margin-top:188.35pt;width:73.1pt;height:41.2pt;z-index:25231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">
                <v:imagedata r:id="rId252"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299264" behindDoc="0" locked="0" layoutInCell="1" allowOverlap="1" wp14:anchorId="5CFBA0B7" wp14:editId="61D579BF">
                <wp:simplePos x="0" y="0"/>
                <wp:positionH relativeFrom="column">
                  <wp:posOffset>3828415</wp:posOffset>
                </wp:positionH>
                <wp:positionV relativeFrom="paragraph">
                  <wp:posOffset>2506345</wp:posOffset>
                </wp:positionV>
                <wp:extent cx="1617220" cy="376755"/>
                <wp:effectExtent l="38100" t="38100" r="40640" b="42545"/>
                <wp:wrapNone/>
                <wp:docPr id="630" name="Encre 630"/>
                <wp:cNvGraphicFramePr/>
                <a:graphic xmlns:a="http://schemas.openxmlformats.org/drawingml/2006/main">
                  <a:graphicData uri="http://schemas.microsoft.com/office/word/2010/wordprocessingInk">
                    <w14:contentPart bwMode="auto" r:id="rId253">
                      <w14:nvContentPartPr>
                        <w14:cNvContentPartPr/>
                      </w14:nvContentPartPr>
                      <w14:xfrm>
                        <a:off x="0" y="0"/>
                        <a:ext cx="1617220" cy="376755"/>
                      </w14:xfrm>
                    </w14:contentPart>
                  </a:graphicData>
                </a:graphic>
              </wp:anchor>
            </w:drawing>
          </mc:Choice>
          <mc:Fallback>
            <w:pict>
              <v:shape w14:anchorId="147783AE" id="Encre 630" o:spid="_x0000_s1026" type="#_x0000_t75" style="position:absolute;margin-left:300.75pt;margin-top:196.65pt;width:128.8pt;height:31.05pt;z-index:25229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">
                <v:imagedata r:id="rId254"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280832" behindDoc="0" locked="0" layoutInCell="1" allowOverlap="1" wp14:anchorId="30D3BADC" wp14:editId="0CEA392A">
                <wp:simplePos x="0" y="0"/>
                <wp:positionH relativeFrom="column">
                  <wp:posOffset>1623060</wp:posOffset>
                </wp:positionH>
                <wp:positionV relativeFrom="paragraph">
                  <wp:posOffset>2496185</wp:posOffset>
                </wp:positionV>
                <wp:extent cx="2127570" cy="353695"/>
                <wp:effectExtent l="38100" t="57150" r="44450" b="46355"/>
                <wp:wrapNone/>
                <wp:docPr id="612" name="Encre 612"/>
                <wp:cNvGraphicFramePr/>
                <a:graphic xmlns:a="http://schemas.openxmlformats.org/drawingml/2006/main">
                  <a:graphicData uri="http://schemas.microsoft.com/office/word/2010/wordprocessingInk">
                    <w14:contentPart bwMode="auto" r:id="rId255">
                      <w14:nvContentPartPr>
                        <w14:cNvContentPartPr/>
                      </w14:nvContentPartPr>
                      <w14:xfrm>
                        <a:off x="0" y="0"/>
                        <a:ext cx="2127570" cy="353695"/>
                      </w14:xfrm>
                    </w14:contentPart>
                  </a:graphicData>
                </a:graphic>
              </wp:anchor>
            </w:drawing>
          </mc:Choice>
          <mc:Fallback>
            <w:pict>
              <v:shape w14:anchorId="519089BF" id="Encre 612" o:spid="_x0000_s1026" type="#_x0000_t75" style="position:absolute;margin-left:127.1pt;margin-top:195.85pt;width:168.95pt;height:29.25pt;z-index:25228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">
                <v:imagedata r:id="rId256"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257280" behindDoc="0" locked="0" layoutInCell="1" allowOverlap="1" wp14:anchorId="61D2C3D5" wp14:editId="644F595A">
                <wp:simplePos x="0" y="0"/>
                <wp:positionH relativeFrom="column">
                  <wp:posOffset>1404620</wp:posOffset>
                </wp:positionH>
                <wp:positionV relativeFrom="paragraph">
                  <wp:posOffset>2677795</wp:posOffset>
                </wp:positionV>
                <wp:extent cx="110880" cy="97795"/>
                <wp:effectExtent l="38100" t="38100" r="41910" b="54610"/>
                <wp:wrapNone/>
                <wp:docPr id="589" name="Encre 589"/>
                <wp:cNvGraphicFramePr/>
                <a:graphic xmlns:a="http://schemas.openxmlformats.org/drawingml/2006/main">
                  <a:graphicData uri="http://schemas.microsoft.com/office/word/2010/wordprocessingInk">
                    <w14:contentPart bwMode="auto" r:id="rId257">
                      <w14:nvContentPartPr>
                        <w14:cNvContentPartPr/>
                      </w14:nvContentPartPr>
                      <w14:xfrm>
                        <a:off x="0" y="0"/>
                        <a:ext cx="110880" cy="97795"/>
                      </w14:xfrm>
                    </w14:contentPart>
                  </a:graphicData>
                </a:graphic>
              </wp:anchor>
            </w:drawing>
          </mc:Choice>
          <mc:Fallback>
            <w:pict>
              <v:shape w14:anchorId="30257063" id="Encre 589" o:spid="_x0000_s1026" type="#_x0000_t75" style="position:absolute;margin-left:109.9pt;margin-top:210.15pt;width:10.15pt;height:9.1pt;z-index:25225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">
                <v:imagedata r:id="rId258"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254208" behindDoc="0" locked="0" layoutInCell="1" allowOverlap="1" wp14:anchorId="64600538" wp14:editId="5FAB0A47">
                <wp:simplePos x="0" y="0"/>
                <wp:positionH relativeFrom="column">
                  <wp:posOffset>1765300</wp:posOffset>
                </wp:positionH>
                <wp:positionV relativeFrom="paragraph">
                  <wp:posOffset>2021840</wp:posOffset>
                </wp:positionV>
                <wp:extent cx="3649680" cy="340360"/>
                <wp:effectExtent l="38100" t="38100" r="27305" b="40640"/>
                <wp:wrapNone/>
                <wp:docPr id="586" name="Encre 586"/>
                <wp:cNvGraphicFramePr/>
                <a:graphic xmlns:a="http://schemas.openxmlformats.org/drawingml/2006/main">
                  <a:graphicData uri="http://schemas.microsoft.com/office/word/2010/wordprocessingInk">
                    <w14:contentPart bwMode="auto" r:id="rId259">
                      <w14:nvContentPartPr>
                        <w14:cNvContentPartPr/>
                      </w14:nvContentPartPr>
                      <w14:xfrm>
                        <a:off x="0" y="0"/>
                        <a:ext cx="3649680" cy="340360"/>
                      </w14:xfrm>
                    </w14:contentPart>
                  </a:graphicData>
                </a:graphic>
              </wp:anchor>
            </w:drawing>
          </mc:Choice>
          <mc:Fallback>
            <w:pict>
              <v:shape w14:anchorId="0F353411" id="Encre 586" o:spid="_x0000_s1026" type="#_x0000_t75" style="position:absolute;margin-left:138.3pt;margin-top:158.5pt;width:288.8pt;height:28.2pt;z-index:25225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">
                <v:imagedata r:id="rId260"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236800" behindDoc="0" locked="0" layoutInCell="1" allowOverlap="1" wp14:anchorId="3414233D" wp14:editId="5C00A882">
                <wp:simplePos x="0" y="0"/>
                <wp:positionH relativeFrom="column">
                  <wp:posOffset>203200</wp:posOffset>
                </wp:positionH>
                <wp:positionV relativeFrom="paragraph">
                  <wp:posOffset>2182495</wp:posOffset>
                </wp:positionV>
                <wp:extent cx="1359195" cy="281015"/>
                <wp:effectExtent l="38100" t="57150" r="31750" b="43180"/>
                <wp:wrapNone/>
                <wp:docPr id="569" name="Encre 569"/>
                <wp:cNvGraphicFramePr/>
                <a:graphic xmlns:a="http://schemas.openxmlformats.org/drawingml/2006/main">
                  <a:graphicData uri="http://schemas.microsoft.com/office/word/2010/wordprocessingInk">
                    <w14:contentPart bwMode="auto" r:id="rId261">
                      <w14:nvContentPartPr>
                        <w14:cNvContentPartPr/>
                      </w14:nvContentPartPr>
                      <w14:xfrm>
                        <a:off x="0" y="0"/>
                        <a:ext cx="1359195" cy="281015"/>
                      </w14:xfrm>
                    </w14:contentPart>
                  </a:graphicData>
                </a:graphic>
              </wp:anchor>
            </w:drawing>
          </mc:Choice>
          <mc:Fallback>
            <w:pict>
              <v:shape w14:anchorId="113C41FD" id="Encre 569" o:spid="_x0000_s1026" type="#_x0000_t75" style="position:absolute;margin-left:15.3pt;margin-top:171.15pt;width:108.4pt;height:23.55pt;z-index:25223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">
                <v:imagedata r:id="rId262" o:title=""/>
              </v:shape>
            </w:pict>
          </mc:Fallback>
        </mc:AlternateContent>
      </w:r>
      <w:r w:rsidR="001F7B00">
        <w:rPr>
          <w:rFonts w:ascii="Comic Sans MS" w:hAnsi="Comic Sans MS"/>
          <w:noProof/>
          <w:color w:val="FF0000"/>
        </w:rPr>
        <mc:AlternateContent>
          <mc:Choice Requires="wpi">
            <w:drawing>
              <wp:anchor distT="0" distB="0" distL="114300" distR="114300" simplePos="0" relativeHeight="252213248" behindDoc="0" locked="0" layoutInCell="1" allowOverlap="1" wp14:anchorId="61FAFF43" wp14:editId="305D93F7">
                <wp:simplePos x="0" y="0"/>
                <wp:positionH relativeFrom="column">
                  <wp:posOffset>-624840</wp:posOffset>
                </wp:positionH>
                <wp:positionV relativeFrom="paragraph">
                  <wp:posOffset>2063750</wp:posOffset>
                </wp:positionV>
                <wp:extent cx="740370" cy="475560"/>
                <wp:effectExtent l="57150" t="38100" r="41275" b="58420"/>
                <wp:wrapNone/>
                <wp:docPr id="546" name="Encre 546"/>
                <wp:cNvGraphicFramePr/>
                <a:graphic xmlns:a="http://schemas.openxmlformats.org/drawingml/2006/main">
                  <a:graphicData uri="http://schemas.microsoft.com/office/word/2010/wordprocessingInk">
                    <w14:contentPart bwMode="auto" r:id="rId263">
                      <w14:nvContentPartPr>
                        <w14:cNvContentPartPr/>
                      </w14:nvContentPartPr>
                      <w14:xfrm>
                        <a:off x="0" y="0"/>
                        <a:ext cx="740370" cy="475560"/>
                      </w14:xfrm>
                    </w14:contentPart>
                  </a:graphicData>
                </a:graphic>
              </wp:anchor>
            </w:drawing>
          </mc:Choice>
          <mc:Fallback>
            <w:pict>
              <v:shape w14:anchorId="79F39821" id="Encre 546" o:spid="_x0000_s1026" type="#_x0000_t75" style="position:absolute;margin-left:-49.9pt;margin-top:161.8pt;width:59.75pt;height:38.9pt;z-index:25221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">
                <v:imagedata r:id="rId264" o:title=""/>
              </v:shape>
            </w:pict>
          </mc:Fallback>
        </mc:AlternateContent>
      </w:r>
      <w:r w:rsidR="006C2C2C">
        <w:rPr>
          <w:rFonts w:ascii="Comic Sans MS" w:hAnsi="Comic Sans MS"/>
          <w:noProof/>
          <w:color w:val="FF0000"/>
        </w:rPr>
        <w:drawing>
          <wp:inline distT="0" distB="0" distL="0" distR="0" wp14:anchorId="401A1E54" wp14:editId="450A414D">
            <wp:extent cx="6637020" cy="193098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6753391" cy="1964837"/>
                    </a:xfrm>
                    <a:prstGeom prst="rect">
                      <a:avLst/>
                    </a:prstGeom>
                    <a:noFill/>
                    <a:ln>
                      <a:noFill/>
                    </a:ln>
                  </pic:spPr>
                </pic:pic>
              </a:graphicData>
            </a:graphic>
          </wp:inline>
        </w:drawing>
      </w:r>
    </w:p>
    <w:p w14:paraId="2CFD55A7" w14:textId="6FA58D4E" w:rsidR="00B631CB" w:rsidRDefault="00B631CB" w:rsidP="008379F2">
      <w:pPr>
        <w:ind w:left="-709" w:right="-993"/>
        <w:rPr>
          <w:rFonts w:ascii="Comic Sans MS" w:hAnsi="Comic Sans MS"/>
          <w:color w:val="FF0000"/>
        </w:rPr>
      </w:pPr>
    </w:p>
    <w:p w14:paraId="3D2ACA25" w14:textId="2D99BAFE" w:rsidR="00B631CB" w:rsidRDefault="00B631CB" w:rsidP="008379F2">
      <w:pPr>
        <w:ind w:left="-709" w:right="-993"/>
        <w:rPr>
          <w:rFonts w:ascii="Comic Sans MS" w:hAnsi="Comic Sans MS"/>
          <w:color w:val="FF0000"/>
        </w:rPr>
      </w:pPr>
    </w:p>
    <w:p w14:paraId="7DA77C09" w14:textId="1D4E5657" w:rsidR="00B631CB" w:rsidRDefault="00B631CB" w:rsidP="008379F2">
      <w:pPr>
        <w:ind w:left="-709" w:right="-993"/>
        <w:rPr>
          <w:rFonts w:ascii="Comic Sans MS" w:hAnsi="Comic Sans MS"/>
          <w:color w:val="FF0000"/>
        </w:rPr>
      </w:pPr>
    </w:p>
    <w:p w14:paraId="6152FED3" w14:textId="4806DFD6" w:rsidR="00B631CB" w:rsidRDefault="00B631CB" w:rsidP="008379F2">
      <w:pPr>
        <w:ind w:left="-709" w:right="-993"/>
        <w:rPr>
          <w:rFonts w:ascii="Comic Sans MS" w:hAnsi="Comic Sans MS"/>
          <w:color w:val="FF0000"/>
        </w:rPr>
      </w:pPr>
    </w:p>
    <w:p w14:paraId="4AC5DFE5" w14:textId="242B3527" w:rsidR="00B631CB" w:rsidRDefault="00B631CB" w:rsidP="008379F2">
      <w:pPr>
        <w:ind w:left="-709" w:right="-993"/>
        <w:rPr>
          <w:rFonts w:ascii="Comic Sans MS" w:hAnsi="Comic Sans MS"/>
          <w:color w:val="FF0000"/>
        </w:rPr>
      </w:pPr>
    </w:p>
    <w:p w14:paraId="28A2CE4B" w14:textId="08D0E4C6" w:rsidR="00B631CB" w:rsidRDefault="00B631CB" w:rsidP="008379F2">
      <w:pPr>
        <w:ind w:left="-709" w:right="-993"/>
        <w:rPr>
          <w:rFonts w:ascii="Comic Sans MS" w:hAnsi="Comic Sans MS"/>
          <w:color w:val="FF0000"/>
        </w:rPr>
      </w:pPr>
    </w:p>
    <w:p w14:paraId="50E52505" w14:textId="01CA074A" w:rsidR="00B631CB" w:rsidRDefault="00B631CB" w:rsidP="008379F2">
      <w:pPr>
        <w:ind w:left="-709" w:right="-993"/>
        <w:rPr>
          <w:rFonts w:ascii="Comic Sans MS" w:hAnsi="Comic Sans MS"/>
          <w:color w:val="FF0000"/>
        </w:rPr>
      </w:pPr>
    </w:p>
    <w:p w14:paraId="3E864686" w14:textId="404C55B4" w:rsidR="00B631CB" w:rsidRDefault="00B631CB" w:rsidP="008379F2">
      <w:pPr>
        <w:ind w:left="-709" w:right="-993"/>
        <w:rPr>
          <w:rFonts w:ascii="Comic Sans MS" w:hAnsi="Comic Sans MS"/>
          <w:color w:val="FF0000"/>
        </w:rPr>
      </w:pPr>
    </w:p>
    <w:p w14:paraId="4B80AEC2" w14:textId="22BD368C" w:rsidR="00B631CB" w:rsidRDefault="00B631CB" w:rsidP="008379F2">
      <w:pPr>
        <w:ind w:left="-709" w:right="-993"/>
        <w:rPr>
          <w:rFonts w:ascii="Comic Sans MS" w:hAnsi="Comic Sans MS"/>
          <w:color w:val="FF0000"/>
        </w:rPr>
      </w:pPr>
    </w:p>
    <w:p w14:paraId="4FE26C2E" w14:textId="3C5CF9F3" w:rsidR="00B631CB" w:rsidRDefault="00B631CB" w:rsidP="008379F2">
      <w:pPr>
        <w:ind w:left="-709" w:right="-993"/>
        <w:rPr>
          <w:rFonts w:ascii="Comic Sans MS" w:hAnsi="Comic Sans MS"/>
          <w:color w:val="FF0000"/>
        </w:rPr>
      </w:pPr>
    </w:p>
    <w:p w14:paraId="55EDC5EE" w14:textId="1DCF0F75" w:rsidR="00B631CB" w:rsidRDefault="00B631CB" w:rsidP="008379F2">
      <w:pPr>
        <w:ind w:left="-709" w:right="-993"/>
        <w:rPr>
          <w:rFonts w:ascii="Comic Sans MS" w:hAnsi="Comic Sans MS"/>
          <w:color w:val="FF0000"/>
        </w:rPr>
      </w:pPr>
    </w:p>
    <w:p w14:paraId="2B90C6BC" w14:textId="6C24DBDB" w:rsidR="00B631CB" w:rsidRDefault="00B631CB" w:rsidP="008379F2">
      <w:pPr>
        <w:ind w:left="-709" w:right="-993"/>
        <w:rPr>
          <w:rFonts w:ascii="Comic Sans MS" w:hAnsi="Comic Sans MS"/>
          <w:color w:val="FF0000"/>
        </w:rPr>
      </w:pPr>
    </w:p>
    <w:p w14:paraId="5D135E49" w14:textId="0464FFAE" w:rsidR="00B631CB" w:rsidRDefault="00B631CB" w:rsidP="008379F2">
      <w:pPr>
        <w:ind w:left="-709" w:right="-993"/>
        <w:rPr>
          <w:rFonts w:ascii="Comic Sans MS" w:hAnsi="Comic Sans MS"/>
          <w:color w:val="FF0000"/>
        </w:rPr>
      </w:pPr>
      <w:r>
        <w:rPr>
          <w:rFonts w:ascii="Comic Sans MS" w:hAnsi="Comic Sans MS"/>
          <w:noProof/>
          <w:color w:val="FF0000"/>
        </w:rPr>
        <w:lastRenderedPageBreak/>
        <mc:AlternateContent>
          <mc:Choice Requires="wpi">
            <w:drawing>
              <wp:anchor distT="0" distB="0" distL="114300" distR="114300" simplePos="0" relativeHeight="252520448" behindDoc="0" locked="0" layoutInCell="1" allowOverlap="1" wp14:anchorId="047C493B" wp14:editId="4B21C612">
                <wp:simplePos x="0" y="0"/>
                <wp:positionH relativeFrom="column">
                  <wp:posOffset>4325620</wp:posOffset>
                </wp:positionH>
                <wp:positionV relativeFrom="paragraph">
                  <wp:posOffset>117475</wp:posOffset>
                </wp:positionV>
                <wp:extent cx="1276975" cy="162535"/>
                <wp:effectExtent l="38100" t="57150" r="57150" b="47625"/>
                <wp:wrapNone/>
                <wp:docPr id="860" name="Encre 860"/>
                <wp:cNvGraphicFramePr/>
                <a:graphic xmlns:a="http://schemas.openxmlformats.org/drawingml/2006/main">
                  <a:graphicData uri="http://schemas.microsoft.com/office/word/2010/wordprocessingInk">
                    <w14:contentPart bwMode="auto" r:id="rId266">
                      <w14:nvContentPartPr>
                        <w14:cNvContentPartPr/>
                      </w14:nvContentPartPr>
                      <w14:xfrm>
                        <a:off x="0" y="0"/>
                        <a:ext cx="1276975" cy="162535"/>
                      </w14:xfrm>
                    </w14:contentPart>
                  </a:graphicData>
                </a:graphic>
              </wp:anchor>
            </w:drawing>
          </mc:Choice>
          <mc:Fallback>
            <w:pict>
              <v:shape w14:anchorId="6A86A8D7" id="Encre 860" o:spid="_x0000_s1026" type="#_x0000_t75" style="position:absolute;margin-left:339.9pt;margin-top:8.55pt;width:102pt;height:14.25pt;z-index:25252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">
                <v:imagedata r:id="rId267" o:title=""/>
              </v:shape>
            </w:pict>
          </mc:Fallback>
        </mc:AlternateContent>
      </w:r>
      <w:r>
        <w:rPr>
          <w:rFonts w:ascii="Comic Sans MS" w:hAnsi="Comic Sans MS"/>
          <w:noProof/>
          <w:color w:val="FF0000"/>
        </w:rPr>
        <mc:AlternateContent>
          <mc:Choice Requires="wpi">
            <w:drawing>
              <wp:anchor distT="0" distB="0" distL="114300" distR="114300" simplePos="0" relativeHeight="252510208" behindDoc="0" locked="0" layoutInCell="1" allowOverlap="1" wp14:anchorId="23577A44" wp14:editId="416DE906">
                <wp:simplePos x="0" y="0"/>
                <wp:positionH relativeFrom="column">
                  <wp:posOffset>4017875</wp:posOffset>
                </wp:positionH>
                <wp:positionV relativeFrom="paragraph">
                  <wp:posOffset>33040</wp:posOffset>
                </wp:positionV>
                <wp:extent cx="282960" cy="150120"/>
                <wp:effectExtent l="57150" t="38100" r="3175" b="40640"/>
                <wp:wrapNone/>
                <wp:docPr id="850" name="Encre 850"/>
                <wp:cNvGraphicFramePr/>
                <a:graphic xmlns:a="http://schemas.openxmlformats.org/drawingml/2006/main">
                  <a:graphicData uri="http://schemas.microsoft.com/office/word/2010/wordprocessingInk">
                    <w14:contentPart bwMode="auto" r:id="rId268">
                      <w14:nvContentPartPr>
                        <w14:cNvContentPartPr/>
                      </w14:nvContentPartPr>
                      <w14:xfrm>
                        <a:off x="0" y="0"/>
                        <a:ext cx="282960" cy="150120"/>
                      </w14:xfrm>
                    </w14:contentPart>
                  </a:graphicData>
                </a:graphic>
              </wp:anchor>
            </w:drawing>
          </mc:Choice>
          <mc:Fallback>
            <w:pict>
              <v:shape w14:anchorId="69808812" id="Encre 850" o:spid="_x0000_s1026" type="#_x0000_t75" style="position:absolute;margin-left:315.65pt;margin-top:1.9pt;width:23.7pt;height:13.2pt;z-index:25251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">
                <v:imagedata r:id="rId269" o:title=""/>
              </v:shape>
            </w:pict>
          </mc:Fallback>
        </mc:AlternateContent>
      </w:r>
      <w:r>
        <w:rPr>
          <w:rFonts w:ascii="Comic Sans MS" w:hAnsi="Comic Sans MS"/>
          <w:noProof/>
          <w:color w:val="FF0000"/>
        </w:rPr>
        <mc:AlternateContent>
          <mc:Choice Requires="wpi">
            <w:drawing>
              <wp:anchor distT="0" distB="0" distL="114300" distR="114300" simplePos="0" relativeHeight="252495872" behindDoc="0" locked="0" layoutInCell="1" allowOverlap="1" wp14:anchorId="1B3C1934" wp14:editId="541D95F6">
                <wp:simplePos x="0" y="0"/>
                <wp:positionH relativeFrom="column">
                  <wp:posOffset>1202055</wp:posOffset>
                </wp:positionH>
                <wp:positionV relativeFrom="paragraph">
                  <wp:posOffset>-91440</wp:posOffset>
                </wp:positionV>
                <wp:extent cx="1175950" cy="400470"/>
                <wp:effectExtent l="38100" t="38100" r="43815" b="57150"/>
                <wp:wrapNone/>
                <wp:docPr id="836" name="Encre 836"/>
                <wp:cNvGraphicFramePr/>
                <a:graphic xmlns:a="http://schemas.openxmlformats.org/drawingml/2006/main">
                  <a:graphicData uri="http://schemas.microsoft.com/office/word/2010/wordprocessingInk">
                    <w14:contentPart bwMode="auto" r:id="rId270">
                      <w14:nvContentPartPr>
                        <w14:cNvContentPartPr/>
                      </w14:nvContentPartPr>
                      <w14:xfrm>
                        <a:off x="0" y="0"/>
                        <a:ext cx="1175950" cy="400470"/>
                      </w14:xfrm>
                    </w14:contentPart>
                  </a:graphicData>
                </a:graphic>
              </wp:anchor>
            </w:drawing>
          </mc:Choice>
          <mc:Fallback>
            <w:pict>
              <v:shape w14:anchorId="12680D7E" id="Encre 836" o:spid="_x0000_s1026" type="#_x0000_t75" style="position:absolute;margin-left:93.95pt;margin-top:-7.9pt;width:94.05pt;height:32.95pt;z-index:25249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">
                <v:imagedata r:id="rId271" o:title=""/>
              </v:shape>
            </w:pict>
          </mc:Fallback>
        </mc:AlternateContent>
      </w:r>
      <w:r>
        <w:rPr>
          <w:rFonts w:ascii="Comic Sans MS" w:hAnsi="Comic Sans MS"/>
          <w:noProof/>
          <w:color w:val="FF0000"/>
        </w:rPr>
        <mc:AlternateContent>
          <mc:Choice Requires="wpi">
            <w:drawing>
              <wp:anchor distT="0" distB="0" distL="114300" distR="114300" simplePos="0" relativeHeight="252478464" behindDoc="0" locked="0" layoutInCell="1" allowOverlap="1" wp14:anchorId="516978DA" wp14:editId="5EC09414">
                <wp:simplePos x="0" y="0"/>
                <wp:positionH relativeFrom="column">
                  <wp:posOffset>-601980</wp:posOffset>
                </wp:positionH>
                <wp:positionV relativeFrom="paragraph">
                  <wp:posOffset>-31115</wp:posOffset>
                </wp:positionV>
                <wp:extent cx="230115" cy="532440"/>
                <wp:effectExtent l="57150" t="38100" r="55880" b="58420"/>
                <wp:wrapNone/>
                <wp:docPr id="819" name="Encre 819"/>
                <wp:cNvGraphicFramePr/>
                <a:graphic xmlns:a="http://schemas.openxmlformats.org/drawingml/2006/main">
                  <a:graphicData uri="http://schemas.microsoft.com/office/word/2010/wordprocessingInk">
                    <w14:contentPart bwMode="auto" r:id="rId272">
                      <w14:nvContentPartPr>
                        <w14:cNvContentPartPr/>
                      </w14:nvContentPartPr>
                      <w14:xfrm>
                        <a:off x="0" y="0"/>
                        <a:ext cx="230115" cy="532440"/>
                      </w14:xfrm>
                    </w14:contentPart>
                  </a:graphicData>
                </a:graphic>
              </wp:anchor>
            </w:drawing>
          </mc:Choice>
          <mc:Fallback>
            <w:pict>
              <v:shape w14:anchorId="618A08D3" id="Encre 819" o:spid="_x0000_s1026" type="#_x0000_t75" style="position:absolute;margin-left:-48.1pt;margin-top:-3.15pt;width:19.5pt;height:43.3pt;z-index:25247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">
                <v:imagedata r:id="rId273" o:title=""/>
              </v:shape>
            </w:pict>
          </mc:Fallback>
        </mc:AlternateContent>
      </w:r>
    </w:p>
    <w:p w14:paraId="01EA9655" w14:textId="64BD3299" w:rsidR="00B631CB" w:rsidRDefault="00B631CB" w:rsidP="008379F2">
      <w:pPr>
        <w:ind w:left="-709" w:right="-993"/>
        <w:rPr>
          <w:rFonts w:ascii="Comic Sans MS" w:hAnsi="Comic Sans MS"/>
          <w:color w:val="FF0000"/>
        </w:rPr>
      </w:pPr>
      <w:r>
        <w:rPr>
          <w:rFonts w:ascii="Comic Sans MS" w:hAnsi="Comic Sans MS"/>
          <w:noProof/>
          <w:color w:val="FF0000"/>
        </w:rPr>
        <mc:AlternateContent>
          <mc:Choice Requires="wpi">
            <w:drawing>
              <wp:anchor distT="0" distB="0" distL="114300" distR="114300" simplePos="0" relativeHeight="252521472" behindDoc="0" locked="0" layoutInCell="1" allowOverlap="1" wp14:anchorId="494B0CD8" wp14:editId="1B19C4ED">
                <wp:simplePos x="0" y="0"/>
                <wp:positionH relativeFrom="column">
                  <wp:posOffset>3649955</wp:posOffset>
                </wp:positionH>
                <wp:positionV relativeFrom="paragraph">
                  <wp:posOffset>125535</wp:posOffset>
                </wp:positionV>
                <wp:extent cx="2485800" cy="28800"/>
                <wp:effectExtent l="57150" t="38100" r="48260" b="47625"/>
                <wp:wrapNone/>
                <wp:docPr id="861" name="Encre 861"/>
                <wp:cNvGraphicFramePr/>
                <a:graphic xmlns:a="http://schemas.openxmlformats.org/drawingml/2006/main">
                  <a:graphicData uri="http://schemas.microsoft.com/office/word/2010/wordprocessingInk">
                    <w14:contentPart bwMode="auto" r:id="rId274">
                      <w14:nvContentPartPr>
                        <w14:cNvContentPartPr/>
                      </w14:nvContentPartPr>
                      <w14:xfrm>
                        <a:off x="0" y="0"/>
                        <a:ext cx="2485800" cy="28800"/>
                      </w14:xfrm>
                    </w14:contentPart>
                  </a:graphicData>
                </a:graphic>
              </wp:anchor>
            </w:drawing>
          </mc:Choice>
          <mc:Fallback>
            <w:pict>
              <v:shape w14:anchorId="544BB26D" id="Encre 861" o:spid="_x0000_s1026" type="#_x0000_t75" style="position:absolute;margin-left:286.7pt;margin-top:9.2pt;width:197.15pt;height:3.65pt;z-index:25252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">
                <v:imagedata r:id="rId275" o:title=""/>
              </v:shape>
            </w:pict>
          </mc:Fallback>
        </mc:AlternateContent>
      </w:r>
      <w:r>
        <w:rPr>
          <w:rFonts w:ascii="Comic Sans MS" w:hAnsi="Comic Sans MS"/>
          <w:noProof/>
          <w:color w:val="FF0000"/>
        </w:rPr>
        <mc:AlternateContent>
          <mc:Choice Requires="wpi">
            <w:drawing>
              <wp:anchor distT="0" distB="0" distL="114300" distR="114300" simplePos="0" relativeHeight="252509184" behindDoc="0" locked="0" layoutInCell="1" allowOverlap="1" wp14:anchorId="4622964E" wp14:editId="430468DE">
                <wp:simplePos x="0" y="0"/>
                <wp:positionH relativeFrom="column">
                  <wp:posOffset>3297875</wp:posOffset>
                </wp:positionH>
                <wp:positionV relativeFrom="paragraph">
                  <wp:posOffset>239655</wp:posOffset>
                </wp:positionV>
                <wp:extent cx="120600" cy="3600"/>
                <wp:effectExtent l="57150" t="57150" r="51435" b="53975"/>
                <wp:wrapNone/>
                <wp:docPr id="849" name="Encre 849"/>
                <wp:cNvGraphicFramePr/>
                <a:graphic xmlns:a="http://schemas.openxmlformats.org/drawingml/2006/main">
                  <a:graphicData uri="http://schemas.microsoft.com/office/word/2010/wordprocessingInk">
                    <w14:contentPart bwMode="auto" r:id="rId276">
                      <w14:nvContentPartPr>
                        <w14:cNvContentPartPr/>
                      </w14:nvContentPartPr>
                      <w14:xfrm>
                        <a:off x="0" y="0"/>
                        <a:ext cx="120600" cy="3600"/>
                      </w14:xfrm>
                    </w14:contentPart>
                  </a:graphicData>
                </a:graphic>
              </wp:anchor>
            </w:drawing>
          </mc:Choice>
          <mc:Fallback>
            <w:pict>
              <v:shape w14:anchorId="34DC2D34" id="Encre 849" o:spid="_x0000_s1026" type="#_x0000_t75" style="position:absolute;margin-left:259pt;margin-top:18.15pt;width:10.95pt;height:1.7pt;z-index:25250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">
                <v:imagedata r:id="rId277" o:title=""/>
              </v:shape>
            </w:pict>
          </mc:Fallback>
        </mc:AlternateContent>
      </w:r>
      <w:r>
        <w:rPr>
          <w:rFonts w:ascii="Comic Sans MS" w:hAnsi="Comic Sans MS"/>
          <w:noProof/>
          <w:color w:val="FF0000"/>
        </w:rPr>
        <mc:AlternateContent>
          <mc:Choice Requires="wpi">
            <w:drawing>
              <wp:anchor distT="0" distB="0" distL="114300" distR="114300" simplePos="0" relativeHeight="252508160" behindDoc="0" locked="0" layoutInCell="1" allowOverlap="1" wp14:anchorId="795DFACB" wp14:editId="6E8FA347">
                <wp:simplePos x="0" y="0"/>
                <wp:positionH relativeFrom="column">
                  <wp:posOffset>3313715</wp:posOffset>
                </wp:positionH>
                <wp:positionV relativeFrom="paragraph">
                  <wp:posOffset>74415</wp:posOffset>
                </wp:positionV>
                <wp:extent cx="124920" cy="4680"/>
                <wp:effectExtent l="38100" t="57150" r="46990" b="52705"/>
                <wp:wrapNone/>
                <wp:docPr id="848" name="Encre 848"/>
                <wp:cNvGraphicFramePr/>
                <a:graphic xmlns:a="http://schemas.openxmlformats.org/drawingml/2006/main">
                  <a:graphicData uri="http://schemas.microsoft.com/office/word/2010/wordprocessingInk">
                    <w14:contentPart bwMode="auto" r:id="rId278">
                      <w14:nvContentPartPr>
                        <w14:cNvContentPartPr/>
                      </w14:nvContentPartPr>
                      <w14:xfrm>
                        <a:off x="0" y="0"/>
                        <a:ext cx="124920" cy="4680"/>
                      </w14:xfrm>
                    </w14:contentPart>
                  </a:graphicData>
                </a:graphic>
              </wp:anchor>
            </w:drawing>
          </mc:Choice>
          <mc:Fallback>
            <w:pict>
              <v:shape w14:anchorId="3739276B" id="Encre 848" o:spid="_x0000_s1026" type="#_x0000_t75" style="position:absolute;margin-left:260.2pt;margin-top:5.15pt;width:11.3pt;height:1.75pt;z-index:25250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">
                <v:imagedata r:id="rId279" o:title=""/>
              </v:shape>
            </w:pict>
          </mc:Fallback>
        </mc:AlternateContent>
      </w:r>
      <w:r>
        <w:rPr>
          <w:rFonts w:ascii="Comic Sans MS" w:hAnsi="Comic Sans MS"/>
          <w:noProof/>
          <w:color w:val="FF0000"/>
        </w:rPr>
        <mc:AlternateContent>
          <mc:Choice Requires="wpi">
            <w:drawing>
              <wp:anchor distT="0" distB="0" distL="114300" distR="114300" simplePos="0" relativeHeight="252494848" behindDoc="0" locked="0" layoutInCell="1" allowOverlap="1" wp14:anchorId="127C749B" wp14:editId="5EF06234">
                <wp:simplePos x="0" y="0"/>
                <wp:positionH relativeFrom="column">
                  <wp:posOffset>1048235</wp:posOffset>
                </wp:positionH>
                <wp:positionV relativeFrom="paragraph">
                  <wp:posOffset>111855</wp:posOffset>
                </wp:positionV>
                <wp:extent cx="2031840" cy="73440"/>
                <wp:effectExtent l="57150" t="38100" r="45085" b="41275"/>
                <wp:wrapNone/>
                <wp:docPr id="835" name="Encre 835"/>
                <wp:cNvGraphicFramePr/>
                <a:graphic xmlns:a="http://schemas.openxmlformats.org/drawingml/2006/main">
                  <a:graphicData uri="http://schemas.microsoft.com/office/word/2010/wordprocessingInk">
                    <w14:contentPart bwMode="auto" r:id="rId280">
                      <w14:nvContentPartPr>
                        <w14:cNvContentPartPr/>
                      </w14:nvContentPartPr>
                      <w14:xfrm>
                        <a:off x="0" y="0"/>
                        <a:ext cx="2031840" cy="73440"/>
                      </w14:xfrm>
                    </w14:contentPart>
                  </a:graphicData>
                </a:graphic>
              </wp:anchor>
            </w:drawing>
          </mc:Choice>
          <mc:Fallback>
            <w:pict>
              <v:shape w14:anchorId="56BBD1A2" id="Encre 835" o:spid="_x0000_s1026" type="#_x0000_t75" style="position:absolute;margin-left:81.85pt;margin-top:8.1pt;width:161.45pt;height:7.2pt;z-index:25249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">
                <v:imagedata r:id="rId281" o:title=""/>
              </v:shape>
            </w:pict>
          </mc:Fallback>
        </mc:AlternateContent>
      </w:r>
      <w:r>
        <w:rPr>
          <w:rFonts w:ascii="Comic Sans MS" w:hAnsi="Comic Sans MS"/>
          <w:noProof/>
          <w:color w:val="FF0000"/>
        </w:rPr>
        <mc:AlternateContent>
          <mc:Choice Requires="wpi">
            <w:drawing>
              <wp:anchor distT="0" distB="0" distL="114300" distR="114300" simplePos="0" relativeHeight="252482560" behindDoc="0" locked="0" layoutInCell="1" allowOverlap="1" wp14:anchorId="1EA2D79E" wp14:editId="1408B2E3">
                <wp:simplePos x="0" y="0"/>
                <wp:positionH relativeFrom="column">
                  <wp:posOffset>674370</wp:posOffset>
                </wp:positionH>
                <wp:positionV relativeFrom="paragraph">
                  <wp:posOffset>100330</wp:posOffset>
                </wp:positionV>
                <wp:extent cx="99695" cy="84350"/>
                <wp:effectExtent l="38100" t="57150" r="52705" b="49530"/>
                <wp:wrapNone/>
                <wp:docPr id="823" name="Encre 823"/>
                <wp:cNvGraphicFramePr/>
                <a:graphic xmlns:a="http://schemas.openxmlformats.org/drawingml/2006/main">
                  <a:graphicData uri="http://schemas.microsoft.com/office/word/2010/wordprocessingInk">
                    <w14:contentPart bwMode="auto" r:id="rId282">
                      <w14:nvContentPartPr>
                        <w14:cNvContentPartPr/>
                      </w14:nvContentPartPr>
                      <w14:xfrm>
                        <a:off x="0" y="0"/>
                        <a:ext cx="99695" cy="84350"/>
                      </w14:xfrm>
                    </w14:contentPart>
                  </a:graphicData>
                </a:graphic>
              </wp:anchor>
            </w:drawing>
          </mc:Choice>
          <mc:Fallback>
            <w:pict>
              <v:shape w14:anchorId="7CD9E4EE" id="Encre 823" o:spid="_x0000_s1026" type="#_x0000_t75" style="position:absolute;margin-left:52.4pt;margin-top:7.2pt;width:9.25pt;height:8.1pt;z-index:25248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">
                <v:imagedata r:id="rId283" o:title=""/>
              </v:shape>
            </w:pict>
          </mc:Fallback>
        </mc:AlternateContent>
      </w:r>
      <w:r>
        <w:rPr>
          <w:rFonts w:ascii="Comic Sans MS" w:hAnsi="Comic Sans MS"/>
          <w:noProof/>
          <w:color w:val="FF0000"/>
        </w:rPr>
        <mc:AlternateContent>
          <mc:Choice Requires="wpi">
            <w:drawing>
              <wp:anchor distT="0" distB="0" distL="114300" distR="114300" simplePos="0" relativeHeight="252479488" behindDoc="0" locked="0" layoutInCell="1" allowOverlap="1" wp14:anchorId="66284CAE" wp14:editId="20FD04B5">
                <wp:simplePos x="0" y="0"/>
                <wp:positionH relativeFrom="column">
                  <wp:posOffset>207275</wp:posOffset>
                </wp:positionH>
                <wp:positionV relativeFrom="paragraph">
                  <wp:posOffset>-6225</wp:posOffset>
                </wp:positionV>
                <wp:extent cx="250560" cy="217440"/>
                <wp:effectExtent l="38100" t="38100" r="54610" b="49530"/>
                <wp:wrapNone/>
                <wp:docPr id="820" name="Encre 820"/>
                <wp:cNvGraphicFramePr/>
                <a:graphic xmlns:a="http://schemas.openxmlformats.org/drawingml/2006/main">
                  <a:graphicData uri="http://schemas.microsoft.com/office/word/2010/wordprocessingInk">
                    <w14:contentPart bwMode="auto" r:id="rId284">
                      <w14:nvContentPartPr>
                        <w14:cNvContentPartPr/>
                      </w14:nvContentPartPr>
                      <w14:xfrm>
                        <a:off x="0" y="0"/>
                        <a:ext cx="250560" cy="217440"/>
                      </w14:xfrm>
                    </w14:contentPart>
                  </a:graphicData>
                </a:graphic>
              </wp:anchor>
            </w:drawing>
          </mc:Choice>
          <mc:Fallback>
            <w:pict>
              <v:shape w14:anchorId="5FF3FA8E" id="Encre 820" o:spid="_x0000_s1026" type="#_x0000_t75" style="position:absolute;margin-left:15.6pt;margin-top:-1.2pt;width:21.15pt;height:18.5pt;z-index:25247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">
                <v:imagedata r:id="rId285" o:title=""/>
              </v:shape>
            </w:pict>
          </mc:Fallback>
        </mc:AlternateContent>
      </w:r>
    </w:p>
    <w:p w14:paraId="56D1A021" w14:textId="7E437552" w:rsidR="00B631CB" w:rsidRDefault="00B631CB" w:rsidP="008379F2">
      <w:pPr>
        <w:ind w:left="-709" w:right="-993"/>
        <w:rPr>
          <w:rFonts w:ascii="Comic Sans MS" w:hAnsi="Comic Sans MS"/>
          <w:color w:val="FF0000"/>
        </w:rPr>
      </w:pPr>
      <w:r>
        <w:rPr>
          <w:rFonts w:ascii="Comic Sans MS" w:hAnsi="Comic Sans MS"/>
          <w:noProof/>
          <w:color w:val="FF0000"/>
        </w:rPr>
        <mc:AlternateContent>
          <mc:Choice Requires="wpi">
            <w:drawing>
              <wp:anchor distT="0" distB="0" distL="114300" distR="114300" simplePos="0" relativeHeight="252538880" behindDoc="0" locked="0" layoutInCell="1" allowOverlap="1" wp14:anchorId="588B600F" wp14:editId="5D519874">
                <wp:simplePos x="0" y="0"/>
                <wp:positionH relativeFrom="column">
                  <wp:posOffset>4862195</wp:posOffset>
                </wp:positionH>
                <wp:positionV relativeFrom="paragraph">
                  <wp:posOffset>87630</wp:posOffset>
                </wp:positionV>
                <wp:extent cx="1327825" cy="212725"/>
                <wp:effectExtent l="38100" t="38100" r="0" b="53975"/>
                <wp:wrapNone/>
                <wp:docPr id="878" name="Encre 878"/>
                <wp:cNvGraphicFramePr/>
                <a:graphic xmlns:a="http://schemas.openxmlformats.org/drawingml/2006/main">
                  <a:graphicData uri="http://schemas.microsoft.com/office/word/2010/wordprocessingInk">
                    <w14:contentPart bwMode="auto" r:id="rId286">
                      <w14:nvContentPartPr>
                        <w14:cNvContentPartPr/>
                      </w14:nvContentPartPr>
                      <w14:xfrm>
                        <a:off x="0" y="0"/>
                        <a:ext cx="1327825" cy="212725"/>
                      </w14:xfrm>
                    </w14:contentPart>
                  </a:graphicData>
                </a:graphic>
              </wp:anchor>
            </w:drawing>
          </mc:Choice>
          <mc:Fallback>
            <w:pict>
              <v:shape w14:anchorId="7146828D" id="Encre 878" o:spid="_x0000_s1026" type="#_x0000_t75" style="position:absolute;margin-left:382.15pt;margin-top:6.2pt;width:105.95pt;height:18.15pt;z-index:25253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">
                <v:imagedata r:id="rId287" o:title=""/>
              </v:shape>
            </w:pict>
          </mc:Fallback>
        </mc:AlternateContent>
      </w:r>
      <w:r>
        <w:rPr>
          <w:rFonts w:ascii="Comic Sans MS" w:hAnsi="Comic Sans MS"/>
          <w:noProof/>
          <w:color w:val="FF0000"/>
        </w:rPr>
        <mc:AlternateContent>
          <mc:Choice Requires="wpi">
            <w:drawing>
              <wp:anchor distT="0" distB="0" distL="114300" distR="114300" simplePos="0" relativeHeight="252527616" behindDoc="0" locked="0" layoutInCell="1" allowOverlap="1" wp14:anchorId="1327AB71" wp14:editId="63630C94">
                <wp:simplePos x="0" y="0"/>
                <wp:positionH relativeFrom="column">
                  <wp:posOffset>3745230</wp:posOffset>
                </wp:positionH>
                <wp:positionV relativeFrom="paragraph">
                  <wp:posOffset>-9525</wp:posOffset>
                </wp:positionV>
                <wp:extent cx="1072380" cy="282575"/>
                <wp:effectExtent l="57150" t="57150" r="0" b="41275"/>
                <wp:wrapNone/>
                <wp:docPr id="867" name="Encre 867"/>
                <wp:cNvGraphicFramePr/>
                <a:graphic xmlns:a="http://schemas.openxmlformats.org/drawingml/2006/main">
                  <a:graphicData uri="http://schemas.microsoft.com/office/word/2010/wordprocessingInk">
                    <w14:contentPart bwMode="auto" r:id="rId288">
                      <w14:nvContentPartPr>
                        <w14:cNvContentPartPr/>
                      </w14:nvContentPartPr>
                      <w14:xfrm>
                        <a:off x="0" y="0"/>
                        <a:ext cx="1072380" cy="282575"/>
                      </w14:xfrm>
                    </w14:contentPart>
                  </a:graphicData>
                </a:graphic>
              </wp:anchor>
            </w:drawing>
          </mc:Choice>
          <mc:Fallback>
            <w:pict>
              <v:shape w14:anchorId="0F61E139" id="Encre 867" o:spid="_x0000_s1026" type="#_x0000_t75" style="position:absolute;margin-left:294.2pt;margin-top:-1.45pt;width:85.9pt;height:23.65pt;z-index:25252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">
                <v:imagedata r:id="rId289" o:title=""/>
              </v:shape>
            </w:pict>
          </mc:Fallback>
        </mc:AlternateContent>
      </w:r>
      <w:r>
        <w:rPr>
          <w:rFonts w:ascii="Comic Sans MS" w:hAnsi="Comic Sans MS"/>
          <w:noProof/>
          <w:color w:val="FF0000"/>
        </w:rPr>
        <mc:AlternateContent>
          <mc:Choice Requires="wpi">
            <w:drawing>
              <wp:anchor distT="0" distB="0" distL="114300" distR="114300" simplePos="0" relativeHeight="252507136" behindDoc="0" locked="0" layoutInCell="1" allowOverlap="1" wp14:anchorId="7E9641F2" wp14:editId="1991D4A3">
                <wp:simplePos x="0" y="0"/>
                <wp:positionH relativeFrom="column">
                  <wp:posOffset>1021715</wp:posOffset>
                </wp:positionH>
                <wp:positionV relativeFrom="paragraph">
                  <wp:posOffset>26670</wp:posOffset>
                </wp:positionV>
                <wp:extent cx="1523740" cy="301070"/>
                <wp:effectExtent l="38100" t="38100" r="57785" b="41910"/>
                <wp:wrapNone/>
                <wp:docPr id="847" name="Encre 847"/>
                <wp:cNvGraphicFramePr/>
                <a:graphic xmlns:a="http://schemas.openxmlformats.org/drawingml/2006/main">
                  <a:graphicData uri="http://schemas.microsoft.com/office/word/2010/wordprocessingInk">
                    <w14:contentPart bwMode="auto" r:id="rId290">
                      <w14:nvContentPartPr>
                        <w14:cNvContentPartPr/>
                      </w14:nvContentPartPr>
                      <w14:xfrm>
                        <a:off x="0" y="0"/>
                        <a:ext cx="1523740" cy="301070"/>
                      </w14:xfrm>
                    </w14:contentPart>
                  </a:graphicData>
                </a:graphic>
              </wp:anchor>
            </w:drawing>
          </mc:Choice>
          <mc:Fallback>
            <w:pict>
              <v:shape w14:anchorId="16E267E0" id="Encre 847" o:spid="_x0000_s1026" type="#_x0000_t75" style="position:absolute;margin-left:79.75pt;margin-top:1.4pt;width:121.4pt;height:25.1pt;z-index:25250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">
                <v:imagedata r:id="rId291" o:title=""/>
              </v:shape>
            </w:pict>
          </mc:Fallback>
        </mc:AlternateContent>
      </w:r>
    </w:p>
    <w:p w14:paraId="6137244D" w14:textId="7D7041C9" w:rsidR="00B631CB" w:rsidRDefault="00B631CB" w:rsidP="008379F2">
      <w:pPr>
        <w:ind w:left="-709" w:right="-993"/>
        <w:rPr>
          <w:rFonts w:ascii="Comic Sans MS" w:hAnsi="Comic Sans MS"/>
          <w:color w:val="FF0000"/>
        </w:rPr>
      </w:pPr>
    </w:p>
    <w:p w14:paraId="78540FD3" w14:textId="266127DB" w:rsidR="00B631CB" w:rsidRDefault="003C2640" w:rsidP="008379F2">
      <w:pPr>
        <w:ind w:left="-709" w:right="-993"/>
        <w:rPr>
          <w:rFonts w:ascii="Comic Sans MS" w:hAnsi="Comic Sans MS"/>
          <w:color w:val="FF0000"/>
        </w:rPr>
      </w:pPr>
      <w:r>
        <w:rPr>
          <w:rFonts w:ascii="Comic Sans MS" w:hAnsi="Comic Sans MS"/>
          <w:noProof/>
          <w:color w:val="FF0000"/>
        </w:rPr>
        <mc:AlternateContent>
          <mc:Choice Requires="wpi">
            <w:drawing>
              <wp:anchor distT="0" distB="0" distL="114300" distR="114300" simplePos="0" relativeHeight="252598272" behindDoc="0" locked="0" layoutInCell="1" allowOverlap="1" wp14:anchorId="2B971D23" wp14:editId="24F43DEA">
                <wp:simplePos x="0" y="0"/>
                <wp:positionH relativeFrom="column">
                  <wp:posOffset>3986530</wp:posOffset>
                </wp:positionH>
                <wp:positionV relativeFrom="paragraph">
                  <wp:posOffset>2540</wp:posOffset>
                </wp:positionV>
                <wp:extent cx="1936115" cy="372110"/>
                <wp:effectExtent l="38100" t="38100" r="0" b="46990"/>
                <wp:wrapNone/>
                <wp:docPr id="936" name="Encre 936"/>
                <wp:cNvGraphicFramePr/>
                <a:graphic xmlns:a="http://schemas.openxmlformats.org/drawingml/2006/main">
                  <a:graphicData uri="http://schemas.microsoft.com/office/word/2010/wordprocessingInk">
                    <w14:contentPart bwMode="auto" r:id="rId292">
                      <w14:nvContentPartPr>
                        <w14:cNvContentPartPr/>
                      </w14:nvContentPartPr>
                      <w14:xfrm>
                        <a:off x="0" y="0"/>
                        <a:ext cx="1936115" cy="372110"/>
                      </w14:xfrm>
                    </w14:contentPart>
                  </a:graphicData>
                </a:graphic>
              </wp:anchor>
            </w:drawing>
          </mc:Choice>
          <mc:Fallback>
            <w:pict>
              <v:shape w14:anchorId="7C4B8F4D" id="Encre 936" o:spid="_x0000_s1026" type="#_x0000_t75" style="position:absolute;margin-left:313.2pt;margin-top:-.5pt;width:153.85pt;height:30.7pt;z-index:25259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">
                <v:imagedata r:id="rId293" o:title=""/>
              </v:shape>
            </w:pict>
          </mc:Fallback>
        </mc:AlternateContent>
      </w:r>
      <w:r>
        <w:rPr>
          <w:rFonts w:ascii="Comic Sans MS" w:hAnsi="Comic Sans MS"/>
          <w:noProof/>
          <w:color w:val="FF0000"/>
        </w:rPr>
        <mc:AlternateContent>
          <mc:Choice Requires="wpi">
            <w:drawing>
              <wp:anchor distT="0" distB="0" distL="114300" distR="114300" simplePos="0" relativeHeight="252592128" behindDoc="0" locked="0" layoutInCell="1" allowOverlap="1" wp14:anchorId="463EA12F" wp14:editId="03A0613B">
                <wp:simplePos x="0" y="0"/>
                <wp:positionH relativeFrom="column">
                  <wp:posOffset>4332515</wp:posOffset>
                </wp:positionH>
                <wp:positionV relativeFrom="paragraph">
                  <wp:posOffset>463915</wp:posOffset>
                </wp:positionV>
                <wp:extent cx="1440720" cy="53280"/>
                <wp:effectExtent l="38100" t="38100" r="45720" b="42545"/>
                <wp:wrapNone/>
                <wp:docPr id="930" name="Encre 930"/>
                <wp:cNvGraphicFramePr/>
                <a:graphic xmlns:a="http://schemas.openxmlformats.org/drawingml/2006/main">
                  <a:graphicData uri="http://schemas.microsoft.com/office/word/2010/wordprocessingInk">
                    <w14:contentPart bwMode="auto" r:id="rId294">
                      <w14:nvContentPartPr>
                        <w14:cNvContentPartPr/>
                      </w14:nvContentPartPr>
                      <w14:xfrm>
                        <a:off x="0" y="0"/>
                        <a:ext cx="1440720" cy="53280"/>
                      </w14:xfrm>
                    </w14:contentPart>
                  </a:graphicData>
                </a:graphic>
              </wp:anchor>
            </w:drawing>
          </mc:Choice>
          <mc:Fallback>
            <w:pict>
              <v:shape w14:anchorId="368D4E5F" id="Encre 930" o:spid="_x0000_s1026" type="#_x0000_t75" style="position:absolute;margin-left:340.45pt;margin-top:35.85pt;width:114.9pt;height:5.65pt;z-index:25259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">
                <v:imagedata r:id="rId295" o:title=""/>
              </v:shape>
            </w:pict>
          </mc:Fallback>
        </mc:AlternateContent>
      </w:r>
      <w:r w:rsidR="00B631CB">
        <w:rPr>
          <w:rFonts w:ascii="Comic Sans MS" w:hAnsi="Comic Sans MS"/>
          <w:noProof/>
          <w:color w:val="FF0000"/>
        </w:rPr>
        <mc:AlternateContent>
          <mc:Choice Requires="wpi">
            <w:drawing>
              <wp:anchor distT="0" distB="0" distL="114300" distR="114300" simplePos="0" relativeHeight="252578816" behindDoc="0" locked="0" layoutInCell="1" allowOverlap="1" wp14:anchorId="3637DB05" wp14:editId="2C3C4FC9">
                <wp:simplePos x="0" y="0"/>
                <wp:positionH relativeFrom="column">
                  <wp:posOffset>3523235</wp:posOffset>
                </wp:positionH>
                <wp:positionV relativeFrom="paragraph">
                  <wp:posOffset>181315</wp:posOffset>
                </wp:positionV>
                <wp:extent cx="263880" cy="12960"/>
                <wp:effectExtent l="38100" t="38100" r="41275" b="44450"/>
                <wp:wrapNone/>
                <wp:docPr id="917" name="Encre 917"/>
                <wp:cNvGraphicFramePr/>
                <a:graphic xmlns:a="http://schemas.openxmlformats.org/drawingml/2006/main">
                  <a:graphicData uri="http://schemas.microsoft.com/office/word/2010/wordprocessingInk">
                    <w14:contentPart bwMode="auto" r:id="rId296">
                      <w14:nvContentPartPr>
                        <w14:cNvContentPartPr/>
                      </w14:nvContentPartPr>
                      <w14:xfrm>
                        <a:off x="0" y="0"/>
                        <a:ext cx="263880" cy="12960"/>
                      </w14:xfrm>
                    </w14:contentPart>
                  </a:graphicData>
                </a:graphic>
              </wp:anchor>
            </w:drawing>
          </mc:Choice>
          <mc:Fallback>
            <w:pict>
              <v:shape w14:anchorId="3F85194C" id="Encre 917" o:spid="_x0000_s1026" type="#_x0000_t75" style="position:absolute;margin-left:276.7pt;margin-top:13.6pt;width:22.2pt;height:2.4pt;z-index:25257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">
                <v:imagedata r:id="rId297" o:title=""/>
              </v:shape>
            </w:pict>
          </mc:Fallback>
        </mc:AlternateContent>
      </w:r>
      <w:r w:rsidR="00B631CB">
        <w:rPr>
          <w:rFonts w:ascii="Comic Sans MS" w:hAnsi="Comic Sans MS"/>
          <w:noProof/>
          <w:color w:val="FF0000"/>
        </w:rPr>
        <mc:AlternateContent>
          <mc:Choice Requires="wpi">
            <w:drawing>
              <wp:anchor distT="0" distB="0" distL="114300" distR="114300" simplePos="0" relativeHeight="252577792" behindDoc="0" locked="0" layoutInCell="1" allowOverlap="1" wp14:anchorId="79B3E806" wp14:editId="3C0C3BFE">
                <wp:simplePos x="0" y="0"/>
                <wp:positionH relativeFrom="column">
                  <wp:posOffset>2422525</wp:posOffset>
                </wp:positionH>
                <wp:positionV relativeFrom="paragraph">
                  <wp:posOffset>297180</wp:posOffset>
                </wp:positionV>
                <wp:extent cx="1242635" cy="370440"/>
                <wp:effectExtent l="38100" t="38100" r="53340" b="48895"/>
                <wp:wrapNone/>
                <wp:docPr id="916" name="Encre 916"/>
                <wp:cNvGraphicFramePr/>
                <a:graphic xmlns:a="http://schemas.openxmlformats.org/drawingml/2006/main">
                  <a:graphicData uri="http://schemas.microsoft.com/office/word/2010/wordprocessingInk">
                    <w14:contentPart bwMode="auto" r:id="rId298">
                      <w14:nvContentPartPr>
                        <w14:cNvContentPartPr/>
                      </w14:nvContentPartPr>
                      <w14:xfrm>
                        <a:off x="0" y="0"/>
                        <a:ext cx="1242635" cy="370440"/>
                      </w14:xfrm>
                    </w14:contentPart>
                  </a:graphicData>
                </a:graphic>
              </wp:anchor>
            </w:drawing>
          </mc:Choice>
          <mc:Fallback>
            <w:pict>
              <v:shape w14:anchorId="667EF524" id="Encre 916" o:spid="_x0000_s1026" type="#_x0000_t75" style="position:absolute;margin-left:190.05pt;margin-top:22.7pt;width:99.3pt;height:30.55pt;z-index:25257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">
                <v:imagedata r:id="rId299" o:title=""/>
              </v:shape>
            </w:pict>
          </mc:Fallback>
        </mc:AlternateContent>
      </w:r>
      <w:r w:rsidR="00B631CB">
        <w:rPr>
          <w:rFonts w:ascii="Comic Sans MS" w:hAnsi="Comic Sans MS"/>
          <w:noProof/>
          <w:color w:val="FF0000"/>
        </w:rPr>
        <mc:AlternateContent>
          <mc:Choice Requires="wpi">
            <w:drawing>
              <wp:anchor distT="0" distB="0" distL="114300" distR="114300" simplePos="0" relativeHeight="252564480" behindDoc="0" locked="0" layoutInCell="1" allowOverlap="1" wp14:anchorId="677D23F2" wp14:editId="359510C2">
                <wp:simplePos x="0" y="0"/>
                <wp:positionH relativeFrom="column">
                  <wp:posOffset>22860</wp:posOffset>
                </wp:positionH>
                <wp:positionV relativeFrom="paragraph">
                  <wp:posOffset>-180975</wp:posOffset>
                </wp:positionV>
                <wp:extent cx="3545280" cy="834840"/>
                <wp:effectExtent l="57150" t="38100" r="0" b="41910"/>
                <wp:wrapNone/>
                <wp:docPr id="903" name="Encre 903"/>
                <wp:cNvGraphicFramePr/>
                <a:graphic xmlns:a="http://schemas.openxmlformats.org/drawingml/2006/main">
                  <a:graphicData uri="http://schemas.microsoft.com/office/word/2010/wordprocessingInk">
                    <w14:contentPart bwMode="auto" r:id="rId300">
                      <w14:nvContentPartPr>
                        <w14:cNvContentPartPr/>
                      </w14:nvContentPartPr>
                      <w14:xfrm>
                        <a:off x="0" y="0"/>
                        <a:ext cx="3545280" cy="834840"/>
                      </w14:xfrm>
                    </w14:contentPart>
                  </a:graphicData>
                </a:graphic>
              </wp:anchor>
            </w:drawing>
          </mc:Choice>
          <mc:Fallback>
            <w:pict>
              <v:shape w14:anchorId="45558E7A" id="Encre 903" o:spid="_x0000_s1026" type="#_x0000_t75" style="position:absolute;margin-left:1.1pt;margin-top:-14.95pt;width:280.55pt;height:67.15pt;z-index:25256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">
                <v:imagedata r:id="rId301" o:title=""/>
              </v:shape>
            </w:pict>
          </mc:Fallback>
        </mc:AlternateContent>
      </w:r>
    </w:p>
    <w:sectPr w:rsidR="00B631CB" w:rsidSect="001C76BA">
      <w:pgSz w:w="11906" w:h="16838"/>
      <w:pgMar w:top="568" w:right="1417" w:bottom="426"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Monotype Corsiva">
    <w:panose1 w:val="03010101010201010101"/>
    <w:charset w:val="00"/>
    <w:family w:val="script"/>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670DAE"/>
    <w:multiLevelType w:val="hybridMultilevel"/>
    <w:tmpl w:val="7B0A8FF0"/>
    <w:lvl w:ilvl="0" w:tplc="CDF6EA26">
      <w:start w:val="1"/>
      <w:numFmt w:val="lowerLetter"/>
      <w:lvlText w:val="%1)"/>
      <w:lvlJc w:val="left"/>
      <w:pPr>
        <w:ind w:left="371" w:hanging="360"/>
      </w:pPr>
      <w:rPr>
        <w:rFonts w:hint="default"/>
      </w:rPr>
    </w:lvl>
    <w:lvl w:ilvl="1" w:tplc="040C0019" w:tentative="1">
      <w:start w:val="1"/>
      <w:numFmt w:val="lowerLetter"/>
      <w:lvlText w:val="%2."/>
      <w:lvlJc w:val="left"/>
      <w:pPr>
        <w:ind w:left="1091" w:hanging="360"/>
      </w:pPr>
    </w:lvl>
    <w:lvl w:ilvl="2" w:tplc="040C001B" w:tentative="1">
      <w:start w:val="1"/>
      <w:numFmt w:val="lowerRoman"/>
      <w:lvlText w:val="%3."/>
      <w:lvlJc w:val="right"/>
      <w:pPr>
        <w:ind w:left="1811" w:hanging="180"/>
      </w:pPr>
    </w:lvl>
    <w:lvl w:ilvl="3" w:tplc="040C000F" w:tentative="1">
      <w:start w:val="1"/>
      <w:numFmt w:val="decimal"/>
      <w:lvlText w:val="%4."/>
      <w:lvlJc w:val="left"/>
      <w:pPr>
        <w:ind w:left="2531" w:hanging="360"/>
      </w:pPr>
    </w:lvl>
    <w:lvl w:ilvl="4" w:tplc="040C0019" w:tentative="1">
      <w:start w:val="1"/>
      <w:numFmt w:val="lowerLetter"/>
      <w:lvlText w:val="%5."/>
      <w:lvlJc w:val="left"/>
      <w:pPr>
        <w:ind w:left="3251" w:hanging="360"/>
      </w:pPr>
    </w:lvl>
    <w:lvl w:ilvl="5" w:tplc="040C001B" w:tentative="1">
      <w:start w:val="1"/>
      <w:numFmt w:val="lowerRoman"/>
      <w:lvlText w:val="%6."/>
      <w:lvlJc w:val="right"/>
      <w:pPr>
        <w:ind w:left="3971" w:hanging="180"/>
      </w:pPr>
    </w:lvl>
    <w:lvl w:ilvl="6" w:tplc="040C000F" w:tentative="1">
      <w:start w:val="1"/>
      <w:numFmt w:val="decimal"/>
      <w:lvlText w:val="%7."/>
      <w:lvlJc w:val="left"/>
      <w:pPr>
        <w:ind w:left="4691" w:hanging="360"/>
      </w:pPr>
    </w:lvl>
    <w:lvl w:ilvl="7" w:tplc="040C0019" w:tentative="1">
      <w:start w:val="1"/>
      <w:numFmt w:val="lowerLetter"/>
      <w:lvlText w:val="%8."/>
      <w:lvlJc w:val="left"/>
      <w:pPr>
        <w:ind w:left="5411" w:hanging="360"/>
      </w:pPr>
    </w:lvl>
    <w:lvl w:ilvl="8" w:tplc="040C001B" w:tentative="1">
      <w:start w:val="1"/>
      <w:numFmt w:val="lowerRoman"/>
      <w:lvlText w:val="%9."/>
      <w:lvlJc w:val="right"/>
      <w:pPr>
        <w:ind w:left="6131" w:hanging="180"/>
      </w:pPr>
    </w:lvl>
  </w:abstractNum>
  <w:abstractNum w:abstractNumId="1" w15:restartNumberingAfterBreak="0">
    <w:nsid w:val="291825C8"/>
    <w:multiLevelType w:val="hybridMultilevel"/>
    <w:tmpl w:val="B4BAEE4E"/>
    <w:lvl w:ilvl="0" w:tplc="9760E14C">
      <w:start w:val="1"/>
      <w:numFmt w:val="decimal"/>
      <w:lvlText w:val="%1)"/>
      <w:lvlJc w:val="left"/>
      <w:pPr>
        <w:ind w:left="371" w:hanging="360"/>
      </w:pPr>
      <w:rPr>
        <w:rFonts w:hint="default"/>
      </w:rPr>
    </w:lvl>
    <w:lvl w:ilvl="1" w:tplc="040C0019" w:tentative="1">
      <w:start w:val="1"/>
      <w:numFmt w:val="lowerLetter"/>
      <w:lvlText w:val="%2."/>
      <w:lvlJc w:val="left"/>
      <w:pPr>
        <w:ind w:left="1091" w:hanging="360"/>
      </w:pPr>
    </w:lvl>
    <w:lvl w:ilvl="2" w:tplc="040C001B" w:tentative="1">
      <w:start w:val="1"/>
      <w:numFmt w:val="lowerRoman"/>
      <w:lvlText w:val="%3."/>
      <w:lvlJc w:val="right"/>
      <w:pPr>
        <w:ind w:left="1811" w:hanging="180"/>
      </w:pPr>
    </w:lvl>
    <w:lvl w:ilvl="3" w:tplc="040C000F" w:tentative="1">
      <w:start w:val="1"/>
      <w:numFmt w:val="decimal"/>
      <w:lvlText w:val="%4."/>
      <w:lvlJc w:val="left"/>
      <w:pPr>
        <w:ind w:left="2531" w:hanging="360"/>
      </w:pPr>
    </w:lvl>
    <w:lvl w:ilvl="4" w:tplc="040C0019" w:tentative="1">
      <w:start w:val="1"/>
      <w:numFmt w:val="lowerLetter"/>
      <w:lvlText w:val="%5."/>
      <w:lvlJc w:val="left"/>
      <w:pPr>
        <w:ind w:left="3251" w:hanging="360"/>
      </w:pPr>
    </w:lvl>
    <w:lvl w:ilvl="5" w:tplc="040C001B" w:tentative="1">
      <w:start w:val="1"/>
      <w:numFmt w:val="lowerRoman"/>
      <w:lvlText w:val="%6."/>
      <w:lvlJc w:val="right"/>
      <w:pPr>
        <w:ind w:left="3971" w:hanging="180"/>
      </w:pPr>
    </w:lvl>
    <w:lvl w:ilvl="6" w:tplc="040C000F" w:tentative="1">
      <w:start w:val="1"/>
      <w:numFmt w:val="decimal"/>
      <w:lvlText w:val="%7."/>
      <w:lvlJc w:val="left"/>
      <w:pPr>
        <w:ind w:left="4691" w:hanging="360"/>
      </w:pPr>
    </w:lvl>
    <w:lvl w:ilvl="7" w:tplc="040C0019" w:tentative="1">
      <w:start w:val="1"/>
      <w:numFmt w:val="lowerLetter"/>
      <w:lvlText w:val="%8."/>
      <w:lvlJc w:val="left"/>
      <w:pPr>
        <w:ind w:left="5411" w:hanging="360"/>
      </w:pPr>
    </w:lvl>
    <w:lvl w:ilvl="8" w:tplc="040C001B" w:tentative="1">
      <w:start w:val="1"/>
      <w:numFmt w:val="lowerRoman"/>
      <w:lvlText w:val="%9."/>
      <w:lvlJc w:val="right"/>
      <w:pPr>
        <w:ind w:left="6131" w:hanging="180"/>
      </w:pPr>
    </w:lvl>
  </w:abstractNum>
  <w:abstractNum w:abstractNumId="2" w15:restartNumberingAfterBreak="0">
    <w:nsid w:val="42BE2493"/>
    <w:multiLevelType w:val="hybridMultilevel"/>
    <w:tmpl w:val="1C9C10A4"/>
    <w:lvl w:ilvl="0" w:tplc="A16895D8">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44343C3A"/>
    <w:multiLevelType w:val="hybridMultilevel"/>
    <w:tmpl w:val="E326E8F0"/>
    <w:lvl w:ilvl="0" w:tplc="040C0001">
      <w:start w:val="1"/>
      <w:numFmt w:val="bullet"/>
      <w:lvlText w:val=""/>
      <w:lvlJc w:val="left"/>
      <w:pPr>
        <w:ind w:left="11" w:hanging="360"/>
      </w:pPr>
      <w:rPr>
        <w:rFonts w:ascii="Symbol" w:hAnsi="Symbol" w:hint="default"/>
      </w:rPr>
    </w:lvl>
    <w:lvl w:ilvl="1" w:tplc="040C0003" w:tentative="1">
      <w:start w:val="1"/>
      <w:numFmt w:val="bullet"/>
      <w:lvlText w:val="o"/>
      <w:lvlJc w:val="left"/>
      <w:pPr>
        <w:ind w:left="731" w:hanging="360"/>
      </w:pPr>
      <w:rPr>
        <w:rFonts w:ascii="Courier New" w:hAnsi="Courier New" w:cs="Courier New" w:hint="default"/>
      </w:rPr>
    </w:lvl>
    <w:lvl w:ilvl="2" w:tplc="040C0005" w:tentative="1">
      <w:start w:val="1"/>
      <w:numFmt w:val="bullet"/>
      <w:lvlText w:val=""/>
      <w:lvlJc w:val="left"/>
      <w:pPr>
        <w:ind w:left="1451" w:hanging="360"/>
      </w:pPr>
      <w:rPr>
        <w:rFonts w:ascii="Wingdings" w:hAnsi="Wingdings" w:hint="default"/>
      </w:rPr>
    </w:lvl>
    <w:lvl w:ilvl="3" w:tplc="040C0001" w:tentative="1">
      <w:start w:val="1"/>
      <w:numFmt w:val="bullet"/>
      <w:lvlText w:val=""/>
      <w:lvlJc w:val="left"/>
      <w:pPr>
        <w:ind w:left="2171" w:hanging="360"/>
      </w:pPr>
      <w:rPr>
        <w:rFonts w:ascii="Symbol" w:hAnsi="Symbol" w:hint="default"/>
      </w:rPr>
    </w:lvl>
    <w:lvl w:ilvl="4" w:tplc="040C0003" w:tentative="1">
      <w:start w:val="1"/>
      <w:numFmt w:val="bullet"/>
      <w:lvlText w:val="o"/>
      <w:lvlJc w:val="left"/>
      <w:pPr>
        <w:ind w:left="2891" w:hanging="360"/>
      </w:pPr>
      <w:rPr>
        <w:rFonts w:ascii="Courier New" w:hAnsi="Courier New" w:cs="Courier New" w:hint="default"/>
      </w:rPr>
    </w:lvl>
    <w:lvl w:ilvl="5" w:tplc="040C0005" w:tentative="1">
      <w:start w:val="1"/>
      <w:numFmt w:val="bullet"/>
      <w:lvlText w:val=""/>
      <w:lvlJc w:val="left"/>
      <w:pPr>
        <w:ind w:left="3611" w:hanging="360"/>
      </w:pPr>
      <w:rPr>
        <w:rFonts w:ascii="Wingdings" w:hAnsi="Wingdings" w:hint="default"/>
      </w:rPr>
    </w:lvl>
    <w:lvl w:ilvl="6" w:tplc="040C0001" w:tentative="1">
      <w:start w:val="1"/>
      <w:numFmt w:val="bullet"/>
      <w:lvlText w:val=""/>
      <w:lvlJc w:val="left"/>
      <w:pPr>
        <w:ind w:left="4331" w:hanging="360"/>
      </w:pPr>
      <w:rPr>
        <w:rFonts w:ascii="Symbol" w:hAnsi="Symbol" w:hint="default"/>
      </w:rPr>
    </w:lvl>
    <w:lvl w:ilvl="7" w:tplc="040C0003" w:tentative="1">
      <w:start w:val="1"/>
      <w:numFmt w:val="bullet"/>
      <w:lvlText w:val="o"/>
      <w:lvlJc w:val="left"/>
      <w:pPr>
        <w:ind w:left="5051" w:hanging="360"/>
      </w:pPr>
      <w:rPr>
        <w:rFonts w:ascii="Courier New" w:hAnsi="Courier New" w:cs="Courier New" w:hint="default"/>
      </w:rPr>
    </w:lvl>
    <w:lvl w:ilvl="8" w:tplc="040C0005" w:tentative="1">
      <w:start w:val="1"/>
      <w:numFmt w:val="bullet"/>
      <w:lvlText w:val=""/>
      <w:lvlJc w:val="left"/>
      <w:pPr>
        <w:ind w:left="5771" w:hanging="360"/>
      </w:pPr>
      <w:rPr>
        <w:rFonts w:ascii="Wingdings" w:hAnsi="Wingdings" w:hint="default"/>
      </w:rPr>
    </w:lvl>
  </w:abstractNum>
  <w:abstractNum w:abstractNumId="4" w15:restartNumberingAfterBreak="0">
    <w:nsid w:val="5DB940AE"/>
    <w:multiLevelType w:val="hybridMultilevel"/>
    <w:tmpl w:val="D6BC91C6"/>
    <w:lvl w:ilvl="0" w:tplc="040C0001">
      <w:start w:val="1"/>
      <w:numFmt w:val="bullet"/>
      <w:lvlText w:val=""/>
      <w:lvlJc w:val="left"/>
      <w:pPr>
        <w:ind w:left="294" w:hanging="360"/>
      </w:pPr>
      <w:rPr>
        <w:rFonts w:ascii="Symbol" w:hAnsi="Symbol" w:hint="default"/>
      </w:rPr>
    </w:lvl>
    <w:lvl w:ilvl="1" w:tplc="040C0003" w:tentative="1">
      <w:start w:val="1"/>
      <w:numFmt w:val="bullet"/>
      <w:lvlText w:val="o"/>
      <w:lvlJc w:val="left"/>
      <w:pPr>
        <w:ind w:left="1014" w:hanging="360"/>
      </w:pPr>
      <w:rPr>
        <w:rFonts w:ascii="Courier New" w:hAnsi="Courier New" w:cs="Courier New" w:hint="default"/>
      </w:rPr>
    </w:lvl>
    <w:lvl w:ilvl="2" w:tplc="040C0005" w:tentative="1">
      <w:start w:val="1"/>
      <w:numFmt w:val="bullet"/>
      <w:lvlText w:val=""/>
      <w:lvlJc w:val="left"/>
      <w:pPr>
        <w:ind w:left="1734" w:hanging="360"/>
      </w:pPr>
      <w:rPr>
        <w:rFonts w:ascii="Wingdings" w:hAnsi="Wingdings" w:hint="default"/>
      </w:rPr>
    </w:lvl>
    <w:lvl w:ilvl="3" w:tplc="040C0001" w:tentative="1">
      <w:start w:val="1"/>
      <w:numFmt w:val="bullet"/>
      <w:lvlText w:val=""/>
      <w:lvlJc w:val="left"/>
      <w:pPr>
        <w:ind w:left="2454" w:hanging="360"/>
      </w:pPr>
      <w:rPr>
        <w:rFonts w:ascii="Symbol" w:hAnsi="Symbol" w:hint="default"/>
      </w:rPr>
    </w:lvl>
    <w:lvl w:ilvl="4" w:tplc="040C0003" w:tentative="1">
      <w:start w:val="1"/>
      <w:numFmt w:val="bullet"/>
      <w:lvlText w:val="o"/>
      <w:lvlJc w:val="left"/>
      <w:pPr>
        <w:ind w:left="3174" w:hanging="360"/>
      </w:pPr>
      <w:rPr>
        <w:rFonts w:ascii="Courier New" w:hAnsi="Courier New" w:cs="Courier New" w:hint="default"/>
      </w:rPr>
    </w:lvl>
    <w:lvl w:ilvl="5" w:tplc="040C0005" w:tentative="1">
      <w:start w:val="1"/>
      <w:numFmt w:val="bullet"/>
      <w:lvlText w:val=""/>
      <w:lvlJc w:val="left"/>
      <w:pPr>
        <w:ind w:left="3894" w:hanging="360"/>
      </w:pPr>
      <w:rPr>
        <w:rFonts w:ascii="Wingdings" w:hAnsi="Wingdings" w:hint="default"/>
      </w:rPr>
    </w:lvl>
    <w:lvl w:ilvl="6" w:tplc="040C0001" w:tentative="1">
      <w:start w:val="1"/>
      <w:numFmt w:val="bullet"/>
      <w:lvlText w:val=""/>
      <w:lvlJc w:val="left"/>
      <w:pPr>
        <w:ind w:left="4614" w:hanging="360"/>
      </w:pPr>
      <w:rPr>
        <w:rFonts w:ascii="Symbol" w:hAnsi="Symbol" w:hint="default"/>
      </w:rPr>
    </w:lvl>
    <w:lvl w:ilvl="7" w:tplc="040C0003" w:tentative="1">
      <w:start w:val="1"/>
      <w:numFmt w:val="bullet"/>
      <w:lvlText w:val="o"/>
      <w:lvlJc w:val="left"/>
      <w:pPr>
        <w:ind w:left="5334" w:hanging="360"/>
      </w:pPr>
      <w:rPr>
        <w:rFonts w:ascii="Courier New" w:hAnsi="Courier New" w:cs="Courier New" w:hint="default"/>
      </w:rPr>
    </w:lvl>
    <w:lvl w:ilvl="8" w:tplc="040C0005" w:tentative="1">
      <w:start w:val="1"/>
      <w:numFmt w:val="bullet"/>
      <w:lvlText w:val=""/>
      <w:lvlJc w:val="left"/>
      <w:pPr>
        <w:ind w:left="6054" w:hanging="360"/>
      </w:pPr>
      <w:rPr>
        <w:rFonts w:ascii="Wingdings" w:hAnsi="Wingdings" w:hint="default"/>
      </w:rPr>
    </w:lvl>
  </w:abstractNum>
  <w:abstractNum w:abstractNumId="5" w15:restartNumberingAfterBreak="0">
    <w:nsid w:val="606E2B53"/>
    <w:multiLevelType w:val="hybridMultilevel"/>
    <w:tmpl w:val="A39ABE92"/>
    <w:lvl w:ilvl="0" w:tplc="040C0001">
      <w:start w:val="1"/>
      <w:numFmt w:val="bullet"/>
      <w:lvlText w:val=""/>
      <w:lvlJc w:val="left"/>
      <w:pPr>
        <w:ind w:left="11" w:hanging="360"/>
      </w:pPr>
      <w:rPr>
        <w:rFonts w:ascii="Symbol" w:hAnsi="Symbol" w:hint="default"/>
      </w:rPr>
    </w:lvl>
    <w:lvl w:ilvl="1" w:tplc="040C0003" w:tentative="1">
      <w:start w:val="1"/>
      <w:numFmt w:val="bullet"/>
      <w:lvlText w:val="o"/>
      <w:lvlJc w:val="left"/>
      <w:pPr>
        <w:ind w:left="731" w:hanging="360"/>
      </w:pPr>
      <w:rPr>
        <w:rFonts w:ascii="Courier New" w:hAnsi="Courier New" w:cs="Courier New" w:hint="default"/>
      </w:rPr>
    </w:lvl>
    <w:lvl w:ilvl="2" w:tplc="040C0005" w:tentative="1">
      <w:start w:val="1"/>
      <w:numFmt w:val="bullet"/>
      <w:lvlText w:val=""/>
      <w:lvlJc w:val="left"/>
      <w:pPr>
        <w:ind w:left="1451" w:hanging="360"/>
      </w:pPr>
      <w:rPr>
        <w:rFonts w:ascii="Wingdings" w:hAnsi="Wingdings" w:hint="default"/>
      </w:rPr>
    </w:lvl>
    <w:lvl w:ilvl="3" w:tplc="040C0001" w:tentative="1">
      <w:start w:val="1"/>
      <w:numFmt w:val="bullet"/>
      <w:lvlText w:val=""/>
      <w:lvlJc w:val="left"/>
      <w:pPr>
        <w:ind w:left="2171" w:hanging="360"/>
      </w:pPr>
      <w:rPr>
        <w:rFonts w:ascii="Symbol" w:hAnsi="Symbol" w:hint="default"/>
      </w:rPr>
    </w:lvl>
    <w:lvl w:ilvl="4" w:tplc="040C0003" w:tentative="1">
      <w:start w:val="1"/>
      <w:numFmt w:val="bullet"/>
      <w:lvlText w:val="o"/>
      <w:lvlJc w:val="left"/>
      <w:pPr>
        <w:ind w:left="2891" w:hanging="360"/>
      </w:pPr>
      <w:rPr>
        <w:rFonts w:ascii="Courier New" w:hAnsi="Courier New" w:cs="Courier New" w:hint="default"/>
      </w:rPr>
    </w:lvl>
    <w:lvl w:ilvl="5" w:tplc="040C0005" w:tentative="1">
      <w:start w:val="1"/>
      <w:numFmt w:val="bullet"/>
      <w:lvlText w:val=""/>
      <w:lvlJc w:val="left"/>
      <w:pPr>
        <w:ind w:left="3611" w:hanging="360"/>
      </w:pPr>
      <w:rPr>
        <w:rFonts w:ascii="Wingdings" w:hAnsi="Wingdings" w:hint="default"/>
      </w:rPr>
    </w:lvl>
    <w:lvl w:ilvl="6" w:tplc="040C0001" w:tentative="1">
      <w:start w:val="1"/>
      <w:numFmt w:val="bullet"/>
      <w:lvlText w:val=""/>
      <w:lvlJc w:val="left"/>
      <w:pPr>
        <w:ind w:left="4331" w:hanging="360"/>
      </w:pPr>
      <w:rPr>
        <w:rFonts w:ascii="Symbol" w:hAnsi="Symbol" w:hint="default"/>
      </w:rPr>
    </w:lvl>
    <w:lvl w:ilvl="7" w:tplc="040C0003" w:tentative="1">
      <w:start w:val="1"/>
      <w:numFmt w:val="bullet"/>
      <w:lvlText w:val="o"/>
      <w:lvlJc w:val="left"/>
      <w:pPr>
        <w:ind w:left="5051" w:hanging="360"/>
      </w:pPr>
      <w:rPr>
        <w:rFonts w:ascii="Courier New" w:hAnsi="Courier New" w:cs="Courier New" w:hint="default"/>
      </w:rPr>
    </w:lvl>
    <w:lvl w:ilvl="8" w:tplc="040C0005" w:tentative="1">
      <w:start w:val="1"/>
      <w:numFmt w:val="bullet"/>
      <w:lvlText w:val=""/>
      <w:lvlJc w:val="left"/>
      <w:pPr>
        <w:ind w:left="5771" w:hanging="360"/>
      </w:pPr>
      <w:rPr>
        <w:rFonts w:ascii="Wingdings" w:hAnsi="Wingdings" w:hint="default"/>
      </w:rPr>
    </w:lvl>
  </w:abstractNum>
  <w:abstractNum w:abstractNumId="6" w15:restartNumberingAfterBreak="0">
    <w:nsid w:val="67D40324"/>
    <w:multiLevelType w:val="hybridMultilevel"/>
    <w:tmpl w:val="5EFA0ADC"/>
    <w:lvl w:ilvl="0" w:tplc="040C0001">
      <w:start w:val="1"/>
      <w:numFmt w:val="bullet"/>
      <w:lvlText w:val=""/>
      <w:lvlJc w:val="left"/>
      <w:pPr>
        <w:ind w:left="294" w:hanging="360"/>
      </w:pPr>
      <w:rPr>
        <w:rFonts w:ascii="Symbol" w:hAnsi="Symbol" w:hint="default"/>
      </w:rPr>
    </w:lvl>
    <w:lvl w:ilvl="1" w:tplc="040C0003" w:tentative="1">
      <w:start w:val="1"/>
      <w:numFmt w:val="bullet"/>
      <w:lvlText w:val="o"/>
      <w:lvlJc w:val="left"/>
      <w:pPr>
        <w:ind w:left="1014" w:hanging="360"/>
      </w:pPr>
      <w:rPr>
        <w:rFonts w:ascii="Courier New" w:hAnsi="Courier New" w:cs="Courier New" w:hint="default"/>
      </w:rPr>
    </w:lvl>
    <w:lvl w:ilvl="2" w:tplc="040C0005" w:tentative="1">
      <w:start w:val="1"/>
      <w:numFmt w:val="bullet"/>
      <w:lvlText w:val=""/>
      <w:lvlJc w:val="left"/>
      <w:pPr>
        <w:ind w:left="1734" w:hanging="360"/>
      </w:pPr>
      <w:rPr>
        <w:rFonts w:ascii="Wingdings" w:hAnsi="Wingdings" w:hint="default"/>
      </w:rPr>
    </w:lvl>
    <w:lvl w:ilvl="3" w:tplc="040C0001" w:tentative="1">
      <w:start w:val="1"/>
      <w:numFmt w:val="bullet"/>
      <w:lvlText w:val=""/>
      <w:lvlJc w:val="left"/>
      <w:pPr>
        <w:ind w:left="2454" w:hanging="360"/>
      </w:pPr>
      <w:rPr>
        <w:rFonts w:ascii="Symbol" w:hAnsi="Symbol" w:hint="default"/>
      </w:rPr>
    </w:lvl>
    <w:lvl w:ilvl="4" w:tplc="040C0003" w:tentative="1">
      <w:start w:val="1"/>
      <w:numFmt w:val="bullet"/>
      <w:lvlText w:val="o"/>
      <w:lvlJc w:val="left"/>
      <w:pPr>
        <w:ind w:left="3174" w:hanging="360"/>
      </w:pPr>
      <w:rPr>
        <w:rFonts w:ascii="Courier New" w:hAnsi="Courier New" w:cs="Courier New" w:hint="default"/>
      </w:rPr>
    </w:lvl>
    <w:lvl w:ilvl="5" w:tplc="040C0005" w:tentative="1">
      <w:start w:val="1"/>
      <w:numFmt w:val="bullet"/>
      <w:lvlText w:val=""/>
      <w:lvlJc w:val="left"/>
      <w:pPr>
        <w:ind w:left="3894" w:hanging="360"/>
      </w:pPr>
      <w:rPr>
        <w:rFonts w:ascii="Wingdings" w:hAnsi="Wingdings" w:hint="default"/>
      </w:rPr>
    </w:lvl>
    <w:lvl w:ilvl="6" w:tplc="040C0001" w:tentative="1">
      <w:start w:val="1"/>
      <w:numFmt w:val="bullet"/>
      <w:lvlText w:val=""/>
      <w:lvlJc w:val="left"/>
      <w:pPr>
        <w:ind w:left="4614" w:hanging="360"/>
      </w:pPr>
      <w:rPr>
        <w:rFonts w:ascii="Symbol" w:hAnsi="Symbol" w:hint="default"/>
      </w:rPr>
    </w:lvl>
    <w:lvl w:ilvl="7" w:tplc="040C0003" w:tentative="1">
      <w:start w:val="1"/>
      <w:numFmt w:val="bullet"/>
      <w:lvlText w:val="o"/>
      <w:lvlJc w:val="left"/>
      <w:pPr>
        <w:ind w:left="5334" w:hanging="360"/>
      </w:pPr>
      <w:rPr>
        <w:rFonts w:ascii="Courier New" w:hAnsi="Courier New" w:cs="Courier New" w:hint="default"/>
      </w:rPr>
    </w:lvl>
    <w:lvl w:ilvl="8" w:tplc="040C0005" w:tentative="1">
      <w:start w:val="1"/>
      <w:numFmt w:val="bullet"/>
      <w:lvlText w:val=""/>
      <w:lvlJc w:val="left"/>
      <w:pPr>
        <w:ind w:left="6054" w:hanging="360"/>
      </w:pPr>
      <w:rPr>
        <w:rFonts w:ascii="Wingdings" w:hAnsi="Wingdings" w:hint="default"/>
      </w:rPr>
    </w:lvl>
  </w:abstractNum>
  <w:abstractNum w:abstractNumId="7" w15:restartNumberingAfterBreak="0">
    <w:nsid w:val="68485726"/>
    <w:multiLevelType w:val="hybridMultilevel"/>
    <w:tmpl w:val="7074AC0E"/>
    <w:lvl w:ilvl="0" w:tplc="D806EFAE">
      <w:start w:val="1"/>
      <w:numFmt w:val="decimal"/>
      <w:lvlText w:val="%1)"/>
      <w:lvlJc w:val="left"/>
      <w:pPr>
        <w:ind w:left="654" w:hanging="360"/>
      </w:pPr>
      <w:rPr>
        <w:rFonts w:hint="default"/>
      </w:rPr>
    </w:lvl>
    <w:lvl w:ilvl="1" w:tplc="040C0019" w:tentative="1">
      <w:start w:val="1"/>
      <w:numFmt w:val="lowerLetter"/>
      <w:lvlText w:val="%2."/>
      <w:lvlJc w:val="left"/>
      <w:pPr>
        <w:ind w:left="1374" w:hanging="360"/>
      </w:pPr>
    </w:lvl>
    <w:lvl w:ilvl="2" w:tplc="040C001B" w:tentative="1">
      <w:start w:val="1"/>
      <w:numFmt w:val="lowerRoman"/>
      <w:lvlText w:val="%3."/>
      <w:lvlJc w:val="right"/>
      <w:pPr>
        <w:ind w:left="2094" w:hanging="180"/>
      </w:pPr>
    </w:lvl>
    <w:lvl w:ilvl="3" w:tplc="040C000F" w:tentative="1">
      <w:start w:val="1"/>
      <w:numFmt w:val="decimal"/>
      <w:lvlText w:val="%4."/>
      <w:lvlJc w:val="left"/>
      <w:pPr>
        <w:ind w:left="2814" w:hanging="360"/>
      </w:pPr>
    </w:lvl>
    <w:lvl w:ilvl="4" w:tplc="040C0019" w:tentative="1">
      <w:start w:val="1"/>
      <w:numFmt w:val="lowerLetter"/>
      <w:lvlText w:val="%5."/>
      <w:lvlJc w:val="left"/>
      <w:pPr>
        <w:ind w:left="3534" w:hanging="360"/>
      </w:pPr>
    </w:lvl>
    <w:lvl w:ilvl="5" w:tplc="040C001B" w:tentative="1">
      <w:start w:val="1"/>
      <w:numFmt w:val="lowerRoman"/>
      <w:lvlText w:val="%6."/>
      <w:lvlJc w:val="right"/>
      <w:pPr>
        <w:ind w:left="4254" w:hanging="180"/>
      </w:pPr>
    </w:lvl>
    <w:lvl w:ilvl="6" w:tplc="040C000F" w:tentative="1">
      <w:start w:val="1"/>
      <w:numFmt w:val="decimal"/>
      <w:lvlText w:val="%7."/>
      <w:lvlJc w:val="left"/>
      <w:pPr>
        <w:ind w:left="4974" w:hanging="360"/>
      </w:pPr>
    </w:lvl>
    <w:lvl w:ilvl="7" w:tplc="040C0019" w:tentative="1">
      <w:start w:val="1"/>
      <w:numFmt w:val="lowerLetter"/>
      <w:lvlText w:val="%8."/>
      <w:lvlJc w:val="left"/>
      <w:pPr>
        <w:ind w:left="5694" w:hanging="360"/>
      </w:pPr>
    </w:lvl>
    <w:lvl w:ilvl="8" w:tplc="040C001B" w:tentative="1">
      <w:start w:val="1"/>
      <w:numFmt w:val="lowerRoman"/>
      <w:lvlText w:val="%9."/>
      <w:lvlJc w:val="right"/>
      <w:pPr>
        <w:ind w:left="6414" w:hanging="180"/>
      </w:pPr>
    </w:lvl>
  </w:abstractNum>
  <w:abstractNum w:abstractNumId="8" w15:restartNumberingAfterBreak="0">
    <w:nsid w:val="71F216B3"/>
    <w:multiLevelType w:val="hybridMultilevel"/>
    <w:tmpl w:val="B784D0EC"/>
    <w:lvl w:ilvl="0" w:tplc="33AA4D2A">
      <w:start w:val="1"/>
      <w:numFmt w:val="upperRoman"/>
      <w:lvlText w:val="%1)"/>
      <w:lvlJc w:val="left"/>
      <w:pPr>
        <w:ind w:left="11" w:hanging="720"/>
      </w:pPr>
      <w:rPr>
        <w:rFonts w:hint="default"/>
      </w:rPr>
    </w:lvl>
    <w:lvl w:ilvl="1" w:tplc="040C0019" w:tentative="1">
      <w:start w:val="1"/>
      <w:numFmt w:val="lowerLetter"/>
      <w:lvlText w:val="%2."/>
      <w:lvlJc w:val="left"/>
      <w:pPr>
        <w:ind w:left="371" w:hanging="360"/>
      </w:pPr>
    </w:lvl>
    <w:lvl w:ilvl="2" w:tplc="040C001B" w:tentative="1">
      <w:start w:val="1"/>
      <w:numFmt w:val="lowerRoman"/>
      <w:lvlText w:val="%3."/>
      <w:lvlJc w:val="right"/>
      <w:pPr>
        <w:ind w:left="1091" w:hanging="180"/>
      </w:pPr>
    </w:lvl>
    <w:lvl w:ilvl="3" w:tplc="040C000F" w:tentative="1">
      <w:start w:val="1"/>
      <w:numFmt w:val="decimal"/>
      <w:lvlText w:val="%4."/>
      <w:lvlJc w:val="left"/>
      <w:pPr>
        <w:ind w:left="1811" w:hanging="360"/>
      </w:pPr>
    </w:lvl>
    <w:lvl w:ilvl="4" w:tplc="040C0019" w:tentative="1">
      <w:start w:val="1"/>
      <w:numFmt w:val="lowerLetter"/>
      <w:lvlText w:val="%5."/>
      <w:lvlJc w:val="left"/>
      <w:pPr>
        <w:ind w:left="2531" w:hanging="360"/>
      </w:pPr>
    </w:lvl>
    <w:lvl w:ilvl="5" w:tplc="040C001B" w:tentative="1">
      <w:start w:val="1"/>
      <w:numFmt w:val="lowerRoman"/>
      <w:lvlText w:val="%6."/>
      <w:lvlJc w:val="right"/>
      <w:pPr>
        <w:ind w:left="3251" w:hanging="180"/>
      </w:pPr>
    </w:lvl>
    <w:lvl w:ilvl="6" w:tplc="040C000F" w:tentative="1">
      <w:start w:val="1"/>
      <w:numFmt w:val="decimal"/>
      <w:lvlText w:val="%7."/>
      <w:lvlJc w:val="left"/>
      <w:pPr>
        <w:ind w:left="3971" w:hanging="360"/>
      </w:pPr>
    </w:lvl>
    <w:lvl w:ilvl="7" w:tplc="040C0019" w:tentative="1">
      <w:start w:val="1"/>
      <w:numFmt w:val="lowerLetter"/>
      <w:lvlText w:val="%8."/>
      <w:lvlJc w:val="left"/>
      <w:pPr>
        <w:ind w:left="4691" w:hanging="360"/>
      </w:pPr>
    </w:lvl>
    <w:lvl w:ilvl="8" w:tplc="040C001B" w:tentative="1">
      <w:start w:val="1"/>
      <w:numFmt w:val="lowerRoman"/>
      <w:lvlText w:val="%9."/>
      <w:lvlJc w:val="right"/>
      <w:pPr>
        <w:ind w:left="5411" w:hanging="180"/>
      </w:pPr>
    </w:lvl>
  </w:abstractNum>
  <w:num w:numId="1">
    <w:abstractNumId w:val="2"/>
  </w:num>
  <w:num w:numId="2">
    <w:abstractNumId w:val="8"/>
  </w:num>
  <w:num w:numId="3">
    <w:abstractNumId w:val="5"/>
  </w:num>
  <w:num w:numId="4">
    <w:abstractNumId w:val="3"/>
  </w:num>
  <w:num w:numId="5">
    <w:abstractNumId w:val="1"/>
  </w:num>
  <w:num w:numId="6">
    <w:abstractNumId w:val="6"/>
  </w:num>
  <w:num w:numId="7">
    <w:abstractNumId w:val="4"/>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4C60"/>
    <w:rsid w:val="00102F0F"/>
    <w:rsid w:val="0011087F"/>
    <w:rsid w:val="00145C79"/>
    <w:rsid w:val="001663E8"/>
    <w:rsid w:val="001C76BA"/>
    <w:rsid w:val="001F30E4"/>
    <w:rsid w:val="001F7B00"/>
    <w:rsid w:val="00232694"/>
    <w:rsid w:val="002B54AD"/>
    <w:rsid w:val="002C242B"/>
    <w:rsid w:val="00302FF7"/>
    <w:rsid w:val="003156B6"/>
    <w:rsid w:val="00355444"/>
    <w:rsid w:val="003C2640"/>
    <w:rsid w:val="003F07DA"/>
    <w:rsid w:val="00423E90"/>
    <w:rsid w:val="004B7D21"/>
    <w:rsid w:val="005D2A3C"/>
    <w:rsid w:val="005D4FD5"/>
    <w:rsid w:val="0066618B"/>
    <w:rsid w:val="006C2C2C"/>
    <w:rsid w:val="00793CAC"/>
    <w:rsid w:val="007A1BD7"/>
    <w:rsid w:val="007C00DE"/>
    <w:rsid w:val="007F6D13"/>
    <w:rsid w:val="00836A56"/>
    <w:rsid w:val="008379F2"/>
    <w:rsid w:val="008E6CC9"/>
    <w:rsid w:val="009238BE"/>
    <w:rsid w:val="00926376"/>
    <w:rsid w:val="00955836"/>
    <w:rsid w:val="009C745C"/>
    <w:rsid w:val="00A05EB4"/>
    <w:rsid w:val="00A37F28"/>
    <w:rsid w:val="00A53EEF"/>
    <w:rsid w:val="00A73B65"/>
    <w:rsid w:val="00AE2899"/>
    <w:rsid w:val="00AE49FF"/>
    <w:rsid w:val="00AE5B03"/>
    <w:rsid w:val="00AF753C"/>
    <w:rsid w:val="00B35787"/>
    <w:rsid w:val="00B631CB"/>
    <w:rsid w:val="00BE2749"/>
    <w:rsid w:val="00C450BA"/>
    <w:rsid w:val="00C5053F"/>
    <w:rsid w:val="00C61454"/>
    <w:rsid w:val="00C666AD"/>
    <w:rsid w:val="00C72C8D"/>
    <w:rsid w:val="00DA29B4"/>
    <w:rsid w:val="00DC0C46"/>
    <w:rsid w:val="00E47273"/>
    <w:rsid w:val="00E54C60"/>
    <w:rsid w:val="00E83E4D"/>
    <w:rsid w:val="00E954DD"/>
    <w:rsid w:val="00F8424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9C0C658"/>
  <w15:chartTrackingRefBased/>
  <w15:docId w15:val="{63AE392B-00CE-45F1-902A-FD888EFC4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54C60"/>
    <w:pPr>
      <w:ind w:left="720"/>
      <w:contextualSpacing/>
    </w:pPr>
  </w:style>
  <w:style w:type="paragraph" w:styleId="Textedebulles">
    <w:name w:val="Balloon Text"/>
    <w:basedOn w:val="Normal"/>
    <w:link w:val="TextedebullesCar"/>
    <w:uiPriority w:val="99"/>
    <w:semiHidden/>
    <w:unhideWhenUsed/>
    <w:rsid w:val="00E54C60"/>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E54C60"/>
    <w:rPr>
      <w:rFonts w:ascii="Segoe UI" w:hAnsi="Segoe UI" w:cs="Segoe UI"/>
      <w:sz w:val="18"/>
      <w:szCs w:val="18"/>
    </w:rPr>
  </w:style>
  <w:style w:type="paragraph" w:styleId="NormalWeb">
    <w:name w:val="Normal (Web)"/>
    <w:basedOn w:val="Normal"/>
    <w:uiPriority w:val="99"/>
    <w:semiHidden/>
    <w:unhideWhenUsed/>
    <w:rsid w:val="007A1BD7"/>
    <w:pPr>
      <w:spacing w:before="100" w:beforeAutospacing="1" w:after="100" w:afterAutospacing="1" w:line="240" w:lineRule="auto"/>
    </w:pPr>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7348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99" Type="http://schemas.openxmlformats.org/officeDocument/2006/relationships/image" Target="media/image150.png"/><Relationship Id="rId303" Type="http://schemas.openxmlformats.org/officeDocument/2006/relationships/theme" Target="theme/theme1.xml"/><Relationship Id="rId21" Type="http://schemas.openxmlformats.org/officeDocument/2006/relationships/customXml" Target="ink/ink8.xml"/><Relationship Id="rId42" Type="http://schemas.openxmlformats.org/officeDocument/2006/relationships/image" Target="media/image20.png"/><Relationship Id="rId63" Type="http://schemas.openxmlformats.org/officeDocument/2006/relationships/customXml" Target="ink/ink26.xml"/><Relationship Id="rId84" Type="http://schemas.openxmlformats.org/officeDocument/2006/relationships/image" Target="media/image41.png"/><Relationship Id="rId138" Type="http://schemas.openxmlformats.org/officeDocument/2006/relationships/image" Target="media/image69.png"/><Relationship Id="rId159" Type="http://schemas.openxmlformats.org/officeDocument/2006/relationships/customXml" Target="ink/ink73.xml"/><Relationship Id="rId170" Type="http://schemas.openxmlformats.org/officeDocument/2006/relationships/image" Target="media/image85.png"/><Relationship Id="rId191" Type="http://schemas.openxmlformats.org/officeDocument/2006/relationships/customXml" Target="ink/ink87.xml"/><Relationship Id="rId205" Type="http://schemas.openxmlformats.org/officeDocument/2006/relationships/customXml" Target="ink/ink94.xml"/><Relationship Id="rId226" Type="http://schemas.openxmlformats.org/officeDocument/2006/relationships/image" Target="media/image113.png"/><Relationship Id="rId247" Type="http://schemas.openxmlformats.org/officeDocument/2006/relationships/customXml" Target="ink/ink115.xml"/><Relationship Id="rId107" Type="http://schemas.openxmlformats.org/officeDocument/2006/relationships/customXml" Target="ink/ink48.xml"/><Relationship Id="rId268" Type="http://schemas.openxmlformats.org/officeDocument/2006/relationships/customXml" Target="ink/ink125.xml"/><Relationship Id="rId289" Type="http://schemas.openxmlformats.org/officeDocument/2006/relationships/image" Target="media/image145.png"/><Relationship Id="rId11" Type="http://schemas.openxmlformats.org/officeDocument/2006/relationships/image" Target="media/image4.png"/><Relationship Id="rId32" Type="http://schemas.openxmlformats.org/officeDocument/2006/relationships/image" Target="media/image15.png"/><Relationship Id="rId53" Type="http://schemas.openxmlformats.org/officeDocument/2006/relationships/customXml" Target="ink/ink22.xml"/><Relationship Id="rId74" Type="http://schemas.openxmlformats.org/officeDocument/2006/relationships/image" Target="media/image36.png"/><Relationship Id="rId128" Type="http://schemas.openxmlformats.org/officeDocument/2006/relationships/image" Target="media/image64.png"/><Relationship Id="rId149" Type="http://schemas.openxmlformats.org/officeDocument/2006/relationships/customXml" Target="ink/ink68.xml"/><Relationship Id="rId5" Type="http://schemas.openxmlformats.org/officeDocument/2006/relationships/image" Target="media/image1.jpeg"/><Relationship Id="rId95" Type="http://schemas.openxmlformats.org/officeDocument/2006/relationships/customXml" Target="ink/ink42.xml"/><Relationship Id="rId160" Type="http://schemas.openxmlformats.org/officeDocument/2006/relationships/image" Target="media/image80.png"/><Relationship Id="rId181" Type="http://schemas.openxmlformats.org/officeDocument/2006/relationships/customXml" Target="ink/ink83.xml"/><Relationship Id="rId216" Type="http://schemas.openxmlformats.org/officeDocument/2006/relationships/image" Target="media/image108.png"/><Relationship Id="rId237" Type="http://schemas.openxmlformats.org/officeDocument/2006/relationships/customXml" Target="ink/ink110.xml"/><Relationship Id="rId258" Type="http://schemas.openxmlformats.org/officeDocument/2006/relationships/image" Target="media/image129.png"/><Relationship Id="rId279" Type="http://schemas.openxmlformats.org/officeDocument/2006/relationships/image" Target="media/image140.png"/><Relationship Id="rId22" Type="http://schemas.openxmlformats.org/officeDocument/2006/relationships/image" Target="media/image10.png"/><Relationship Id="rId43" Type="http://schemas.openxmlformats.org/officeDocument/2006/relationships/customXml" Target="ink/ink17.xml"/><Relationship Id="rId64" Type="http://schemas.openxmlformats.org/officeDocument/2006/relationships/image" Target="media/image31.png"/><Relationship Id="rId118" Type="http://schemas.openxmlformats.org/officeDocument/2006/relationships/customXml" Target="ink/ink53.xml"/><Relationship Id="rId139" Type="http://schemas.openxmlformats.org/officeDocument/2006/relationships/customXml" Target="ink/ink63.xml"/><Relationship Id="rId290" Type="http://schemas.openxmlformats.org/officeDocument/2006/relationships/customXml" Target="ink/ink136.xml"/><Relationship Id="rId85" Type="http://schemas.openxmlformats.org/officeDocument/2006/relationships/customXml" Target="ink/ink37.xml"/><Relationship Id="rId150" Type="http://schemas.openxmlformats.org/officeDocument/2006/relationships/image" Target="media/image75.png"/><Relationship Id="rId171" Type="http://schemas.openxmlformats.org/officeDocument/2006/relationships/customXml" Target="ink/ink79.xml"/><Relationship Id="rId192" Type="http://schemas.openxmlformats.org/officeDocument/2006/relationships/image" Target="media/image96.png"/><Relationship Id="rId206" Type="http://schemas.openxmlformats.org/officeDocument/2006/relationships/image" Target="media/image103.png"/><Relationship Id="rId227" Type="http://schemas.openxmlformats.org/officeDocument/2006/relationships/customXml" Target="ink/ink105.xml"/><Relationship Id="rId248" Type="http://schemas.openxmlformats.org/officeDocument/2006/relationships/image" Target="media/image124.png"/><Relationship Id="rId269" Type="http://schemas.openxmlformats.org/officeDocument/2006/relationships/image" Target="media/image135.png"/><Relationship Id="rId12" Type="http://schemas.openxmlformats.org/officeDocument/2006/relationships/customXml" Target="ink/ink4.xml"/><Relationship Id="rId33" Type="http://schemas.openxmlformats.org/officeDocument/2006/relationships/customXml" Target="ink/ink12.xml"/><Relationship Id="rId108" Type="http://schemas.openxmlformats.org/officeDocument/2006/relationships/image" Target="media/image53.png"/><Relationship Id="rId129" Type="http://schemas.openxmlformats.org/officeDocument/2006/relationships/customXml" Target="ink/ink58.xml"/><Relationship Id="rId280" Type="http://schemas.openxmlformats.org/officeDocument/2006/relationships/customXml" Target="ink/ink131.xml"/><Relationship Id="rId54" Type="http://schemas.openxmlformats.org/officeDocument/2006/relationships/image" Target="media/image26.png"/><Relationship Id="rId75" Type="http://schemas.openxmlformats.org/officeDocument/2006/relationships/customXml" Target="ink/ink32.xml"/><Relationship Id="rId96" Type="http://schemas.openxmlformats.org/officeDocument/2006/relationships/image" Target="media/image47.png"/><Relationship Id="rId140" Type="http://schemas.openxmlformats.org/officeDocument/2006/relationships/image" Target="media/image70.png"/><Relationship Id="rId161" Type="http://schemas.openxmlformats.org/officeDocument/2006/relationships/customXml" Target="ink/ink74.xml"/><Relationship Id="rId182" Type="http://schemas.openxmlformats.org/officeDocument/2006/relationships/image" Target="media/image91.png"/><Relationship Id="rId217" Type="http://schemas.openxmlformats.org/officeDocument/2006/relationships/customXml" Target="ink/ink100.xml"/><Relationship Id="rId6" Type="http://schemas.openxmlformats.org/officeDocument/2006/relationships/customXml" Target="ink/ink1.xml"/><Relationship Id="rId238" Type="http://schemas.openxmlformats.org/officeDocument/2006/relationships/image" Target="media/image119.png"/><Relationship Id="rId259" Type="http://schemas.openxmlformats.org/officeDocument/2006/relationships/customXml" Target="ink/ink121.xml"/><Relationship Id="rId23" Type="http://schemas.openxmlformats.org/officeDocument/2006/relationships/customXml" Target="ink/ink9.xml"/><Relationship Id="rId119" Type="http://schemas.openxmlformats.org/officeDocument/2006/relationships/image" Target="media/image59.png"/><Relationship Id="rId270" Type="http://schemas.openxmlformats.org/officeDocument/2006/relationships/customXml" Target="ink/ink126.xml"/><Relationship Id="rId291" Type="http://schemas.openxmlformats.org/officeDocument/2006/relationships/image" Target="media/image146.png"/><Relationship Id="rId44" Type="http://schemas.openxmlformats.org/officeDocument/2006/relationships/image" Target="media/image21.png"/><Relationship Id="rId65" Type="http://schemas.openxmlformats.org/officeDocument/2006/relationships/customXml" Target="ink/ink27.xml"/><Relationship Id="rId86" Type="http://schemas.openxmlformats.org/officeDocument/2006/relationships/image" Target="media/image42.png"/><Relationship Id="rId130" Type="http://schemas.openxmlformats.org/officeDocument/2006/relationships/image" Target="media/image65.png"/><Relationship Id="rId151" Type="http://schemas.openxmlformats.org/officeDocument/2006/relationships/customXml" Target="ink/ink69.xml"/><Relationship Id="rId172" Type="http://schemas.openxmlformats.org/officeDocument/2006/relationships/image" Target="media/image86.png"/><Relationship Id="rId193" Type="http://schemas.openxmlformats.org/officeDocument/2006/relationships/customXml" Target="ink/ink88.xml"/><Relationship Id="rId207" Type="http://schemas.openxmlformats.org/officeDocument/2006/relationships/customXml" Target="ink/ink95.xml"/><Relationship Id="rId228" Type="http://schemas.openxmlformats.org/officeDocument/2006/relationships/image" Target="media/image114.png"/><Relationship Id="rId249" Type="http://schemas.openxmlformats.org/officeDocument/2006/relationships/customXml" Target="ink/ink116.xml"/><Relationship Id="rId13" Type="http://schemas.openxmlformats.org/officeDocument/2006/relationships/image" Target="media/image5.png"/><Relationship Id="rId109" Type="http://schemas.openxmlformats.org/officeDocument/2006/relationships/customXml" Target="ink/ink49.xml"/><Relationship Id="rId260" Type="http://schemas.openxmlformats.org/officeDocument/2006/relationships/image" Target="media/image130.png"/><Relationship Id="rId281" Type="http://schemas.openxmlformats.org/officeDocument/2006/relationships/image" Target="media/image141.png"/><Relationship Id="rId34" Type="http://schemas.openxmlformats.org/officeDocument/2006/relationships/image" Target="media/image16.png"/><Relationship Id="rId55" Type="http://schemas.openxmlformats.org/officeDocument/2006/relationships/customXml" Target="ink/ink23.xml"/><Relationship Id="rId76" Type="http://schemas.openxmlformats.org/officeDocument/2006/relationships/image" Target="media/image37.png"/><Relationship Id="rId97" Type="http://schemas.openxmlformats.org/officeDocument/2006/relationships/customXml" Target="ink/ink43.xml"/><Relationship Id="rId120" Type="http://schemas.openxmlformats.org/officeDocument/2006/relationships/customXml" Target="ink/ink54.xml"/><Relationship Id="rId141" Type="http://schemas.openxmlformats.org/officeDocument/2006/relationships/customXml" Target="ink/ink64.xml"/><Relationship Id="rId7" Type="http://schemas.openxmlformats.org/officeDocument/2006/relationships/image" Target="media/image2.png"/><Relationship Id="rId162" Type="http://schemas.openxmlformats.org/officeDocument/2006/relationships/image" Target="media/image81.png"/><Relationship Id="rId183" Type="http://schemas.openxmlformats.org/officeDocument/2006/relationships/image" Target="media/image16.wmf"/><Relationship Id="rId218" Type="http://schemas.openxmlformats.org/officeDocument/2006/relationships/image" Target="media/image109.png"/><Relationship Id="rId239" Type="http://schemas.openxmlformats.org/officeDocument/2006/relationships/customXml" Target="ink/ink111.xml"/><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image" Target="media/image125.png"/><Relationship Id="rId255" Type="http://schemas.openxmlformats.org/officeDocument/2006/relationships/customXml" Target="ink/ink119.xml"/><Relationship Id="rId271" Type="http://schemas.openxmlformats.org/officeDocument/2006/relationships/image" Target="media/image136.png"/><Relationship Id="rId276" Type="http://schemas.openxmlformats.org/officeDocument/2006/relationships/customXml" Target="ink/ink129.xml"/><Relationship Id="rId292" Type="http://schemas.openxmlformats.org/officeDocument/2006/relationships/customXml" Target="ink/ink137.xml"/><Relationship Id="rId297" Type="http://schemas.openxmlformats.org/officeDocument/2006/relationships/image" Target="media/image149.png"/><Relationship Id="rId24" Type="http://schemas.openxmlformats.org/officeDocument/2006/relationships/image" Target="media/image11.png"/><Relationship Id="rId40" Type="http://schemas.openxmlformats.org/officeDocument/2006/relationships/image" Target="media/image19.png"/><Relationship Id="rId45" Type="http://schemas.openxmlformats.org/officeDocument/2006/relationships/customXml" Target="ink/ink18.xml"/><Relationship Id="rId66" Type="http://schemas.openxmlformats.org/officeDocument/2006/relationships/image" Target="media/image32.png"/><Relationship Id="rId87" Type="http://schemas.openxmlformats.org/officeDocument/2006/relationships/customXml" Target="ink/ink38.xml"/><Relationship Id="rId110" Type="http://schemas.openxmlformats.org/officeDocument/2006/relationships/image" Target="media/image54.png"/><Relationship Id="rId115" Type="http://schemas.openxmlformats.org/officeDocument/2006/relationships/image" Target="media/image13.png"/><Relationship Id="rId131" Type="http://schemas.openxmlformats.org/officeDocument/2006/relationships/customXml" Target="ink/ink59.xml"/><Relationship Id="rId136" Type="http://schemas.openxmlformats.org/officeDocument/2006/relationships/image" Target="media/image68.png"/><Relationship Id="rId157" Type="http://schemas.openxmlformats.org/officeDocument/2006/relationships/customXml" Target="ink/ink72.xml"/><Relationship Id="rId178" Type="http://schemas.openxmlformats.org/officeDocument/2006/relationships/image" Target="media/image89.png"/><Relationship Id="rId301" Type="http://schemas.openxmlformats.org/officeDocument/2006/relationships/image" Target="media/image151.png"/><Relationship Id="rId61" Type="http://schemas.openxmlformats.org/officeDocument/2006/relationships/image" Target="media/image11.wmf"/><Relationship Id="rId82" Type="http://schemas.openxmlformats.org/officeDocument/2006/relationships/image" Target="media/image40.png"/><Relationship Id="rId152" Type="http://schemas.openxmlformats.org/officeDocument/2006/relationships/image" Target="media/image76.png"/><Relationship Id="rId173" Type="http://schemas.openxmlformats.org/officeDocument/2006/relationships/image" Target="media/image15.wmf"/><Relationship Id="rId194" Type="http://schemas.openxmlformats.org/officeDocument/2006/relationships/image" Target="media/image97.png"/><Relationship Id="rId199" Type="http://schemas.openxmlformats.org/officeDocument/2006/relationships/customXml" Target="ink/ink91.xml"/><Relationship Id="rId203" Type="http://schemas.openxmlformats.org/officeDocument/2006/relationships/customXml" Target="ink/ink93.xml"/><Relationship Id="rId208" Type="http://schemas.openxmlformats.org/officeDocument/2006/relationships/image" Target="media/image104.png"/><Relationship Id="rId229" Type="http://schemas.openxmlformats.org/officeDocument/2006/relationships/customXml" Target="ink/ink106.xml"/><Relationship Id="rId19" Type="http://schemas.openxmlformats.org/officeDocument/2006/relationships/customXml" Target="ink/ink7.xml"/><Relationship Id="rId224" Type="http://schemas.openxmlformats.org/officeDocument/2006/relationships/image" Target="media/image112.png"/><Relationship Id="rId240" Type="http://schemas.openxmlformats.org/officeDocument/2006/relationships/image" Target="media/image120.png"/><Relationship Id="rId245" Type="http://schemas.openxmlformats.org/officeDocument/2006/relationships/customXml" Target="ink/ink114.xml"/><Relationship Id="rId261" Type="http://schemas.openxmlformats.org/officeDocument/2006/relationships/customXml" Target="ink/ink122.xml"/><Relationship Id="rId266" Type="http://schemas.openxmlformats.org/officeDocument/2006/relationships/customXml" Target="ink/ink124.xml"/><Relationship Id="rId287" Type="http://schemas.openxmlformats.org/officeDocument/2006/relationships/image" Target="media/image144.png"/><Relationship Id="rId14" Type="http://schemas.openxmlformats.org/officeDocument/2006/relationships/customXml" Target="ink/ink5.xml"/><Relationship Id="rId30" Type="http://schemas.openxmlformats.org/officeDocument/2006/relationships/oleObject" Target="embeddings/oleObject2.bin"/><Relationship Id="rId35" Type="http://schemas.openxmlformats.org/officeDocument/2006/relationships/customXml" Target="ink/ink13.xml"/><Relationship Id="rId56" Type="http://schemas.openxmlformats.org/officeDocument/2006/relationships/image" Target="media/image27.png"/><Relationship Id="rId77" Type="http://schemas.openxmlformats.org/officeDocument/2006/relationships/customXml" Target="ink/ink33.xml"/><Relationship Id="rId100" Type="http://schemas.openxmlformats.org/officeDocument/2006/relationships/image" Target="media/image49.png"/><Relationship Id="rId105" Type="http://schemas.openxmlformats.org/officeDocument/2006/relationships/customXml" Target="ink/ink47.xml"/><Relationship Id="rId126" Type="http://schemas.openxmlformats.org/officeDocument/2006/relationships/image" Target="media/image63.png"/><Relationship Id="rId147" Type="http://schemas.openxmlformats.org/officeDocument/2006/relationships/customXml" Target="ink/ink67.xml"/><Relationship Id="rId168" Type="http://schemas.openxmlformats.org/officeDocument/2006/relationships/image" Target="media/image84.png"/><Relationship Id="rId282" Type="http://schemas.openxmlformats.org/officeDocument/2006/relationships/customXml" Target="ink/ink132.xml"/><Relationship Id="rId8" Type="http://schemas.openxmlformats.org/officeDocument/2006/relationships/customXml" Target="ink/ink2.xml"/><Relationship Id="rId51" Type="http://schemas.openxmlformats.org/officeDocument/2006/relationships/customXml" Target="ink/ink21.xml"/><Relationship Id="rId72" Type="http://schemas.openxmlformats.org/officeDocument/2006/relationships/image" Target="media/image35.png"/><Relationship Id="rId93" Type="http://schemas.openxmlformats.org/officeDocument/2006/relationships/customXml" Target="ink/ink41.xml"/><Relationship Id="rId98" Type="http://schemas.openxmlformats.org/officeDocument/2006/relationships/image" Target="media/image48.png"/><Relationship Id="rId121" Type="http://schemas.openxmlformats.org/officeDocument/2006/relationships/image" Target="media/image60.png"/><Relationship Id="rId142" Type="http://schemas.openxmlformats.org/officeDocument/2006/relationships/image" Target="media/image71.png"/><Relationship Id="rId163" Type="http://schemas.openxmlformats.org/officeDocument/2006/relationships/customXml" Target="ink/ink75.xml"/><Relationship Id="rId184" Type="http://schemas.openxmlformats.org/officeDocument/2006/relationships/oleObject" Target="embeddings/oleObject5.bin"/><Relationship Id="rId189" Type="http://schemas.openxmlformats.org/officeDocument/2006/relationships/customXml" Target="ink/ink86.xml"/><Relationship Id="rId219" Type="http://schemas.openxmlformats.org/officeDocument/2006/relationships/customXml" Target="ink/ink101.xml"/><Relationship Id="rId3" Type="http://schemas.openxmlformats.org/officeDocument/2006/relationships/settings" Target="settings.xml"/><Relationship Id="rId214" Type="http://schemas.openxmlformats.org/officeDocument/2006/relationships/image" Target="media/image107.png"/><Relationship Id="rId230" Type="http://schemas.openxmlformats.org/officeDocument/2006/relationships/image" Target="media/image115.png"/><Relationship Id="rId235" Type="http://schemas.openxmlformats.org/officeDocument/2006/relationships/customXml" Target="ink/ink109.xml"/><Relationship Id="rId251" Type="http://schemas.openxmlformats.org/officeDocument/2006/relationships/customXml" Target="ink/ink117.xml"/><Relationship Id="rId256" Type="http://schemas.openxmlformats.org/officeDocument/2006/relationships/image" Target="media/image128.png"/><Relationship Id="rId277" Type="http://schemas.openxmlformats.org/officeDocument/2006/relationships/image" Target="media/image139.png"/><Relationship Id="rId298" Type="http://schemas.openxmlformats.org/officeDocument/2006/relationships/customXml" Target="ink/ink140.xml"/><Relationship Id="rId25" Type="http://schemas.openxmlformats.org/officeDocument/2006/relationships/customXml" Target="ink/ink10.xml"/><Relationship Id="rId46" Type="http://schemas.openxmlformats.org/officeDocument/2006/relationships/image" Target="media/image22.png"/><Relationship Id="rId67" Type="http://schemas.openxmlformats.org/officeDocument/2006/relationships/customXml" Target="ink/ink28.xml"/><Relationship Id="rId116" Type="http://schemas.openxmlformats.org/officeDocument/2006/relationships/customXml" Target="ink/ink52.xml"/><Relationship Id="rId137" Type="http://schemas.openxmlformats.org/officeDocument/2006/relationships/customXml" Target="ink/ink62.xml"/><Relationship Id="rId158" Type="http://schemas.openxmlformats.org/officeDocument/2006/relationships/image" Target="media/image79.png"/><Relationship Id="rId272" Type="http://schemas.openxmlformats.org/officeDocument/2006/relationships/customXml" Target="ink/ink127.xml"/><Relationship Id="rId293" Type="http://schemas.openxmlformats.org/officeDocument/2006/relationships/image" Target="media/image147.png"/><Relationship Id="rId302"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customXml" Target="ink/ink16.xml"/><Relationship Id="rId62" Type="http://schemas.openxmlformats.org/officeDocument/2006/relationships/oleObject" Target="embeddings/oleObject3.bin"/><Relationship Id="rId83" Type="http://schemas.openxmlformats.org/officeDocument/2006/relationships/customXml" Target="ink/ink36.xml"/><Relationship Id="rId88" Type="http://schemas.openxmlformats.org/officeDocument/2006/relationships/image" Target="media/image43.png"/><Relationship Id="rId111" Type="http://schemas.openxmlformats.org/officeDocument/2006/relationships/customXml" Target="ink/ink50.xml"/><Relationship Id="rId132" Type="http://schemas.openxmlformats.org/officeDocument/2006/relationships/image" Target="media/image66.png"/><Relationship Id="rId153" Type="http://schemas.openxmlformats.org/officeDocument/2006/relationships/customXml" Target="ink/ink70.xml"/><Relationship Id="rId174" Type="http://schemas.openxmlformats.org/officeDocument/2006/relationships/oleObject" Target="embeddings/oleObject4.bin"/><Relationship Id="rId179" Type="http://schemas.openxmlformats.org/officeDocument/2006/relationships/customXml" Target="ink/ink82.xml"/><Relationship Id="rId195" Type="http://schemas.openxmlformats.org/officeDocument/2006/relationships/customXml" Target="ink/ink89.xml"/><Relationship Id="rId209" Type="http://schemas.openxmlformats.org/officeDocument/2006/relationships/customXml" Target="ink/ink96.xml"/><Relationship Id="rId190" Type="http://schemas.openxmlformats.org/officeDocument/2006/relationships/image" Target="media/image95.png"/><Relationship Id="rId204" Type="http://schemas.openxmlformats.org/officeDocument/2006/relationships/image" Target="media/image102.png"/><Relationship Id="rId220" Type="http://schemas.openxmlformats.org/officeDocument/2006/relationships/image" Target="media/image110.png"/><Relationship Id="rId225" Type="http://schemas.openxmlformats.org/officeDocument/2006/relationships/customXml" Target="ink/ink104.xml"/><Relationship Id="rId241" Type="http://schemas.openxmlformats.org/officeDocument/2006/relationships/customXml" Target="ink/ink112.xml"/><Relationship Id="rId246" Type="http://schemas.openxmlformats.org/officeDocument/2006/relationships/image" Target="media/image123.png"/><Relationship Id="rId267" Type="http://schemas.openxmlformats.org/officeDocument/2006/relationships/image" Target="media/image134.png"/><Relationship Id="rId288" Type="http://schemas.openxmlformats.org/officeDocument/2006/relationships/customXml" Target="ink/ink135.xml"/><Relationship Id="rId15" Type="http://schemas.openxmlformats.org/officeDocument/2006/relationships/image" Target="media/image6.png"/><Relationship Id="rId36" Type="http://schemas.openxmlformats.org/officeDocument/2006/relationships/image" Target="media/image17.png"/><Relationship Id="rId57" Type="http://schemas.openxmlformats.org/officeDocument/2006/relationships/customXml" Target="ink/ink24.xml"/><Relationship Id="rId106" Type="http://schemas.openxmlformats.org/officeDocument/2006/relationships/image" Target="media/image52.png"/><Relationship Id="rId127" Type="http://schemas.openxmlformats.org/officeDocument/2006/relationships/customXml" Target="ink/ink57.xml"/><Relationship Id="rId262" Type="http://schemas.openxmlformats.org/officeDocument/2006/relationships/image" Target="media/image131.png"/><Relationship Id="rId283" Type="http://schemas.openxmlformats.org/officeDocument/2006/relationships/image" Target="media/image142.png"/><Relationship Id="rId10" Type="http://schemas.openxmlformats.org/officeDocument/2006/relationships/customXml" Target="ink/ink3.xml"/><Relationship Id="rId31" Type="http://schemas.openxmlformats.org/officeDocument/2006/relationships/customXml" Target="ink/ink11.xml"/><Relationship Id="rId52" Type="http://schemas.openxmlformats.org/officeDocument/2006/relationships/image" Target="media/image25.png"/><Relationship Id="rId73" Type="http://schemas.openxmlformats.org/officeDocument/2006/relationships/customXml" Target="ink/ink31.xml"/><Relationship Id="rId78" Type="http://schemas.openxmlformats.org/officeDocument/2006/relationships/image" Target="media/image38.png"/><Relationship Id="rId94" Type="http://schemas.openxmlformats.org/officeDocument/2006/relationships/image" Target="media/image46.png"/><Relationship Id="rId99" Type="http://schemas.openxmlformats.org/officeDocument/2006/relationships/customXml" Target="ink/ink44.xml"/><Relationship Id="rId101" Type="http://schemas.openxmlformats.org/officeDocument/2006/relationships/customXml" Target="ink/ink45.xml"/><Relationship Id="rId122" Type="http://schemas.openxmlformats.org/officeDocument/2006/relationships/image" Target="media/image14.png"/><Relationship Id="rId143" Type="http://schemas.openxmlformats.org/officeDocument/2006/relationships/customXml" Target="ink/ink65.xml"/><Relationship Id="rId148" Type="http://schemas.openxmlformats.org/officeDocument/2006/relationships/image" Target="media/image74.png"/><Relationship Id="rId164" Type="http://schemas.openxmlformats.org/officeDocument/2006/relationships/image" Target="media/image82.png"/><Relationship Id="rId169" Type="http://schemas.openxmlformats.org/officeDocument/2006/relationships/customXml" Target="ink/ink78.xml"/><Relationship Id="rId185" Type="http://schemas.openxmlformats.org/officeDocument/2006/relationships/customXml" Target="ink/ink84.xml"/><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0.png"/><Relationship Id="rId210" Type="http://schemas.openxmlformats.org/officeDocument/2006/relationships/image" Target="media/image105.png"/><Relationship Id="rId215" Type="http://schemas.openxmlformats.org/officeDocument/2006/relationships/customXml" Target="ink/ink99.xml"/><Relationship Id="rId236" Type="http://schemas.openxmlformats.org/officeDocument/2006/relationships/image" Target="media/image118.png"/><Relationship Id="rId257" Type="http://schemas.openxmlformats.org/officeDocument/2006/relationships/customXml" Target="ink/ink120.xml"/><Relationship Id="rId278" Type="http://schemas.openxmlformats.org/officeDocument/2006/relationships/customXml" Target="ink/ink130.xml"/><Relationship Id="rId26" Type="http://schemas.openxmlformats.org/officeDocument/2006/relationships/image" Target="media/image12.png"/><Relationship Id="rId231" Type="http://schemas.openxmlformats.org/officeDocument/2006/relationships/customXml" Target="ink/ink107.xml"/><Relationship Id="rId252" Type="http://schemas.openxmlformats.org/officeDocument/2006/relationships/image" Target="media/image126.png"/><Relationship Id="rId273" Type="http://schemas.openxmlformats.org/officeDocument/2006/relationships/image" Target="media/image137.png"/><Relationship Id="rId294" Type="http://schemas.openxmlformats.org/officeDocument/2006/relationships/customXml" Target="ink/ink138.xml"/><Relationship Id="rId47" Type="http://schemas.openxmlformats.org/officeDocument/2006/relationships/customXml" Target="ink/ink19.xml"/><Relationship Id="rId68" Type="http://schemas.openxmlformats.org/officeDocument/2006/relationships/image" Target="media/image33.png"/><Relationship Id="rId89" Type="http://schemas.openxmlformats.org/officeDocument/2006/relationships/customXml" Target="ink/ink39.xml"/><Relationship Id="rId112" Type="http://schemas.openxmlformats.org/officeDocument/2006/relationships/image" Target="media/image55.png"/><Relationship Id="rId133" Type="http://schemas.openxmlformats.org/officeDocument/2006/relationships/customXml" Target="ink/ink60.xml"/><Relationship Id="rId154" Type="http://schemas.openxmlformats.org/officeDocument/2006/relationships/image" Target="media/image77.png"/><Relationship Id="rId175" Type="http://schemas.openxmlformats.org/officeDocument/2006/relationships/customXml" Target="ink/ink80.xml"/><Relationship Id="rId196" Type="http://schemas.openxmlformats.org/officeDocument/2006/relationships/image" Target="media/image98.png"/><Relationship Id="rId200" Type="http://schemas.openxmlformats.org/officeDocument/2006/relationships/image" Target="media/image100.png"/><Relationship Id="rId16" Type="http://schemas.openxmlformats.org/officeDocument/2006/relationships/customXml" Target="ink/ink6.xml"/><Relationship Id="rId221" Type="http://schemas.openxmlformats.org/officeDocument/2006/relationships/customXml" Target="ink/ink102.xml"/><Relationship Id="rId242" Type="http://schemas.openxmlformats.org/officeDocument/2006/relationships/image" Target="media/image121.png"/><Relationship Id="rId263" Type="http://schemas.openxmlformats.org/officeDocument/2006/relationships/customXml" Target="ink/ink123.xml"/><Relationship Id="rId284" Type="http://schemas.openxmlformats.org/officeDocument/2006/relationships/customXml" Target="ink/ink133.xml"/><Relationship Id="rId37" Type="http://schemas.openxmlformats.org/officeDocument/2006/relationships/customXml" Target="ink/ink14.xml"/><Relationship Id="rId58" Type="http://schemas.openxmlformats.org/officeDocument/2006/relationships/image" Target="media/image28.png"/><Relationship Id="rId79" Type="http://schemas.openxmlformats.org/officeDocument/2006/relationships/customXml" Target="ink/ink34.xml"/><Relationship Id="rId102" Type="http://schemas.openxmlformats.org/officeDocument/2006/relationships/image" Target="media/image50.png"/><Relationship Id="rId123" Type="http://schemas.openxmlformats.org/officeDocument/2006/relationships/customXml" Target="ink/ink55.xml"/><Relationship Id="rId144" Type="http://schemas.openxmlformats.org/officeDocument/2006/relationships/image" Target="media/image72.png"/><Relationship Id="rId90" Type="http://schemas.openxmlformats.org/officeDocument/2006/relationships/image" Target="media/image44.png"/><Relationship Id="rId165" Type="http://schemas.openxmlformats.org/officeDocument/2006/relationships/customXml" Target="ink/ink76.xml"/><Relationship Id="rId186" Type="http://schemas.openxmlformats.org/officeDocument/2006/relationships/image" Target="media/image93.png"/><Relationship Id="rId211" Type="http://schemas.openxmlformats.org/officeDocument/2006/relationships/customXml" Target="ink/ink97.xml"/><Relationship Id="rId232" Type="http://schemas.openxmlformats.org/officeDocument/2006/relationships/image" Target="media/image116.png"/><Relationship Id="rId253" Type="http://schemas.openxmlformats.org/officeDocument/2006/relationships/customXml" Target="ink/ink118.xml"/><Relationship Id="rId274" Type="http://schemas.openxmlformats.org/officeDocument/2006/relationships/customXml" Target="ink/ink128.xml"/><Relationship Id="rId295" Type="http://schemas.openxmlformats.org/officeDocument/2006/relationships/image" Target="media/image148.png"/><Relationship Id="rId27" Type="http://schemas.openxmlformats.org/officeDocument/2006/relationships/image" Target="media/image9.wmf"/><Relationship Id="rId48" Type="http://schemas.openxmlformats.org/officeDocument/2006/relationships/image" Target="media/image23.png"/><Relationship Id="rId69" Type="http://schemas.openxmlformats.org/officeDocument/2006/relationships/customXml" Target="ink/ink29.xml"/><Relationship Id="rId113" Type="http://schemas.openxmlformats.org/officeDocument/2006/relationships/customXml" Target="ink/ink51.xml"/><Relationship Id="rId134" Type="http://schemas.openxmlformats.org/officeDocument/2006/relationships/image" Target="media/image67.png"/><Relationship Id="rId80" Type="http://schemas.openxmlformats.org/officeDocument/2006/relationships/image" Target="media/image39.png"/><Relationship Id="rId155" Type="http://schemas.openxmlformats.org/officeDocument/2006/relationships/customXml" Target="ink/ink71.xml"/><Relationship Id="rId176" Type="http://schemas.openxmlformats.org/officeDocument/2006/relationships/image" Target="media/image88.png"/><Relationship Id="rId197" Type="http://schemas.openxmlformats.org/officeDocument/2006/relationships/customXml" Target="ink/ink90.xml"/><Relationship Id="rId201" Type="http://schemas.openxmlformats.org/officeDocument/2006/relationships/customXml" Target="ink/ink92.xml"/><Relationship Id="rId222" Type="http://schemas.openxmlformats.org/officeDocument/2006/relationships/image" Target="media/image111.png"/><Relationship Id="rId243" Type="http://schemas.openxmlformats.org/officeDocument/2006/relationships/customXml" Target="ink/ink113.xml"/><Relationship Id="rId264" Type="http://schemas.openxmlformats.org/officeDocument/2006/relationships/image" Target="media/image132.png"/><Relationship Id="rId285" Type="http://schemas.openxmlformats.org/officeDocument/2006/relationships/image" Target="media/image143.png"/><Relationship Id="rId17" Type="http://schemas.openxmlformats.org/officeDocument/2006/relationships/image" Target="media/image7.png"/><Relationship Id="rId38" Type="http://schemas.openxmlformats.org/officeDocument/2006/relationships/image" Target="media/image18.png"/><Relationship Id="rId59" Type="http://schemas.openxmlformats.org/officeDocument/2006/relationships/customXml" Target="ink/ink25.xml"/><Relationship Id="rId103" Type="http://schemas.openxmlformats.org/officeDocument/2006/relationships/customXml" Target="ink/ink46.xml"/><Relationship Id="rId124" Type="http://schemas.openxmlformats.org/officeDocument/2006/relationships/image" Target="media/image62.png"/><Relationship Id="rId70" Type="http://schemas.openxmlformats.org/officeDocument/2006/relationships/image" Target="media/image34.png"/><Relationship Id="rId91" Type="http://schemas.openxmlformats.org/officeDocument/2006/relationships/customXml" Target="ink/ink40.xml"/><Relationship Id="rId145" Type="http://schemas.openxmlformats.org/officeDocument/2006/relationships/customXml" Target="ink/ink66.xml"/><Relationship Id="rId166" Type="http://schemas.openxmlformats.org/officeDocument/2006/relationships/image" Target="media/image83.png"/><Relationship Id="rId187" Type="http://schemas.openxmlformats.org/officeDocument/2006/relationships/customXml" Target="ink/ink85.xml"/><Relationship Id="rId1" Type="http://schemas.openxmlformats.org/officeDocument/2006/relationships/numbering" Target="numbering.xml"/><Relationship Id="rId212" Type="http://schemas.openxmlformats.org/officeDocument/2006/relationships/image" Target="media/image106.png"/><Relationship Id="rId233" Type="http://schemas.openxmlformats.org/officeDocument/2006/relationships/customXml" Target="ink/ink108.xml"/><Relationship Id="rId254" Type="http://schemas.openxmlformats.org/officeDocument/2006/relationships/image" Target="media/image127.png"/><Relationship Id="rId28" Type="http://schemas.openxmlformats.org/officeDocument/2006/relationships/oleObject" Target="embeddings/oleObject1.bin"/><Relationship Id="rId49" Type="http://schemas.openxmlformats.org/officeDocument/2006/relationships/customXml" Target="ink/ink20.xml"/><Relationship Id="rId114" Type="http://schemas.openxmlformats.org/officeDocument/2006/relationships/image" Target="media/image56.png"/><Relationship Id="rId275" Type="http://schemas.openxmlformats.org/officeDocument/2006/relationships/image" Target="media/image138.png"/><Relationship Id="rId296" Type="http://schemas.openxmlformats.org/officeDocument/2006/relationships/customXml" Target="ink/ink139.xml"/><Relationship Id="rId300" Type="http://schemas.openxmlformats.org/officeDocument/2006/relationships/customXml" Target="ink/ink141.xml"/><Relationship Id="rId60" Type="http://schemas.openxmlformats.org/officeDocument/2006/relationships/image" Target="media/image29.png"/><Relationship Id="rId81" Type="http://schemas.openxmlformats.org/officeDocument/2006/relationships/customXml" Target="ink/ink35.xml"/><Relationship Id="rId135" Type="http://schemas.openxmlformats.org/officeDocument/2006/relationships/customXml" Target="ink/ink61.xml"/><Relationship Id="rId156" Type="http://schemas.openxmlformats.org/officeDocument/2006/relationships/image" Target="media/image78.png"/><Relationship Id="rId177" Type="http://schemas.openxmlformats.org/officeDocument/2006/relationships/customXml" Target="ink/ink81.xml"/><Relationship Id="rId198" Type="http://schemas.openxmlformats.org/officeDocument/2006/relationships/image" Target="media/image99.png"/><Relationship Id="rId202" Type="http://schemas.openxmlformats.org/officeDocument/2006/relationships/image" Target="media/image101.png"/><Relationship Id="rId223" Type="http://schemas.openxmlformats.org/officeDocument/2006/relationships/customXml" Target="ink/ink103.xml"/><Relationship Id="rId244" Type="http://schemas.openxmlformats.org/officeDocument/2006/relationships/image" Target="media/image122.png"/><Relationship Id="rId18" Type="http://schemas.openxmlformats.org/officeDocument/2006/relationships/image" Target="media/image8.png"/><Relationship Id="rId39" Type="http://schemas.openxmlformats.org/officeDocument/2006/relationships/customXml" Target="ink/ink15.xml"/><Relationship Id="rId265" Type="http://schemas.openxmlformats.org/officeDocument/2006/relationships/image" Target="media/image30.png"/><Relationship Id="rId286" Type="http://schemas.openxmlformats.org/officeDocument/2006/relationships/customXml" Target="ink/ink134.xml"/><Relationship Id="rId50" Type="http://schemas.openxmlformats.org/officeDocument/2006/relationships/image" Target="media/image24.png"/><Relationship Id="rId104" Type="http://schemas.openxmlformats.org/officeDocument/2006/relationships/image" Target="media/image51.png"/><Relationship Id="rId125" Type="http://schemas.openxmlformats.org/officeDocument/2006/relationships/customXml" Target="ink/ink56.xml"/><Relationship Id="rId146" Type="http://schemas.openxmlformats.org/officeDocument/2006/relationships/image" Target="media/image73.png"/><Relationship Id="rId167" Type="http://schemas.openxmlformats.org/officeDocument/2006/relationships/customXml" Target="ink/ink77.xml"/><Relationship Id="rId188" Type="http://schemas.openxmlformats.org/officeDocument/2006/relationships/image" Target="media/image94.png"/><Relationship Id="rId71" Type="http://schemas.openxmlformats.org/officeDocument/2006/relationships/customXml" Target="ink/ink30.xml"/><Relationship Id="rId92" Type="http://schemas.openxmlformats.org/officeDocument/2006/relationships/image" Target="media/image45.png"/><Relationship Id="rId213" Type="http://schemas.openxmlformats.org/officeDocument/2006/relationships/customXml" Target="ink/ink98.xml"/><Relationship Id="rId234" Type="http://schemas.openxmlformats.org/officeDocument/2006/relationships/image" Target="media/image117.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6:46.072"/>
    </inkml:context>
    <inkml:brush xml:id="br0">
      <inkml:brushProperty name="width" value="0.05" units="cm"/>
      <inkml:brushProperty name="height" value="0.05" units="cm"/>
      <inkml:brushProperty name="color" value="#FF0066"/>
    </inkml:brush>
  </inkml:definitions>
  <inkml:trace contextRef="#ctx0" brushRef="#br0">0 35 13827,'0'0'11241,"39"0"-7982,495-15-1089,-434 6-2222,49-1-81,-87 9 76,163 8 2,270 36 44,-389-38-16,117-10-1,-156 3 12,-37 2 2,0-1 0,1-1 0,45-11 0,-73 12-15,6-2-85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5:43.525"/>
    </inkml:context>
    <inkml:brush xml:id="br0">
      <inkml:brushProperty name="width" value="0.05" units="cm"/>
      <inkml:brushProperty name="height" value="0.05" units="cm"/>
      <inkml:brushProperty name="color" value="#FF0066"/>
    </inkml:brush>
  </inkml:definitions>
  <inkml:trace contextRef="#ctx0" brushRef="#br0">1 62 7634,'0'0'12176,"9"0"-7349,31-2-3884,6-5-550,-15 1-207,0 2 1,34-1-1,304-13 464,-76 26-618,-206-9-32,78-6-8,45 1-28,0-1 1,6 1 86,-173 6-4040,-59-1-4605</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7:02.489"/>
    </inkml:context>
    <inkml:brush xml:id="br0">
      <inkml:brushProperty name="width" value="0.05" units="cm"/>
      <inkml:brushProperty name="height" value="0.05" units="cm"/>
      <inkml:brushProperty name="color" value="#FF0066"/>
    </inkml:brush>
  </inkml:definitions>
  <inkml:trace contextRef="#ctx0" brushRef="#br0">85 696 4401,'0'0'17458,"-2"-10"-15536,-36-168 2253,-1-105-3764,37 257-416,0 13-68,1 1 1,1 0-1,0-1 0,0 1 1,5-24-1,-5 35 68,0 0 0,0 0 0,1 0 0,-1 0 0,0 0 0,0 0 0,1 1 0,-1-1 0,1 0 0,-1 0 0,1 0 0,-1 0 0,1 0 0,0 1 0,-1-1 0,1 0 0,0 1 0,0-1 0,0 0 0,-1 1 0,1-1 0,0 1 0,0-1 0,0 1 0,0 0 0,0-1 0,0 1 0,2-1 0,-1 2-12,0-1 1,0 0-1,0 1 0,1-1 0,-1 1 1,0 0-1,0 0 0,0 0 0,0 0 1,0 0-1,0 0 0,2 3 1,8 5-63,-1 1 0,-1 1 0,10 12 1,-18-21 75,125 167 30,-79-101 33,69 76 0,-105-131 127,1-1 1,0 0 0,24 16-1,-30-24-105,-1 0 0,1-1 0,-1 0 0,1 0-1,0 0 1,0-1 0,0 0 0,1 0 0,-1-1-1,0 0 1,9 1 0,-14-3-40,0 1 0,0 0 1,1-1-1,-1 0 0,0 1 1,0-1-1,0 0 0,0 0 0,0 0 1,0-1-1,0 1 0,0 0 1,0-1-1,0 1 0,-1-1 0,1 0 1,-1 0-1,1 1 0,-1-1 1,0 0-1,1 0 0,-1 0 0,0 0 1,0 0-1,-1-1 0,1 1 1,0 0-1,-1 0 0,1-1 0,-1-1 1,3-12 110,0 0 0,-2 0 0,0-20-1,0 27-104,-2-32 33,-2-1 1,-1 1 0,-2 0 0,-2 1 0,-2-1-1,-2 2 1,-1-1 0,-20-40 0,22 58-213,8 16-24,0 0-1,0 0 1,0 0 0,1 0 0,0-1-1,-2-10 1,28 27-10359,-9-2 2418</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45.773"/>
    </inkml:context>
    <inkml:brush xml:id="br0">
      <inkml:brushProperty name="width" value="0.05" units="cm"/>
      <inkml:brushProperty name="height" value="0.05" units="cm"/>
      <inkml:brushProperty name="color" value="#FF0066"/>
    </inkml:brush>
  </inkml:definitions>
  <inkml:trace contextRef="#ctx0" brushRef="#br0">85 145 4425,'0'0'11333,"3"7"-10355,4 14-83,4 6 346,-1 1-1,-1 1 1,-1 0 0,-2 0 0,4 48 0,-11-77-1072,-1 0 1,1 0-1,0 0 1,0 0-1,0-1 0,0 1 1,0-1-1,0 1 0,-1-1 1,1 1-1,0-1 0,0 1 1,0-1-1,0 0 1,1 0-1,-1 1 0,-1-3 1,-3-5-164,0 0 1,1-1-1,1 1 1,-1-1-1,1 0 1,1 0-1,0-1 1,0 1-1,0 0 1,1-1-1,1-9 1,0-21-1323,5-47 0,-5 83 1162,1-5-85,0 0-1,1 0 1,0 0-1,0 0 1,1 0 0,0 1-1,0-1 1,1 1-1,7-11 1,-9 16 212,-1 1 0,1 0 0,0 0 0,0 0 0,0 0 0,0 0 0,0 0 0,1 0 0,-1 1 0,1-1 0,-1 1 0,1 0 0,-1 0 0,1 0 0,0 0 0,-1 0 0,1 0 0,0 1 0,0-1 0,0 1 0,0 0 0,-1 0 0,1 0 0,0 0 0,0 1 0,0-1 0,0 1 0,-1-1 0,1 1 0,0 0 0,-1 0 0,1 0 0,0 1 0,2 1 0,3 2 95,0 0 1,0 1-1,0 0 1,0 0-1,-1 1 0,0 0 1,-1 0-1,1 0 0,-1 1 1,-1 0-1,0 1 1,0-1-1,0 1 0,-1 0 1,-1 0-1,5 16 0,-1 1 864,-1 0 0,-1 1 0,-1-1 0,-1 52-1,-3-77-397,-2-43 687,2 31-1241,-4-54-1592,8-91 0,-4 154 1548,0 0 0,0 0 0,0 0 0,0 0 0,1 0 0,-1 0 0,1 0 0,-1 0 0,1 1 0,0-1 0,-1 0 0,1 0 1,0 1-1,0-1 0,1 0 0,-1 1 0,0-1 0,0 1 0,1-1 0,1-1 0,-1 3 42,-1-1 0,1 1 0,-1 0 0,1 0 0,-1 0 0,0 0 0,1 0 0,-1 0 0,1 0 0,-1 0 0,1 1 0,-1-1 0,0 1 0,1-1 0,-1 1 0,0-1 0,1 1 0,-1 0 0,0-1 0,0 1 0,2 1 0,9 8 50,0 1-1,-1 0 0,20 25 1,-20-23-56,7 7 169,4 3 246,32 48 1,-49-65-212,-1 1 0,0-1 0,-1 1 0,1 0-1,-1 1 1,-1-1 0,1 0 0,-1 1 0,-1-1 0,0 1 0,0 0-1,0 14 1,-1-22-150,0 1 0,0-1 0,0 1 0,0-1 0,0 0 0,0 1 0,0-1-1,-1 0 1,1 1 0,0-1 0,0 0 0,0 0 0,-1 1 0,1-1 0,0 0 0,0 1 0,-1-1-1,1 0 1,0 0 0,-1 0 0,1 1 0,0-1 0,-1 0 0,1 0 0,0 0 0,-1 0 0,1 0-1,0 1 1,-1-1 0,1 0 0,-1 0 0,1 0 0,0 0 0,-1 0 0,1 0 0,0 0 0,-1 0-1,1-1 1,0 1 0,-1 0 0,1 0 0,0 0 0,-1 0 0,1 0 0,0-1 0,-1 1 0,1 0-1,0 0 1,-1 0 0,1-1 0,-18-12 258,13 3-302,1 0 0,-1 0 0,2 0 0,-1 0 0,1-1 0,1 1 0,0-1 0,1 0 0,0 1 0,0-12 1,1-1-492,0 0 1,2 0 0,8-38 0,-9 56 350,0-1-1,0 1 1,1-1 0,0 1 0,0 0 0,1 0 0,-1 0-1,1 0 1,0 0 0,1 1 0,3-6 0,-6 9 140,1 0 1,0 0 0,-1 0 0,1 0 0,0 0 0,0 1-1,0-1 1,-1 1 0,1-1 0,0 1 0,0-1 0,0 1-1,0 0 1,0 0 0,0 0 0,0 0 0,0 0 0,0 0-1,0 1 1,-1-1 0,1 1 0,0-1 0,0 1 0,0 0-1,-1 0 1,1-1 0,0 1 0,0 0 0,-1 1 0,1-1-1,-1 0 1,1 0 0,1 3 0,14 9 271,-1-1 0,-1 2 0,0 0 1,-1 1-1,-1 1 0,0 0 0,-1 0 0,-1 1 0,0 1 0,-2 0 0,0 0 1,-1 1-1,0 0 0,-2 1 0,5 23 0,-1-11 1060,-9-30-1110,-4-7-1222,-3-4-603,-1-4-4679</inkml:trace>
  <inkml:trace contextRef="#ctx0" brushRef="#br0" timeOffset="2245.67">1061 299 7090,'0'0'5070,"0"8"-4150,2 46 127,-1-19 1430,-1-22 4596,-2-23-6908,-1-2-621,1 0 0,0-1-1,0 1 1,2-1 0,-1 1 0,1-1 0,1 1-1,4-21 1,-5 32 391,0-1 0,1 1 0,-1 0-1,0 0 1,1 0 0,-1 0 0,1-1 0,-1 1-1,1 0 1,0 0 0,0 0 0,-1 0 0,1 1-1,0-1 1,0 0 0,0 0 0,0 0 0,0 1-1,0-1 1,0 0 0,0 1 0,0-1 0,1 1-1,-1-1 1,0 1 0,0 0 0,0-1 0,2 1-1,0 0 34,-1 1 0,1-1 0,0 1 0,-1 0 0,1 0 0,-1 0 0,1 0 0,-1 0 0,0 0 0,0 1-1,1-1 1,2 4 0,6 5 182,0 0-1,-1 1 0,14 19 0,-21-26 95,0 0-1,0 0 1,-1 1-1,1-1 1,-1 1-1,0 0 1,0-1 0,0 1-1,-1 0 1,0 0-1,0 0 1,1 10-1,-2-14-190,0-1 0,0 0 0,-1 1 0,1-1 0,0 0 0,0 0 0,0 1 1,0-1-1,-1 0 0,1 0 0,0 1 0,0-1 0,0 0 0,-1 0 0,1 0 0,0 1 0,0-1 0,-1 0 0,1 0 0,0 0 0,0 0 0,-1 0 0,1 0 0,0 1 0,-1-1 0,1 0 0,0 0 0,-1 0 0,1 0 0,0 0 0,0 0 1,-1 0-1,1 0 0,0 0 0,-1 0 0,1-1 0,0 1 0,-1 0 0,1 0 0,0 0 0,0 0 0,-1 0 0,1 0 0,0-1 0,0 1 0,-1 0 0,1 0 0,0 0 0,0-1 0,-1 1 0,-13-13 487,12 8-645,0-1 0,1 1-1,0-1 1,0 0 0,1 1 0,-1-1 0,1 0-1,1 0 1,-1 0 0,1 1 0,0-1 0,0 0-1,0 1 1,4-8 0,-4 11 22,-1-1-1,1 1 1,1 0-1,-1-1 1,0 1 0,0 0-1,1 0 1,-1 0-1,1 0 1,0 0 0,0 0-1,-1 1 1,1-1-1,0 1 1,0-1 0,1 1-1,-1 0 1,0-1-1,0 1 1,1 0 0,-1 1-1,1-1 1,-1 0-1,0 1 1,1-1 0,-1 1-1,1 0 1,-1 0-1,1 0 1,0 0 0,-1 0-1,1 0 1,-1 1-1,5 1 1,-4-1 87,1 0-1,-1 0 1,0 1 0,1 0-1,-1 0 1,0 0 0,0 0-1,0 0 1,-1 0 0,1 1-1,0 0 1,-1-1 0,0 1-1,0 0 1,0 0 0,0 0-1,0 0 1,0 0 0,1 5 0,1 5 359,0 0 1,0 0 0,2 23 0,-3-21 231,-3-15-598,0 1 0,0-1 0,0 0 0,0 0-1,0 1 1,0-1 0,1 0 0,-1 0 0,0 1-1,0-1 1,0 0 0,0 0 0,1 1 0,-1-1-1,0 0 1,0 0 0,1 0 0,-1 0 0,0 1-1,0-1 1,1 0 0,-1 0 0,0 0 0,1 0 0,-1 0-1,0 0 1,0 0 0,1 0 0,-1 0 0,0 0-1,1 0 1,-1 0 0,0 0 0,0 0 0,1 0-1,-1 0 1,0 0 0,1 0 0,-1 0 0,0 0-1,0 0 1,1-1 0,-1 1 0,0 0 0,0 0-1,1 0 1,-1 0 0,0-1 0,0 1 0,0 0-1,1 0 1,-1-1 0,0 1 0,0 0 0,0-1-1,13-11-1802,-4-2-2597</inkml:trace>
  <inkml:trace contextRef="#ctx0" brushRef="#br0" timeOffset="2757.28">1425 261 8690,'0'0'10049,"-6"9"-9480,-19 28 17,24-34-540,0-1 1,0 1-1,1-1 1,-1 1-1,1 0 1,0-1 0,0 1-1,0-1 1,0 1-1,0-1 1,1 1-1,-1 0 1,1-1 0,0 1-1,-1-1 1,1 1-1,0-1 1,1 0-1,-1 1 1,0-1 0,1 0-1,-1 0 1,1 0-1,-1 0 1,3 2-1,-2-2-20,0 0 1,0 1-1,0-1 0,0 0 0,1 0 0,-1 0 0,0-1 0,1 1 0,-1 0 0,1-1 0,0 0 0,-1 0 0,1 0 0,0 0 1,0 0-1,0 0 0,0-1 0,0 1 0,5-1 0,-7 0 6,0-1-1,0 0 1,0 1 0,0-1-1,0 0 1,0 0 0,0 0-1,0 0 1,0 0 0,0 0-1,0 0 1,0 0 0,-1 0-1,1 0 1,0 0 0,-1 0-1,1-1 1,-1 1 0,0 0-1,1 0 1,-1-1 0,0 1-1,0 0 1,0-1 0,1-1-1,-1-39 115,0 33-123,-1-1-235,0-1-1,-1 1 0,0-1 1,-1 1-1,0 0 0,-1 0 1,0 0-1,-8-14 0,45 47-632,-17-13 622,-9-6 298,1 1 0,-1 0 0,0 0 0,0 1-1,0 0 1,-1 0 0,0 1 0,0 0 0,-1 0 0,0 0-1,0 1 1,-1-1 0,0 1 0,0 0 0,0 0 0,2 12-1,-6-19-226,1-1-1,-1 1 0,0-1 0,1 1 0,-1-1 0,1 1 1,-1-1-1,1 1 0,-1-1 0,1 1 0,-1-1 0,1 0 0,0 1 1,-1-1-1,1 0 0,-1 0 0,1 1 0,0-1 0,-1 0 1,1 0-1,0 0 0,-1 0 0,1 0 0,-1 0 0,1 0 0,0 0 1,-1 0-1,1 0 0,0 0 0,-1 0 0,1-1 0,0 1 1,-1 0-1,1 0 0,0-1 0,10-4-2938</inkml:trace>
  <inkml:trace contextRef="#ctx0" brushRef="#br0" timeOffset="4047.85">1696 212 8530,'0'0'10034,"-8"12"-9361,-25 37-72,32-46-535,-1-1 0,1 1 0,-1 0 1,1 0-1,0-1 0,0 1 0,1 0 1,-1 0-1,0 0 0,1 0 0,0 0 1,0 0-1,0 0 0,0 0 1,0 0-1,0 0 0,1 0 0,-1 0 1,1-1-1,0 1 0,0 0 0,0 0 1,0 0-1,1-1 0,-1 1 0,1-1 1,0 1-1,-1-1 0,1 0 0,0 1 1,0-1-1,1 0 0,-1 0 1,3 2-1,0-1-7,1 1 1,0-1-1,-1 0 0,1 0 1,0-1-1,0 0 0,0 0 1,0 0-1,1 0 0,-1-1 1,1-1-1,-1 1 0,9-1 1,-11 0-96,1-1 1,0 0-1,0 0 1,-1-1-1,1 1 1,-1-1-1,1 0 1,-1 0-1,0-1 1,0 1 0,1-1-1,-2 0 1,1 0-1,0 0 1,-1 0-1,1-1 1,-1 0-1,0 1 1,0-1-1,-1 0 1,1-1-1,-1 1 1,0 0 0,0-1-1,0 1 1,-1-1-1,1 1 1,-1-1-1,0 0 1,-1 0-1,1 0 1,-1 1-1,0-8 1,-1 10 15,0 0 1,0 0-1,0 0 1,0 0-1,-1 0 1,1 0-1,0 1 1,-1-1-1,0 0 1,1 1-1,-1 0 1,0-1-1,0 1 0,0 0 1,0 0-1,0 0 1,0 0-1,0 0 1,0 0-1,0 0 1,0 1-1,0-1 1,-3 1-1,3-1 18,1 1-1,0-1 1,-1 1-1,1 0 1,-1 0-1,1 0 1,0-1-1,-1 1 1,1 1-1,-1-1 1,1 0-1,-1 0 1,1 0-1,-1 1 1,1-1-1,0 1 1,-1-1-1,1 1 1,0 0-1,0-1 1,-1 1-1,1 0 1,0 0-1,0 0 1,0 0-1,0 0 1,0 0-1,0 0 1,0 0-1,0 0 1,0 1-1,1-1 1,-1 0-1,0 0 1,0 3-1,0 2 46,0 0 0,1-1 0,0 1 0,0 0 1,0 0-1,1 0 0,-1 0 0,1 0 0,1-1 0,-1 1 0,1 0 0,0-1 0,1 1 0,-1-1 0,1 0 0,0 0 0,0 0 0,0 0 0,1 0 0,0-1 1,0 1-1,0-1 0,0 0 0,1-1 0,0 1 0,0-1 0,0 0 0,0 0 0,0 0 0,0 0 0,1-1 0,-1 0 0,1-1 0,0 1 0,-1-1 0,1 0 1,0 0-1,0-1 0,0 1 0,0-1 0,0-1 0,0 1 0,-1-1 0,1 0 0,0 0 0,0-1 0,-1 0 0,1 0 0,-1 0 0,1-1 0,-1 1 0,0-1 1,0-1-1,5-3 0,-6 3-49,-1 1 0,0-1 1,1 0-1,-1 0 0,-1 0 1,1-1-1,-1 1 0,1-1 0,-1 1 1,0-1-1,-1 0 0,1 0 1,-1 0-1,0 0 0,0 0 1,-1 0-1,0 0 0,1 0 0,-1 0 1,-1 0-1,0-5 0,1 9 6,-1 0-1,1 0 0,0 0 0,0 0 0,-1 0 0,1 1 0,-1-1 1,1 0-1,-1 0 0,1 0 0,-1 1 0,0-1 0,1 0 1,-1 0-1,0 1 0,1-1 0,-1 1 0,0-1 0,0 1 1,0-1-1,1 1 0,-1-1 0,0 1 0,0 0 0,0-1 1,0 1-1,0 0 0,0 0 0,0 0 0,0 0 0,0 0 1,0 0-1,0 0 0,0 0 0,1 0 0,-1 0 0,0 0 1,0 0-1,0 1 0,0-1 0,0 1 0,0-1 0,0 0 1,-1 2-1,-1-1 27,-1 1 0,1-1 1,0 1-1,0-1 0,0 1 0,0 0 0,0 1 1,0-1-1,1 0 0,-1 1 0,-2 3 1,3-1-11,0 0 1,0 0-1,1 0 1,0 0-1,0 0 0,0 0 1,1 1-1,-1-1 1,1 0-1,0 0 1,1 1-1,-1-1 1,1 0-1,0 0 0,1 0 1,2 8-1,-3-11-10,-1 0 1,1 0-1,0 0 0,0 0 0,0 0 0,0 0 0,0-1 0,1 1 0,-1 0 0,0-1 0,1 1 0,-1-1 0,1 1 0,0-1 0,-1 0 0,1 1 0,0-1 0,0 0 0,0 0 1,0-1-1,0 1 0,0 0 0,0-1 0,0 1 0,0-1 0,0 1 0,0-1 0,0 0 0,1 0 0,-1 0 0,0 0 0,0 0 0,0-1 0,0 1 0,0-1 0,0 1 0,0-1 1,0 0-1,0 0 0,0 0 0,0 0 0,3-2 0,-2 0 1,0 0-1,0 1 1,0-1 0,-1-1 0,0 1-1,1 0 1,-1-1 0,0 1-1,0-1 1,-1 1 0,1-1 0,-1 0-1,0 0 1,0 0 0,0 0 0,0 0-1,0-7 1,-1 9-25,1-1 0,-1 0 0,0 0 1,0 0-1,0 0 0,0 0 0,0 1 0,-1-1 0,1 0 1,-1 0-1,0 0 0,1 1 0,-1-1 0,-1 0 0,1 1 1,0-1-1,-1 1 0,1-1 0,-1 1 0,0 0 0,0-1 0,0 1 1,0 0-1,0 0 0,-4-2 0,6 9-46,1 0 0,-1 0 1,1 0-1,0 0 0,0 0 0,3 7 0,2 0 109,17 29-134,-22-39 119,0-1 0,1 0 0,-1 1 0,0-1 0,0 0 0,1 0 0,-1 1 0,1-1 0,-1 0 0,1 0 0,-1-1 0,1 1 0,0 0 0,-1-1 0,1 1 0,0 0 0,-1-1 0,1 0 0,0 1 0,0-1 0,3 0 0,-4-1 10,1 0 0,-1 0 0,0 0-1,0 0 1,1 0 0,-1 0-1,0 0 1,0 0 0,0 0-1,0-1 1,0 1 0,0 0 0,-1-1-1,1 1 1,0 0 0,-1-1-1,1 1 1,-1-1 0,1 0-1,-1 1 1,0-1 0,0 1 0,1-3-1,3-38-111,-6 9-237,1 31 136,3 6 26,5 15 54,-4-11 127,0 0 0,1-1 0,0 0 0,0 1 0,1-1 1,6 8-1,-9-14-25,-1 1 0,1 0 0,-1 0 0,1-1 0,0 1 1,0-1-1,0 0 0,0 0 0,0 1 0,0-1 0,0 0 0,0-1 1,1 1-1,-1 0 0,0-1 0,1 1 0,-1-1 0,0 0 1,1 1-1,-1-1 0,0 0 0,1-1 0,-1 1 0,0 0 1,1-1-1,-1 1 0,3-2 0,-3 0-4,-1 1 0,1-1 0,-1 0 0,0 0 0,1 1 0,-1-1 0,0 0 0,0 0-1,-1 0 1,1 0 0,0 0 0,-1-1 0,1 1 0,-1 0 0,0 0 0,1 0 0,-1-1 0,0 1 0,-1-4 0,-1-46-503,1 49 229,2 6 277,0 6 132,1 0 0,1-1 0,-1 1 0,1 0-1,1-1 1,-1 0 0,1 1 0,10 13 0,24 4-2946,-11-14-2668,-26-11 5225,22 7-7207</inkml:trace>
  <inkml:trace contextRef="#ctx0" brushRef="#br0" timeOffset="4715.25">2635 236 9194,'0'0'11426,"-8"-2"-10572,5 2-798,1-1-15,0 0 0,1 0 0,-1 1 0,0-1 0,0 1 0,1-1 0,-1 1 0,0 0 0,0 0 0,0-1 0,0 1 0,0 1 0,0-1 0,1 0 0,-1 0 0,0 1 0,0-1-1,0 1 1,0 0 0,1-1 0,-1 1 0,0 0 0,1 0 0,-1 0 0,1 0 0,-1 0 0,1 0 0,-1 1 0,1-1 0,0 0 0,0 1 0,-1-1 0,1 1 0,0 0 0,0-1 0,1 1 0,-1 0-1,0-1 1,0 1 0,1 0 0,-1 2 0,0-1-24,0 0-1,0 0 0,1 0 0,-1 1 0,1-1 1,0 0-1,0 0 0,0 0 0,0 1 1,0-1-1,1 0 0,-1 0 0,1 0 0,0 0 1,0 0-1,0 0 0,1 0 0,-1 0 1,1 0-1,-1 0 0,1 0 0,0-1 0,0 1 1,0-1-1,0 0 0,1 1 0,3 1 1,4 3-282,1-1 1,-1-1 0,2 0-1,-1-1 1,23 6 0,-28-8 67,28 14-1193,-34-16 1372,1 0 1,-1 0 0,0 0-1,0 1 1,1-1 0,-1 0 0,0 0-1,0 1 1,1-1 0,-1 0 0,0 0-1,0 1 1,0-1 0,1 0-1,-1 1 1,0-1 0,0 0 0,0 1-1,0-1 1,0 0 0,0 1 0,0-1-1,0 0 1,0 1 0,0-1-1,0 1 1,0-1 0,0 0 0,0 1-1,0-1 1,0 1 0,-19 8 189,-2-5-105,0-1 1,-1-1-1,-27-1 0,49-1-177,-1 0 0,1 0 0,0 0 0,-1 0 0,1 0 0,-1 0 0,1 0 0,0 0 0,-1 0 0,1 0 0,-1 0 0,1 0 0,0 0 0,-1-1 0,1 1-1,0 0 1,-1 0 0,1 0 0,0-1 0,-1 1 0,1 0 0,0 0 0,0-1 0,-1 1 0,1 0 0,0-1 0,0 1 0,-1 0 0,1-1 0,0 1 0,0 0 0,0-1-1,0 1 1,-1 0 0,1-1 0,0 1 0,0-1 0,0 1 0,0 0 0,0-1 0,0 1 0,0-1 0,0 1 0,0 0 0,0-1 0,0 1 0,1-1 0,-1 1 0,0 0 0,0-1-1,0-2-1026,1-7-3523</inkml:trace>
  <inkml:trace contextRef="#ctx0" brushRef="#br0" timeOffset="5147">2740 278 8490,'0'0'7931,"3"9"-7134,3 7-348,1 0 1,1 0-1,0-1 0,1 0 0,1 0 0,0-1 0,1 0 0,23 22 1,-34-35-354,1-1 1,-1 1 0,1-1 0,-1 0 0,1 1 0,0-1 0,-1 0 0,1 0 0,0 0 0,-1 1 0,1-1 0,0 0 0,-1 0-1,1 0 1,0 0 0,-1 0 0,1 0 0,0 0 0,-1-1 0,1 1 0,0 0 0,-1 0 0,1 0 0,0-1 0,-1 1 0,1 0 0,-1 0-1,1-1 1,-1 1 0,1-1 0,0 1 0,-1-1 0,0 1 0,1-1 0,-1 1 0,1-1 0,-1 1 0,1-1 0,-1 1 0,0-1-1,0 0 1,1 1 0,-1-1 0,0 1 0,0-1 0,0 0 0,1 1 0,-1-1 0,0 0 0,0 1 0,0-1 0,0-1 0,6-44 580,-5 40-433,2-67 540,-3 41-3280,0 2-6639</inkml:trace>
  <inkml:trace contextRef="#ctx0" brushRef="#br0" timeOffset="5694.03">2990 253 200,'0'0'15735,"-2"10"-14476,2-8-1172,-3 15 613,1 0 0,0-1 0,2 1 0,0 19 0,1-32-525,-1 1 0,1-1 1,0 0-1,0-1 1,0 1-1,0 0 1,1 0-1,0 0 0,0-1 1,0 1-1,3 4 1,-3-6-106,-1-1 0,1 1 0,0-1 0,0 1 0,0-1 0,0 0 0,0 0 0,0 0 0,0 0 0,0 0 0,0 0 0,0-1 1,0 1-1,1-1 0,-1 0 0,0 1 0,0-1 0,1 0 0,-1 0 0,0 0 0,0-1 0,4 0 0,-2 0-32,0 0-1,-1-1 0,1 0 1,-1 0-1,0 0 1,1 0-1,-1 0 0,0-1 1,0 1-1,0-1 1,-1 0-1,1 0 0,-1 0 1,1 0-1,-1 0 1,0 0-1,0-1 0,-1 1 1,1-1-1,-1 0 1,3-6-1,0-3-421,-1 1 0,0-1 0,-1 1 1,0-1-1,0-17 0,3 6-1124,-5 24 1478,0-1 0,1 1-1,-1 0 1,0-1 0,1 1-1,-1 0 1,1-1 0,-1 1-1,0 0 1,1 0 0,-1-1-1,1 1 1,-1 0 0,1 0-1,-1 0 1,0 0 0,1 0-1,-1-1 1,1 1-1,-1 0 1,1 0 0,-1 0-1,1 0 1,-1 0 0,1 0-1,-1 1 1,1-1 0,4 2 10,-1 0 0,0 0-1,0 0 1,0 1 0,0 0 0,0 0 0,4 4 0,-1-1 136,-1 1-1,0 0 1,0 0-1,7 13 1,-9-13 123,1 0 1,-1 0 0,1-1-1,1 0 1,-1 0 0,8 6-1,-10-10-181,0-1 0,0 0-1,1 0 1,-1 0 0,0 0-1,0 0 1,0-1 0,1 1-1,-1-1 1,0 0 0,1 0-1,-1 0 1,0 0 0,1-1-1,-1 1 1,0-1 0,0 0 0,0 0-1,1 0 1,-1 0 0,0-1-1,0 1 1,-1-1 0,5-3-1,5-2-140,-1-1 0,0 0 0,-1-1 0,15-15 0,-24 23 37,0 0 0,0 0 0,0 1 0,0-1 1,0 0-1,-1 0 0,1 0 0,0-1 0,0 1 0,-1 0 0,1 0 0,-1 0 0,1 0 0,-1-1 0,1 1 0,-1 0 1,0-1-1,0 1 0,0 0 0,0 0 0,0-3 0,0 4 19,-1-1 1,1 0-1,-1 1 0,1-1 1,-1 0-1,0 1 0,1-1 1,-1 1-1,0-1 0,0 1 1,1-1-1,-1 1 0,0-1 1,0 1-1,0 0 0,1-1 1,-1 1-1,0 0 0,0 0 1,0 0-1,0 0 0,-1 0 1,-4-1 8,0 1 0,0 1 1,0-1-1,0 1 1,0 0-1,0 0 1,0 1-1,-6 2 0,8-2 126,1-1 1,-1 1-1,1 0 0,0 0 0,-1 0 0,1 1 0,0-1 0,0 1 0,0 0 0,1 0 1,-1 0-1,1 0 0,-1 0 0,1 0 0,0 1 0,0-1 0,1 1 0,-1 0 0,1-1 1,0 1-1,0 0 0,-1 6 0,2-7-104,0 0 0,0 0 0,1 0 0,0 0 1,0 0-1,-1 0 0,2 0 0,-1 0 0,0-1 0,0 1 1,1 0-1,0-1 0,-1 1 0,1-1 0,0 0 0,0 1 0,0-1 1,1 0-1,-1 0 0,0 0 0,1-1 0,-1 1 0,1-1 1,0 1-1,0-1 0,-1 0 0,1 0 0,0 0 0,0 0 0,5 0 1,16 5-2705,48 4 1,-31-8-3866</inkml:trace>
  <inkml:trace contextRef="#ctx0" brushRef="#br0" timeOffset="6926.94">1 747 10298,'0'0'8066,"11"-1"-6827,356-13 1228,-297 14-2484,-6-3 38,65-11 0,-82 6-4,1 3 1,-1 2-1,1 2 1,47 5-1,-25 2 199,132-8 1,-46-1-188,59 17-37,-84-16 20,124 4 18,83-8-1,-92-3-50,9-7 49,10 0-1,59 1 1,-1 1-167,-318 16-3782</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41.061"/>
    </inkml:context>
    <inkml:brush xml:id="br0">
      <inkml:brushProperty name="width" value="0.05" units="cm"/>
      <inkml:brushProperty name="height" value="0.05" units="cm"/>
      <inkml:brushProperty name="color" value="#FF0066"/>
    </inkml:brush>
  </inkml:definitions>
  <inkml:trace contextRef="#ctx0" brushRef="#br0">0 33 11931,'0'0'16691,"74"-4"-16043,-47-1-304,1-2-224,1 0-120,-4 1-80,-4 2-640,-7 4-1176,-18 13-8939,-10 0 2842</inkml:trace>
  <inkml:trace contextRef="#ctx0" brushRef="#br0" timeOffset="411.62">19 283 12523,'0'0'11618,"62"5"-9833,-29-5-369,7-8-640,4 0-368,-3 1-176,-6 3-232,-11 4-88,-14 0-1496</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36.613"/>
    </inkml:context>
    <inkml:brush xml:id="br0">
      <inkml:brushProperty name="width" value="0.05" units="cm"/>
      <inkml:brushProperty name="height" value="0.05" units="cm"/>
      <inkml:brushProperty name="color" value="#FF0066"/>
    </inkml:brush>
  </inkml:definitions>
  <inkml:trace contextRef="#ctx0" brushRef="#br0">1 72 9098,'0'0'11206,"3"12"-9760,5 37 244,-2-1-1,-1 64 1,-5-80-896,0-31-67,0-19-336,-2-67-296,0 32-1698,7-76 1,-5 127 1552,0 0-1,0 1 1,1-1-1,-1 0 1,0 0-1,1 1 1,-1-1-1,1 0 1,0 1-1,0-1 1,-1 0-1,1 1 1,0-1-1,0 1 1,1-1-1,-1 1 1,0 0-1,0 0 1,1-1-1,-1 1 1,0 0-1,1 0 1,-1 0-1,4-1 1,-2 1 30,0 1 0,0-1 0,0 1 0,0 0 0,0 0 0,0 0 0,1 0 0,-1 0 0,0 1 0,0-1 0,0 1 0,0 0 0,3 1 0,4 2 29,0 1 0,0-1 0,0 2 0,-1 0 1,0 0-1,0 0 0,9 9 0,-10-4 76,0-1 0,0 2-1,-1-1 1,-1 1 0,0 0 0,-1 0 0,0 0 0,6 24 0,-5-16 850,-2 1 0,0 0 0,1 30 1,-7-106-908,1-52-1488,1 98 1214,1 1 1,0 0-1,1-1 0,0 1 0,0 0 0,1 0 0,0 0 0,0 1 0,8-14 1,-11 20 226,1 0 0,0 0 0,-1 0 0,1 0 0,0 0 0,0 0 0,0 0 0,-1 1 0,1-1 0,0 0 0,0 0 0,0 1 1,0-1-1,0 1 0,0-1 0,0 1 0,1-1 0,-1 1 0,0 0 0,0-1 0,0 1 0,0 0 0,0 0 0,1 0 0,-1 0 1,0 0-1,0 0 0,2 1 0,0 0 10,0 0 0,0 1 1,0-1-1,-1 1 0,1 0 1,0 0-1,-1 0 1,0 0-1,1 0 0,2 5 1,6 6 118,-1 1 0,15 30 1,-24-43-104,9 20 250,-1 1-1,-1-1 0,7 29 1,-5 18 3202,-13-148-3543,0 48-962,2 1 0,5-50 0,-4 78 968,0 0-1,1 0 1,-1 1-1,1-1 1,0 0-1,0 0 1,0 1-1,0-1 1,0 1-1,1-1 1,-1 1-1,1-1 1,0 1-1,-1 0 1,3-2-1,-2 3 49,0-1 1,-1 1-1,1 1 0,0-1 0,-1 0 1,1 0-1,0 1 0,0-1 0,0 1 1,-1-1-1,1 1 0,0 0 0,0 0 1,0-1-1,0 2 0,0-1 0,2 0 1,2 2 44,0-1 0,0 1 0,0 1 0,-1-1 1,1 1-1,-1 0 0,0 0 0,1 0 1,-1 1-1,-1 0 0,1 0 0,5 6 0,4 6 409,0 1 0,-2 0-1,0 1 1,-1 1 0,0 0-1,-2 0 1,0 0-1,-2 1 1,0 1 0,-1-1-1,-1 1 1,-1 0-1,2 34 1,-5-71-8376,-5 3-1218</inkml:trace>
  <inkml:trace contextRef="#ctx0" brushRef="#br0" timeOffset="999.3">857 441 8690,'0'0'3897,"4"-11"-1857,13-38-128,2 1-1,2 1 0,46-77 1,-66 123-1894,-1 1 1,0-1-1,1 0 1,-1 1 0,0-1-1,1 1 1,-1-1-1,1 1 1,-1-1-1,0 1 1,1 0-1,-1-1 1,1 1 0,-1 0-1,1-1 1,0 1-1,-1 0 1,1-1-1,-1 1 1,1 0 0,0 0-1,-1 0 1,1 0-1,-1-1 1,1 1-1,0 0 1,-1 0-1,1 0 1,0 0 0,-1 1-1,1-1 1,0 0-1,13 19 934,2 40 764,-14-50-1556,13 94 1077,-12-69-36,15 58 1,-18-104 11,0-7-6667</inkml:trace>
  <inkml:trace contextRef="#ctx0" brushRef="#br0" timeOffset="1420.3">916 504 9010,'0'0'8432,"9"-2"-6667,89-9 1821,-58 8-3008,-1-2 0,48-12 0,-71 11-314,-25 8-620,-11 1-4619,7-2-1786</inkml:trace>
  <inkml:trace contextRef="#ctx0" brushRef="#br0" timeOffset="2329.48">1296 405 7314,'0'0'9363,"10"-2"-7969,-3 0-1167,0 0 1,0 0 0,0-1 0,0 0-1,0 0 1,-1 0 0,10-8 0,-14 10-194,0 0 0,0-1 0,0 0 0,0 1 0,0-1 0,-1 0 0,1 0 0,-1 0 0,1 0 0,-1 0 0,0 0 0,1-1 0,-1 1 0,0 0 0,-1-1 0,1 1 0,0-1 0,-1 1 0,1-1 0,-1 1 0,0-1 1,0 1-1,0-1 0,0 1 0,0-1 0,0 1 0,-1-1 0,1 1 0,-1-1 0,0 1 0,-2-5 0,2 6-32,1 0 0,-1-1 1,0 1-1,0 0 0,0 0 1,0 0-1,0 0 0,0 0 1,0 0-1,-1 0 0,1 0 1,0 0-1,-1 1 0,1-1 1,0 0-1,-1 1 0,1-1 0,0 1 1,-1 0-1,1-1 0,-1 1 1,1 0-1,-1 0 0,1 0 1,-1 0-1,1 0 0,-1 0 1,1 0-1,-1 1 0,1-1 1,-1 0-1,-1 2 0,1-2-6,0 1 0,1-1 1,-1 1-1,0 0 0,0 0 0,1 0 0,-1 0 0,0 0 0,1 0 1,-1 0-1,1 1 0,0-1 0,-1 0 0,1 1 0,0-1 0,0 1 1,0 0-1,0-1 0,0 1 0,0 0 0,0-1 0,1 1 0,-1 0 1,1 0-1,-1 3 0,1 4 115,0-1 1,1 1-1,1 0 0,-1-1 1,1 1-1,1-1 1,-1 0-1,1 1 0,1-1 1,0-1-1,0 1 1,8 12-1,-9-17-48,-1 1 0,1-1-1,0 1 1,0-1 0,0 0 0,1 0 0,-1 0-1,1-1 1,-1 1 0,1-1 0,0 0-1,0 0 1,0 0 0,0 0 0,1-1 0,-1 1-1,0-1 1,1 0 0,-1-1 0,0 1-1,1-1 1,-1 0 0,1 0 0,-1 0 0,1-1-1,6-1 1,-7 1-58,0-1-1,0 0 1,0 0-1,0 0 1,-1 0-1,1-1 1,-1 1-1,1-1 1,-1 0-1,0 0 1,0 0-1,0-1 1,0 1-1,-1-1 1,1 1-1,-1-1 1,0 0-1,0 0 0,0 0 1,-1 0-1,1 0 1,0-6-1,2-7-311,-1 1-1,0-1 1,-2 0-1,0-23 0,23 72-32,-8-10 454,-10-17 2,-2 1 0,1 0 0,-1 0 0,1 1 0,-2-1 0,1 1 0,-1 0 1,0 0-1,0 0 0,-1 0 0,0 1 0,1 9 456,-4-21-493,0 0 0,0 0 0,0-1 0,0 1 0,1 0 0,-1-1 0,1 1 0,1-6 0,-1 10-62,0-11-190,1 1-1,0 0 1,1 0-1,0-1 1,6-15-1,-7 24 144,0 0-1,-1 0 0,1 1 0,0-1 0,0 0 1,0 1-1,0-1 0,0 1 0,1-1 0,-1 1 0,0-1 1,1 1-1,-1 0 0,1 0 0,-1 0 0,3-1 1,-3 1 21,1 1 0,-1 0 0,1 0 0,-1 0 0,1 0 0,-1 0 0,1 0 0,-1 1 0,0-1 0,1 0 0,-1 1 0,1-1 0,-1 1 0,0 0 0,1-1 0,-1 1 0,0 0 0,0 0 0,0-1 0,0 1 0,1 0 0,-1 0 0,0 0 0,1 3 0,16 16 341,-1 2-1,-2 0 1,20 33 0,-34-53-320,-1-2-31,0 0 1,0 0-1,0 0 1,0 0-1,0-1 1,0 1 0,0 0-1,0 0 1,0 0-1,0 0 1,0 0-1,0 0 1,1 0-1,-1 0 1,0-1 0,0 1-1,0 0 1,0 0-1,0 0 1,0 0-1,1 0 1,-1 0 0,0 0-1,0 0 1,0 0-1,0 0 1,0 0-1,1 0 1,-1 0-1,0 0 1,0 0 0,0 0-1,0 0 1,0 0-1,0 0 1,1 0-1,-1 0 1,0 0-1,0 0 1,0 0 0,0 0-1,0 1 1,0-1-1,1 0 1,-1 0-1,0 0 1,0 0 0,0 0-1,0 0 1,0 0-1,0 0 1,0 1-1,0-1 1,0 0 0,1-17-1666,-2 13 820,1-16-4358</inkml:trace>
  <inkml:trace contextRef="#ctx0" brushRef="#br0" timeOffset="2794.25">1764 135 11827,'0'0'6934,"5"11"-5119,35 72 131,-20-46-768,-2 1 0,-2 1 0,21 75 0,-37-173 661,0 51-2182,1 0 0,0 0 0,0 0 0,0 1 0,1-1 0,0 0 0,1 1 0,3-9 0,-5 15 260,-1 0 1,1 0 0,0 0-1,0 0 1,-1 1 0,1-1-1,0 0 1,0 0 0,0 1-1,0-1 1,0 1 0,0-1-1,0 1 1,0-1 0,0 1-1,0-1 1,0 1 0,0 0-1,0 0 1,0-1 0,0 1-1,0 0 1,0 0 0,0 0-1,1 0 1,1 1 0,0 0 33,0 0 0,0 0 1,0 0-1,0 1 1,0-1-1,0 1 0,-1 0 1,1 0-1,3 3 0,2 2 224,0 1-1,-1 0 1,0 1 0,10 15-1,18 61 2089,-34-84-2800,-9-28-8066,-2 9 133</inkml:trace>
  <inkml:trace contextRef="#ctx0" brushRef="#br0" timeOffset="3199.3">1941 210 11466,'0'0'5506</inkml:trace>
  <inkml:trace contextRef="#ctx0" brushRef="#br0" timeOffset="3597.2">2070 130 11618,'0'0'4424,"3"10"-1559,53 201 3692,-52-196-6197,0 1-1,1-1 1,0 1-1,13 23 1,-17-37-343,0 0 0,0 0 1,0 0-1,0-1 1,0 1-1,0 0 0,1 0 1,-1-1-1,1 1 1,-1-1-1,1 1 0,-1-1 1,1 1-1,0-1 1,0 0-1,-1 0 0,1 0 1,0 0-1,0 0 1,0-1-1,0 1 0,0 0 1,0-1-1,1 0 1,-1 1-1,0-1 0,0 0 1,0 0-1,0 0 1,0 0-1,0-1 0,1 1 1,-1 0-1,0-1 1,0 0-1,0 1 0,0-1 1,0 0-1,0 0 1,-1 0-1,1 0 0,0-1 1,0 1-1,-1 0 1,4-3-1,7-7-115,0 0-1,19-25 1,-27 32 20,-1-1 0,0 1 0,0-1 0,0 0 0,-1 0 0,0 0 0,1 0 1,-2 0-1,1 0 0,-1-1 0,1 1 0,-1-8 0,-1 12 76,0 1 0,0-1 1,-1 1-1,1-1 0,0 0 0,-1 1 1,1-1-1,0 1 0,-1-1 0,1 0 1,-1 1-1,1-1 0,-1 1 0,1 0 1,-1-1-1,1 1 0,-1-1 1,0 1-1,1 0 0,-1-1 0,0 1 1,1 0-1,-1 0 0,0 0 0,1-1 1,-1 1-1,0 0 0,1 0 0,-1 0 1,0 0-1,1 0 0,-1 0 1,0 0-1,1 0 0,-1 1 0,0-1 1,1 0-1,-1 0 0,0 1 0,1-1 1,-1 0-1,0 1 0,1-1 0,-1 0 1,0 1-1,-2 0 14,1 0 1,-1 0-1,1 0 0,-1 1 1,1-1-1,-1 0 0,1 1 1,0 0-1,0 0 0,0-1 0,-4 5 1,4-2 29,0 0 1,0 0 0,1 1-1,-1-1 1,1 0-1,0 1 1,0-1-1,1 1 1,-1-1 0,1 1-1,0-1 1,0 1-1,0-1 1,1 1 0,0-1-1,0 0 1,1 6-1,0-7-26,-1 0 0,0 0 0,1 0-1,0 0 1,-1-1 0,1 1-1,1-1 1,-1 1 0,0-1-1,0 0 1,1 0 0,-1 0-1,1 0 1,0 0 0,-1 0-1,1-1 1,0 1 0,0-1 0,0 0-1,0 0 1,1 0 0,-1 0-1,0-1 1,5 1 0,5 0 21,-1 0 1,1-1-1,0-1 0,-1 0 1,15-3-1,-22 3-268,0 0-1,0-1 0,-1 0 1,1 1-1,-1-2 0,1 1 1,4-4-1,-7 5-244,0-1 0,0 0 0,0 0 0,0 0 0,0 0 0,0 0 1,-1 0-1,1 0 0,-1 0 0,0-1 0,0 1 0,1-1 0,-2 1 0,2-4 0,0-9-6694</inkml:trace>
  <inkml:trace contextRef="#ctx0" brushRef="#br0" timeOffset="3980.57">2098 281 15307,'0'0'5521,"72"-29"-6953,-45 18-4049</inkml:trace>
  <inkml:trace contextRef="#ctx0" brushRef="#br0" timeOffset="3981.57">2381 94 12515,'0'0'5033,"-24"55"-5257,23-41-3593</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29.999"/>
    </inkml:context>
    <inkml:brush xml:id="br0">
      <inkml:brushProperty name="width" value="0.05" units="cm"/>
      <inkml:brushProperty name="height" value="0.05" units="cm"/>
      <inkml:brushProperty name="color" value="#FF0066"/>
    </inkml:brush>
  </inkml:definitions>
  <inkml:trace contextRef="#ctx0" brushRef="#br0">48 158 9114,'0'0'7940,"4"13"-6517,11 38 1083,-3 1-1,6 62 1,-18-114-2469,0 0 1,0 0-1,1 0 1,-1 1 0,0-1-1,0 0 1,0 0 0,0 0-1,0 0 1,0 0 0,0 0-1,0 0 1,0 1 0,0-1-1,0 0 1,0 0-1,0 0 1,0 0 0,0 0-1,0 0 1,0 1 0,0-1-1,0 0 1,0 0 0,0 0-1,0 0 1,0 0 0,0 0-1,0 1 1,0-1-1,0 0 1,0 0 0,0 0-1,0 0 1,0 0 0,0 0-1,0 0 1,-1 1 0,1-1-1,0 0 1,0 0-1,0 0 1,0 0 0,0 0-1,0 0 1,0 0 0,-1 0-1,1 0 1,0 0 0,0 0-1,0 0 1,0 0 0,0 0-1,0 0 1,-1 0-1,1 0 1,0 0 0,0 0-1,0 0 1,0 0 0,0 0-1,0 0 1,-1 0 0,1 0-1,0 0 1,0 0-1,-9-11 506,-7-19-676,11 10-169,1 0 1,1-1 0,1 1-1,0-1 1,2 0-1,0 0 1,1 1 0,1-1-1,1 1 1,1-1-1,1 1 1,11-29 0,-16 46 274,1 1 0,-1 0 1,1 0-1,0 0 0,0 0 1,0 0-1,0 0 0,0 0 0,0 0 1,1 0-1,-1 0 0,0 1 1,1-1-1,0 0 0,-1 1 1,1-1-1,0 1 0,0 0 1,0 0-1,0-1 0,0 1 0,0 1 1,0-1-1,0 0 0,0 0 1,0 1-1,0-1 0,1 1 1,-1 0-1,0-1 0,0 1 1,1 0-1,-1 1 0,0-1 1,0 0-1,4 1 0,-1 1 31,0 1 1,0-1-1,-1 1 0,1 0 1,-1 0-1,0 0 0,0 0 1,0 1-1,0-1 0,0 1 1,-1 0-1,0 1 0,0-1 1,4 8-1,7 19 457,-1 2 1,-1 0 0,-2 0-1,-1 1 1,-2 0 0,4 50-1,-17-125 1321,-7-79-2073,12 105-58,1-1 0,0 0 0,1 0 0,1 1 0,6-27 0,-8 40 317,1 1 0,-1-1-1,1 1 1,-1-1 0,1 0-1,-1 1 1,1-1 0,0 1-1,0-1 1,0 1 0,0 0-1,0-1 1,0 1 0,0 0-1,0 0 1,0 0 0,1 0-1,-1 0 1,0 0 0,1 0-1,-1 0 1,1 0 0,-1 1-1,1-1 1,-1 0 0,3 0-1,-2 2 13,1-1-1,0 0 1,-1 1 0,1-1-1,0 1 1,-1 0 0,1 0-1,-1 0 1,1 0 0,-1 0-1,0 1 1,1-1 0,-1 1-1,3 2 1,8 8 16,0 0 0,-1 1 1,17 23-1,-20-24 225,-1 1 1,0 0-1,-1 0 1,0 1-1,-1-1 1,0 1-1,-1 1 1,-1-1-1,-1 1 1,0 0-1,0 0 0,-1 0 1,-1 25-1,-4-39 1186,-4-9-1038,-4-13-357,7 3-235,0 0 0,2-1 0,0 0 0,1 1 0,1-1 0,1 0 0,0 0 0,1 1 0,1-1 0,1 1 1,1 0-1,1 0 0,11-28 0,-16 44 186,0 0 0,0 0 0,-1 0 0,1 0 1,0 0-1,1 0 0,-1 0 0,0 1 0,0-1 0,1 0 0,-1 0 1,1 1-1,0-1 0,-1 1 0,1 0 0,0-1 0,0 1 0,0 0 1,0 0-1,0 0 0,0 0 0,0 1 0,0-1 0,0 1 1,0-1-1,1 1 0,-1-1 0,4 1 0,-2 2 28,0-1-1,0 1 1,1 0 0,-1 0-1,0 0 1,-1 1-1,1-1 1,0 1 0,-1 0-1,1 0 1,-1 0-1,0 0 1,3 5 0,14 15 322,0 1 0,-2 1 0,30 53 1,-40-63 77,-1 1-1,-1 0 1,-1 0 0,0 0 0,-1 1 0,-1-1-1,0 1 1,0 31 0,-3-39 279,3-15-1733,3-8-5167</inkml:trace>
  <inkml:trace contextRef="#ctx0" brushRef="#br0" timeOffset="675.17">876 478 8386,'0'0'11181,"12"-2"-10294,-11 2-860,12-2 198,0-1 0,-1 0 0,23-9-1,-32 10-182,0 1-1,1-1 1,-1 0 0,0 0-1,0 0 1,0 0-1,-1-1 1,1 1 0,4-6-1,-6 6-35,0 1 0,0-1-1,0 1 1,-1-1-1,1 1 1,-1-1 0,1 0-1,-1 1 1,1-1 0,-1 0-1,0 1 1,0-1 0,0 0-1,0 1 1,0-1-1,0 0 1,-1 0 0,1 1-1,0-1 1,-1 1 0,1-1-1,-2-3 1,1 4-5,-1 0 1,1 0-1,0 0 0,0 0 0,0 0 1,-1 0-1,1 0 0,0 0 0,-1 1 1,1-1-1,-1 1 0,1-1 1,-1 1-1,1-1 0,-1 1 0,0 0 1,1-1-1,-1 1 0,1 0 0,-1 0 1,0 0-1,1 1 0,-1-1 0,1 0 1,-3 1-1,1 0 17,0-1 0,-1 1 0,1-1 0,0 1-1,0 0 1,0 1 0,0-1 0,0 0 0,1 1 0,-1-1 0,0 1 0,-2 2-1,2 0 103,1 0 0,-1 0 0,1 1 1,0-1-1,1 0 0,-1 1 0,1-1 0,0 1 0,0-1 0,0 1 0,0 0 0,1-1 0,0 1 0,0 0 0,0-1 0,1 1 0,-1 0 0,3 6 0,-2-7-58,0-1 1,0 1-1,0 0 0,1 0 1,-1-1-1,1 1 1,0-1-1,0 0 0,0 1 1,1-1-1,-1 0 0,1 0 1,0 0-1,-1-1 1,1 1-1,1-1 0,-1 0 1,0 1-1,0-1 0,1-1 1,6 4-1,-3-3-256,0-1-1,0 0 0,0 0 1,-1-1-1,1 1 1,0-2-1,0 1 1,0-1-1,12-2 0,31-17-7596,-28 6 254</inkml:trace>
  <inkml:trace contextRef="#ctx0" brushRef="#br0" timeOffset="1051.86">1186 373 9738,'0'0'7870,"-10"1"-6357,5 0-1386,3-2-52,0 1-1,0 0 1,0 0-1,-1 1 1,1-1-1,0 0 1,0 1-1,0-1 1,0 1-1,0 0 1,0 0-1,0 0 1,0 0-1,0 0 1,1 0-1,-1 0 1,0 0-1,1 1 1,-1-1-1,0 1 1,1-1-1,0 1 1,-1 0-1,1-1 1,0 1-1,0 0 0,0 0 1,0 0-1,0 0 1,1 0-1,-1 0 1,0 0-1,1 0 1,-1 4-1,0 1 133,0 1 0,1 0 0,0 0 0,0 0 0,1 0 0,0 0 0,0 0 0,1-1 0,0 1 0,0 0 0,5 9 0,-5-14-218,0 0-1,-1-1 1,1 1-1,0-1 1,0 1-1,1-1 1,-1 0 0,0 0-1,1 0 1,-1 0-1,1-1 1,0 1-1,0-1 1,-1 1 0,1-1-1,0 0 1,0 0-1,0 0 1,0-1-1,0 1 1,0-1-1,1 1 1,-1-1 0,0 0-1,0 0 1,0-1-1,0 1 1,0-1-1,0 1 1,0-1 0,6-2-1,-5 2-259,-1-1 0,1 0 0,0 0 0,0 0 0,-1 0 0,1-1 1,-1 1-1,1-1 0,-1 0 0,0 0 0,0 0 0,3-5 0,16-26-5283,-11 6-957</inkml:trace>
  <inkml:trace contextRef="#ctx0" brushRef="#br0" timeOffset="1484.73">1249 122 10338,'0'0'2701,"4"13"-905,111 355 7489,-120-392-6131,-3-26-3545,7 44 74,0 1 0,0-1 0,1 0 0,0 0 0,0 1 1,0-1-1,1 0 0,0 0 0,0 1 0,0-1 0,1 0 0,0 1 0,0-1 0,0 1 1,5-8-1,-5 12 271,-1 0 1,0 0-1,1 0 1,-1 0-1,1 0 1,-1 0-1,1 0 1,-1 1-1,1-1 1,0 0-1,-1 1 1,1 0-1,0-1 1,-1 1-1,1 0 1,0 0-1,0 0 1,-1 0-1,1 0 1,0 0-1,-1 1 1,1-1-1,0 0 1,0 1-1,-1-1 0,1 1 1,-1 0-1,1 0 1,-1 0-1,1-1 1,-1 1-1,1 0 1,-1 1-1,0-1 1,1 0-1,-1 0 1,1 2-1,8 7 210,0 1 0,-1 0-1,12 18 1,-12-15-67,4 4-368,-5-5 968,0-1 0,1-1 1,17 18-1,-24-27-804,0 0-1,1 0 1,-1-1-1,0 1 1,1-1-1,-1 1 1,1-1-1,-1 0 1,1 0-1,4 1 1,-6-2-202,1 0 1,-1 0-1,1 0 0,0 0 1,-1 0-1,1 0 0,-1 0 1,1-1-1,-1 1 1,1-1-1,-1 1 0,1-1 1,-1 1-1,1-1 0,-1 0 1,0 0-1,1 0 0,-1 1 1,2-3-1,10-11-8567</inkml:trace>
  <inkml:trace contextRef="#ctx0" brushRef="#br0" timeOffset="2206.79">1675 365 11106,'0'0'6415,"-11"-3"-4561,0-1-1357,6 3-322,1-1 0,0 1 0,0 0 0,0 0 0,-1 0 0,1 0 0,0 1 0,-1 0 0,-5 0 0,8 0-121,1 1-1,0 0 1,0-1-1,0 1 1,0 0-1,0-1 1,1 1 0,-1 0-1,0 0 1,0 0-1,0 0 1,1 0-1,-1 0 1,0 0-1,1 0 1,-1 0 0,1 0-1,0 0 1,-1 0-1,1 0 1,0 1-1,-1-1 1,1 0 0,0 0-1,0 0 1,0 1-1,0 1 1,-1 42 562,1-37-482,0 0-78,1-1-1,-1 1 1,1 0 0,1-1 0,-1 1 0,5 10 0,-6-17-58,1 0 0,-1 0 0,1 1 1,-1-1-1,1 0 0,0 0 0,-1 0 1,1 1-1,0-1 0,0 0 0,0 0 1,0 0-1,0 0 0,0-1 0,0 1 0,0 0 1,1 0-1,-1-1 0,0 1 0,0-1 1,1 1-1,-1-1 0,0 1 0,1-1 0,-1 0 1,0 1-1,1-1 0,-1 0 0,0 0 1,1 0-1,-1 0 0,0 0 0,1-1 0,-1 1 1,1 0-1,-1-1 0,0 1 0,0-1 1,1 1-1,-1-1 0,0 1 0,0-1 0,0 0 1,1 0-1,0-1 0,2-1-38,0 0 0,0-1 0,-1 1-1,1-1 1,-1 0 0,1 0 0,-1 0-1,-1 0 1,1-1 0,0 0 0,-1 1 0,0-1-1,2-6 1,-1 2-45,-1 0 0,0 0 0,0 0 0,-1 0 0,0 0-1,0-16 1,-1 25 93,0-1 0,0 1 0,0 0 0,0 0 0,0 0 0,0-1 0,0 1 1,0 0-1,0 0 0,0 0 0,0-1 0,0 1 0,0 0 0,0 0 0,0-1 0,0 1 0,0 0 0,0 0 0,0 0 0,0-1 0,0 1 0,-1 0 0,1 0 0,0 0 0,0-1 0,0 1 0,0 0 0,0 0 0,-1 0 0,1 0 0,0 0 0,0-1 0,0 1 0,0 0 0,-1 0 0,1 0 0,0 0 0,0 0 1,0 0-1,-1 0 0,1 0 0,0 0 0,0 0 0,-1 0 0,1 0 0,0 0 0,0 0 0,0 0 0,-1 0 0,1 0 0,0 0 0,0 0 0,-1 0 0,1 0 0,0 0 0,0 0 0,0 0 0,-1 0 0,1 0 0,0 1 0,0-1 0,-8 13 182,9-5-163,-1 0 0,1 0 0,0 0 0,1 0 0,0 0 0,0-1 0,0 1 0,1-1 0,0 1 0,5 6 0,-6-10 1,-1-1 1,1 0-1,0 0 1,0 0-1,0 0 1,0-1-1,1 1 1,-1-1 0,1 1-1,0-1 1,0 0-1,0 0 1,0 0-1,0 0 1,0 0-1,0-1 1,0 1-1,1-1 1,-1 0-1,0 0 1,1-1-1,-1 1 1,1 0-1,5-1 1,-7-1-19,0 1 0,-1-1 0,1 0 0,0 0 1,-1 0-1,1 0 0,-1 0 0,0-1 0,1 1 0,-1 0 0,0-1 0,0 1 0,0-1 1,0 1-1,0-1 0,0 1 0,0-1 0,0 0 0,-1 1 0,1-1 0,-1 0 0,1 0 1,-1 1-1,0-1 0,1 0 0,-1 0 0,0-2 0,3-59-133,-3 55 47,4-17-628,9 36 160,9 10 632,-17-17-77,0 0-1,1 1 1,-2 0 0,1 0 0,-1 0 0,0 0 0,0 1 0,6 11 0,-4 10 4246,-7-54-4051,0 18-489,1 0 1,0 0-1,0 0 1,0 0-1,1 0 1,0 0-1,1 1 1,0-1 0,5-13-1,-6 21 260,-1 0-1,1 0 1,-1 1-1,1-1 1,-1 1-1,1-1 1,0 0-1,-1 1 1,1-1-1,0 1 1,-1 0-1,1-1 1,0 1 0,-1 0-1,1-1 1,0 1-1,0 0 1,0-1-1,-1 1 1,1 0-1,0 0 1,0 0-1,0 0 1,-1 0-1,1 0 1,0 0-1,0 0 1,0 0 0,-1 1-1,1-1 1,0 0-1,0 0 1,-1 1-1,1-1 1,0 0-1,0 1 1,-1-1-1,1 1 1,0-1-1,-1 1 1,1-1 0,-1 1-1,1 0 1,-1-1-1,1 1 1,-1 0-1,1-1 1,-1 1-1,1 0 1,-1 0-1,28 39 873,-27-38-774,12 22 368,-9-15-513,1 0 0,0 0 0,1 0-1,-1-1 1,2 0 0,-1 0-1,13 12 1,-14-18-2261</inkml:trace>
  <inkml:trace contextRef="#ctx0" brushRef="#br0" timeOffset="2635.86">2018 103 4625,'0'0'10601,"6"9"-8549,24 36 190,32 66 0,-54-93-1585,0 0 0,-2 0 1,0 0-1,0 1 0,-2 0 1,-1 0-1,0 0 1,0 19-1,-3-37-610,-1-1-1,1 0 1,0 0-1,0 0 1,0 0-1,-1 0 1,1 0 0,0 0-1,0 0 1,-1 0-1,1 0 1,0 0 0,0 0-1,-1 0 1,1 0-1,0 0 1,0 0 0,-1 0-1,1 0 1,0 0-1,0 0 1,0 0-1,-1 0 1,1 0 0,0 0-1,0 0 1,-1-1-1,1 1 1,0 0 0,0 0-1,0 0 1,0 0-1,-1-1 1,1 1 0,0 0-1,0 0 1,0 0-1,0-1 1,0 1 0,-1 0-1,1 0 1,0 0-1,0-1 1,0 1-1,0 0 1,0 0 0,0-1-1,0 1 1,0 0-1,-10-15 32,7 6-120,1 0 0,0 0-1,1 0 1,0 0 0,0-1 0,1 1 0,1-18-1,-1 25-69,0-1 0,0 0-1,0 1 1,1-1 0,-1 1-1,1-1 1,-1 0 0,1 1-1,0-1 1,0 1 0,0 0-1,0-1 1,1 1 0,-1 0-1,1 0 1,-1 0-1,1 0 1,0 0 0,0 0-1,-1 0 1,1 0 0,1 1-1,-1-1 1,0 1 0,0-1-1,1 1 1,-1 0 0,0 0-1,1 0 1,-1 0 0,5 0-1,-5 1-201,1 1 0,-1 0 0,0 0 0,1 0 0,-1 0 0,0 0 0,0 0 0,0 0 0,0 1 0,0-1 0,0 1 0,0 0 0,0-1 0,-1 1-1,1 0 1,-1 0 0,1 0 0,-1 0 0,0 0 0,0 1 0,2 2 0,3 5-2553,5 5-1899</inkml:trace>
  <inkml:trace contextRef="#ctx0" brushRef="#br0" timeOffset="3018.39">2304 412 8850,'0'0'15747,"0"53"-14979,0-43-311,3-2-265,0-1-136,3-3-56,0-1-441,2-3-863,-1-2-1064,-2-6-3314</inkml:trace>
  <inkml:trace contextRef="#ctx0" brushRef="#br0" timeOffset="3019.39">2212 178 13395,'0'0'3065</inkml:trace>
  <inkml:trace contextRef="#ctx0" brushRef="#br0" timeOffset="3400.59">2398 68 12483,'0'0'6550,"1"14"-4210,8 72 420,4 1 1,40 142-1,-57-265-8868,-1 14-1002</inkml:trace>
  <inkml:trace contextRef="#ctx0" brushRef="#br0" timeOffset="3787.98">2540 161 14427,'0'0'4369,"0"53"-1656,0-24-305,0 4-1112,2 1-335,5 1-209,1-2-32,-1-2-280,0-4-160,0-4-40,-3-6-144,-1-6-96,-1-5-280,9-6-968,-2-3-2793,0-8-2272</inkml:trace>
  <inkml:trace contextRef="#ctx0" brushRef="#br0" timeOffset="4219.57">2730 359 7826,'0'0'11808,"-11"-3"-10056,-31-6-264,41 9-1422,0 0 0,0 0 0,0 0-1,-1 0 1,1 0 0,0 0 0,0 0 0,0 0-1,0 0 1,0 1 0,0-1 0,0 0-1,0 1 1,0-1 0,0 1 0,0-1 0,0 1-1,0 0 1,0-1 0,0 1 0,0 0-1,0 0 1,1 0 0,-1-1 0,0 1 0,1 0-1,-1 0 1,0 0 0,1 0 0,-1 0 0,1 0-1,0 0 1,-1 0 0,1 1 0,0-1-1,0 0 1,-1 2 0,-2 44 311,4-41-198,-1-1-184,2 42 223,-2-46-232,0-1 0,0 1 0,0 0 0,0 0 0,0-1 0,0 1 0,0 0 0,0 0 0,0-1 0,1 1 0,-1 0 0,0-1 0,0 1 0,1 0 0,-1-1 0,0 1 0,1 0 0,-1-1 0,1 1 0,-1-1 0,1 1 0,-1-1 0,1 1 0,-1-1 0,1 1 0,0-1 0,-1 1 0,1-1 0,0 0 0,-1 1 0,1-1 0,0 0 0,-1 0-1,1 1 1,0-1 0,0 0 0,-1 0 0,1 0 0,0 0 0,0 0 0,-1 0 0,1 0 0,0 0 0,-1 0 0,1-1 0,0 1 0,0 0 0,-1 0 0,1-1 0,1 1 0,3-6-194,0 1-1,-1-1 1,1 0-1,-1 0 1,0 0 0,-1 0-1,1-1 1,-1 0-1,0 1 1,2-10-1,3-5-888,-4 13 641,-2 3 293,0 0-1,0 0 1,1 0 0,-1 0 0,1 1-1,5-6 1,-8 10 168,0-1 1,1 1-1,-1 0 0,1-1 0,-1 1 1,1 0-1,-1-1 0,0 1 0,1 0 1,-1 0-1,1 0 0,-1-1 0,1 1 1,-1 0-1,1 0 0,-1 0 0,1 0 1,-1 0-1,1 0 0,-1 0 0,1 0 1,-1 0-1,1 0 0,-1 0 0,1 1 1,-1-1-1,1 0 0,15 20 632,-10-3-192,-1 0 0,-1 0 0,4 22 0,-5-24 2798,-1-25-3571,1 1 1,0-1-1,0 1 1,1-1 0,8-14-1,-10 19 80,0 1 0,1 0 0,0 0 0,0 0 1,0 0-1,0 0 0,0 1 0,1-1 0,0 1 0,-1 0 0,1 0 0,0 0 0,7-3 0,-10 6 269,0-1 0,0 1 0,0 0 0,1 0 0,-1 0 0,0 0 0,0 0 0,0 0 0,0 0 0,0 0 0,0 1 0,0-1 1,0 0-1,0 1 0,0-1 0,0 1 0,0-1 0,0 1 0,0-1 0,0 1 0,0 0 0,0-1 0,0 1 0,-1 0 0,1 0 0,0-1 0,-1 1 0,1 0 0,0 0 0,-1 0 1,1 0-1,0 2 0,15 40 2350,-11-24-1376,26 35 612,-6-11-3940,-21-32-3112</inkml:trace>
  <inkml:trace contextRef="#ctx0" brushRef="#br0" timeOffset="5216.6">0 791 8858,'0'0'14580,"14"1"-13163,304-16 1935,62 3-3352,-33-1-10,41-15-14,20 0-16,-29 13 37,-29 0-301,-90 8-13,-72 4 310,-118 4-404,-64-3-1770</inkml:trace>
  <inkml:trace contextRef="#ctx0" brushRef="#br0" timeOffset="11061.77">3528 571 11931,'0'0'16691,"74"-4"-16043,-47-1-304,1-2-224,1 0-120,-4 1-80,-4 2-640,-7 4-1176,-18 13-8939,-10 0 2842</inkml:trace>
  <inkml:trace contextRef="#ctx0" brushRef="#br0" timeOffset="11473.39">3547 821 12523,'0'0'11618,"62"5"-9833,-29-5-369,7-8-640,4 0-368,-3 1-176,-6 3-232,-11 4-88,-14 0-1496</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28.758"/>
    </inkml:context>
    <inkml:brush xml:id="br0">
      <inkml:brushProperty name="width" value="0.05" units="cm"/>
      <inkml:brushProperty name="height" value="0.05" units="cm"/>
      <inkml:brushProperty name="color" value="#FF0066"/>
    </inkml:brush>
  </inkml:definitions>
  <inkml:trace contextRef="#ctx0" brushRef="#br0">1 20 10426,'0'0'7639,"14"0"-4981,262-20 4553</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28.355"/>
    </inkml:context>
    <inkml:brush xml:id="br0">
      <inkml:brushProperty name="width" value="0.05" units="cm"/>
      <inkml:brushProperty name="height" value="0.05" units="cm"/>
      <inkml:brushProperty name="color" value="#FF0066"/>
    </inkml:brush>
  </inkml:definitions>
  <inkml:trace contextRef="#ctx0" brushRef="#br0">1 4 10442,'0'0'15118,"4"1"-13859,164-2 1223,-57-2-3578,-109 3 818,5 0-2720</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27.910"/>
    </inkml:context>
    <inkml:brush xml:id="br0">
      <inkml:brushProperty name="width" value="0.05" units="cm"/>
      <inkml:brushProperty name="height" value="0.05" units="cm"/>
      <inkml:brushProperty name="color" value="#FF0066"/>
    </inkml:brush>
  </inkml:definitions>
  <inkml:trace contextRef="#ctx0" brushRef="#br0">72 253 4297,'0'0'16097,"0"-4"-14341,1 73 2852,-12 194-2616,4-77-968,-8-248 245,-17-281-3463,29 287 1699,1 39 432,1 1 46,0 0 0,0 1 0,2-1 0,2-18 0,-3 34 13,0-1 0,0 0-1,0 0 1,0 1 0,1-1 0,-1 0-1,0 1 1,0-1 0,0 1 0,1-1-1,-1 0 1,0 1 0,1-1 0,-1 1 0,1-1-1,-1 1 1,1-1 0,-1 1 0,1-1-1,-1 1 1,1-1 0,-1 1 0,1-1-1,-1 1 1,1 0 0,0 0 0,-1-1 0,1 1-1,0 0 1,-1 0 0,1 0 0,1-1-1,20 13-98,15 28 189,46 99 336,-56-90-178,2-2-1,39 51 0,-59-87-191,1 1 0,0-1-1,1-1 1,0 0 0,0-1-1,1 0 1,1 0 0,0-2-1,0 1 1,0-2 0,1 1-1,23 6 1,-33-12-19,0 0 0,0 0-1,1 0 1,-1 0 0,1-1 0,-1 0 0,0 1-1,1-2 1,-1 1 0,1-1 0,-1 1 0,1-1-1,3-2 1,-5 2-11,-1 0 0,0-1-1,0 1 1,0-1 0,0 0 0,-1 1 0,1-1-1,0 0 1,-1 0 0,1 0 0,-1-1-1,0 1 1,1 0 0,-1 0 0,0-1-1,0 1 1,-1 0 0,1-1 0,-1 1 0,1-1-1,-1 1 1,0-1 0,0-4 0,2-16 19,-2 0 1,-1 0 0,-1 0-1,-1 0 1,-1 0 0,-9-28-1,-54-125 33,42 117-93,-24-81 1,46 129-6,0 0 0,1-1 1,-2-19-1,7 31-207,-1 0 1,1 1-1,-1-1 1,0 0-1,1 1 0,-1 0 1,0-1-1,1 1 0,-1 0 1,0 0-1,0 0 1,4 3-1,13 7-3785,-2 0-3334</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21.699"/>
    </inkml:context>
    <inkml:brush xml:id="br0">
      <inkml:brushProperty name="width" value="0.05" units="cm"/>
      <inkml:brushProperty name="height" value="0.05" units="cm"/>
      <inkml:brushProperty name="color" value="#FF0066"/>
    </inkml:brush>
  </inkml:definitions>
  <inkml:trace contextRef="#ctx0" brushRef="#br0">1 0 7602,'0'0'4153,"65"47"-4153,-45-39-321,11 0-903,-3-1-1104,-7-2-2857</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5:55.704"/>
    </inkml:context>
    <inkml:brush xml:id="br0">
      <inkml:brushProperty name="width" value="0.05" units="cm"/>
      <inkml:brushProperty name="height" value="0.05" units="cm"/>
      <inkml:brushProperty name="color" value="#5B2D90"/>
    </inkml:brush>
  </inkml:definitions>
  <inkml:trace contextRef="#ctx0" brushRef="#br0">202 196 11562,'0'0'11564,"-11"-4"-11010,9 3-568,-9-2 203,-1-1 0,0 1 1,0 1-1,-24-2 0,32 4-156,0 0 0,0 0 0,1 0 1,-1 1-1,0-1 0,0 1 0,0 0 0,1 0 0,-1 1 1,1-1-1,-1 1 0,1 0 0,-1-1 0,1 2 1,0-1-1,0 0 0,0 1 0,0-1 0,1 1 0,-1 0 1,0 0-1,1 0 0,-3 5 0,1-1 4,0 1 1,1-1-1,0 1 0,1 0 1,0 0-1,0 0 1,0 0-1,1 0 0,1 0 1,-1 0-1,1 0 0,0 0 1,1 0-1,3 13 0,-4-17-20,1-1 0,0 0 0,0 1-1,1-1 1,-1 0 0,1 0 0,0 0-1,-1 0 1,1 0 0,0 0 0,1-1-1,-1 1 1,0-1 0,1 1 0,0-1-1,-1 0 1,1 0 0,0 0 0,0-1-1,0 1 1,0-1 0,1 1 0,-1-1-1,0 0 1,0 0 0,1 0 0,-1-1 0,1 1-1,-1-1 1,0 0 0,1 0 0,-1 0-1,1 0 1,-1-1 0,1 1 0,3-2-1,-2 1-3,-1-1-1,0 1 0,1-1 0,-1 0 0,0 0 0,0-1 0,0 1 1,0-1-1,-1 0 0,1 0 0,-1 0 0,1 0 0,-1-1 1,0 1-1,0-1 0,-1 0 0,1 0 0,-1 0 0,0 0 1,0 0-1,0 0 0,-1-1 0,1 1 0,-1-1 0,1-5 1,0-1-26,0-1 1,0 1 0,-1-1 0,-1 0 0,0 1 0,0-1 0,-1 0-1,-1 1 1,-3-14 0,-5-1-135,-1 0 0,-1 1 0,-1 0 0,-24-34 0,17 27 91,130 196-288,-91-140 552,1 0 1,1-1-1,1-1 0,34 26 1,-51-44-199,-1-1 1,1 0-1,0-1 1,0 1-1,1-1 1,-1 0-1,0 0 1,1 0-1,0-1 1,-1 0-1,1 0 1,0 0 0,-1-1-1,1 0 1,0 0-1,0 0 1,-1-1-1,1 0 1,6-1-1,-8 0-86,0 1-1,0-1 0,-1 0 1,1 0-1,-1 0 0,1 0 1,-1 0-1,0-1 1,0 0-1,0 1 0,0-1 1,0 0-1,-1 0 0,1-1 1,-1 1-1,0-1 1,0 1-1,0-1 0,0 1 1,-1-1-1,0 0 0,1 0 1,-1 0-1,-1 0 1,1 0-1,-1 0 0,1-7 1,-2 7 63,1 1 0,-1-1 1,0 1-1,0-1 0,0 1 1,0-1-1,-1 1 0,0 0 1,1 0-1,-1-1 1,0 1-1,0 1 0,-1-1 1,1 0-1,-1 1 0,1-1 1,-1 1-1,0-1 0,0 1 1,0 0-1,0 0 0,0 1 1,0-1-1,-1 1 1,1-1-1,-6 0 0,8 2 30,0 0-1,0 1 1,0-1-1,0 1 1,1-1-1,-1 1 1,0-1-1,0 1 1,1-1-1,-1 1 1,1 0 0,-1-1-1,0 1 1,1 0-1,-1-1 1,1 1-1,-1 0 1,1 0-1,0 0 1,-1 0-1,1-1 1,0 1-1,0 0 1,-1 0-1,1 0 1,0 0-1,0 0 1,0 0-1,0 0 1,0-1 0,0 3-1,0 38 935,0-34-736,0 2-5,0 0-1,0 0 1,1-1 0,0 1-1,1 0 1,0-1 0,0 1-1,1-1 1,0 0-1,1 1 1,8 12 0,-9-17-221,0 0 0,0-1 0,1 1 0,-1-1 0,1 0 0,0 0 0,0 0 0,0 0 1,0-1-1,1 0 0,-1 0 0,1 0 0,-1 0 0,1-1 0,0 0 0,-1 0 0,1 0 0,0 0 1,0-1-1,0 0 0,0 0 0,0 0 0,8-2 0,56-13-2066,-23-3-2411,6-7-5995</inkml:trace>
  <inkml:trace contextRef="#ctx0" brushRef="#br0" timeOffset="554.64">1176 74 11082,'0'0'6371,"-12"-3"-4640,8 1-1713,-6-1 360,0 0 0,-1 0 1,1 1-1,-1 0 0,0 1 1,-11-1-1,19 2-316,0 1-1,1-1 1,-1 0 0,0 1 0,1-1-1,-1 1 1,1 0 0,-1 0-1,1 0 1,-1 0 0,1 0-1,0 1 1,-1-1 0,1 1-1,0 0 1,0-1 0,0 1-1,0 0 1,0 0 0,1 0 0,-1 0-1,1 1 1,-1-1 0,1 0-1,0 1 1,0-1 0,0 1-1,0-1 1,0 1 0,0-1-1,1 1 1,-1 0 0,1-1-1,0 5 1,-1-3-50,1 0 0,-1 0 0,1 1 0,0-1 0,1 0 0,-1 0 0,1 0 0,0 0 0,0 1-1,0-1 1,0 0 0,1-1 0,-1 1 0,1 0 0,0 0 0,1-1 0,-1 1 0,0-1 0,1 0 0,4 5 0,1-1-77,1-1 1,0-1-1,0 1 1,0-1-1,0-1 1,1 1-1,13 2 1,6 3-255,37 12-187,-62-20 490,0 0-1,-1-1 1,0 1 0,1 0 0,-1 0-1,0 1 1,0-1 0,0 1 0,0 0-1,-1-1 1,1 1 0,-1 0 0,5 7 0,-7-9 12,0-1 0,1 1 0,-1 0 0,0 0 0,1 0 0,-1 0 0,0 0 0,0 0 0,0 0 0,0 0 0,0 0 0,0 0 0,0 0 0,0 0 0,0 0 0,0 0 0,0 0 0,-1 0 0,1 0 0,0 0 0,-1-1 0,1 1 0,-1 0 0,1 0 0,-1 0 0,1 0 0,-1-1 0,0 1 0,-1 1 0,0 0 9,-1 0 0,-1 0 1,1 0-1,0-1 0,0 1 0,0-1 0,-1 0 0,-5 2 0,-69 7 113,77-10-121,-15 1-360,6 0 476,1-1 0,-1 0 1,0 0-1,1 0 0,-12-3 0,19 2-242,0 0 1,0 1-1,0-1 0,0 0 1,0 0-1,1 0 0,-1 0 1,0 0-1,1 0 0,-1-1 1,0 1-1,-1-2 0,2 1-239,0 0-1,0 1 1,0-1-1,0 0 1,0 0-1,0 0 1,1 0-1,-1 0 1,1 0-1,-1 0 1,1 0-1,0 0 1,0 0-1,0-2 1,0-9-4039</inkml:trace>
  <inkml:trace contextRef="#ctx0" brushRef="#br0" timeOffset="1085.37">1295 121 10562,'0'0'7509,"1"13"-6185,0 1-1027,1 1 1,0-1-1,2 0 1,-1 0 0,2 0-1,7 17 1,-9-25-177,-1 0 1,1 0 0,0 0-1,1-1 1,-1 1 0,1-1 0,0 0-1,1-1 1,-1 1 0,1 0-1,0-1 1,0 0 0,0-1 0,0 1-1,1-1 1,0 0 0,0 0-1,-1 0 1,11 2 0,-12-4-72,-1 0-1,0 0 1,0-1 0,1 1-1,-1-1 1,0 0 0,0 1 0,1-2-1,-1 1 1,0 0 0,1-1-1,-1 1 1,0-1 0,0 0 0,0 0-1,1 0 1,-1-1 0,-1 1 0,1-1-1,0 0 1,0 1 0,0-1-1,-1-1 1,1 1 0,-1 0 0,0 0-1,0-1 1,1 0 0,-2 1-1,1-1 1,0 0 0,0 0 0,-1 0-1,0 0 1,1 0 0,-1 0 0,-1 0-1,1 0 1,1-5 0,-1-1-5,-1 1 1,1-1 0,-1 1 0,0-1-1,-1 1 1,0-1 0,-1 1 0,0-1-1,0 1 1,0 0 0,-1 0 0,0 0 0,-1 0-1,-6-10 1,7 13-273,1 1 0,-1-1 0,0 1 1,-1 0-1,1 0 0,-1 0 0,1 0 0,-1 1 0,0-1 0,-1 1 1,1 0-1,0 0 0,-1 1 0,0-1 0,0 1 0,1 0 0,-11-2 0,14 4 149,1 0 0,-1 0 0,1 0 0,-1 0-1,1 0 1,-1 0 0,1 0 0,-1 0-1,1 1 1,-1-1 0,1 0 0,-1 0 0,1 1-1,-1-1 1,1 0 0,0 1 0,-1-1-1,1 0 1,-1 1 0,1-1 0,0 1 0,-1-1-1,1 1 1,0-1 0,0 1 0,0-1-1,-1 1 1,1-1 0,0 1 0,0-1 0,0 1-1,0-1 1,0 1 0,0-1 0,0 1-1,0-1 1,0 1 0,0-1 0,0 1 0,0-1-1,0 1 1,0 0 0,8 26-4756,5-7-1726</inkml:trace>
  <inkml:trace contextRef="#ctx0" brushRef="#br0" timeOffset="1750.11">1687 91 11026,'0'0'12259,"-7"10"-11463,3-1-647,-1-1-1,1 1 1,0 0-1,1 0 1,0 0-1,0 0 0,-1 11 1,3-14-74,1 0 0,-1 0 0,1 0-1,0 0 1,0 0 0,1 0 0,0 0 0,0 0 0,0 0 0,1 0 0,0 0-1,0-1 1,1 1 0,-1-1 0,4 6 0,-2-7-42,-1 1 0,1-2-1,-1 1 1,1 0 0,0-1 0,1 0-1,-1 0 1,0 0 0,1 0 0,0-1-1,-1 1 1,1-1 0,0 0 0,0-1-1,0 1 1,1-1 0,-1 0 0,0-1 0,0 1-1,9-1 1,-11 0-26,1 0 0,-1 0 0,0-1-1,1 1 1,-1-1 0,0 0 0,0 0 0,1 0 0,-1 0-1,0-1 1,0 1 0,0-1 0,-1 1 0,1-1 0,0 0-1,0-1 1,-1 1 0,0 0 0,1-1 0,-1 1 0,0-1-1,0 0 1,0 1 0,-1-1 0,1 0 0,-1 0 0,1 0-1,-1 0 1,0-1 0,0 1 0,0 0 0,0-6 0,-1 2-33,1 0 1,-2 0-1,1 0 1,-1 1 0,0-1-1,0 0 1,-1 1-1,0-1 1,0 1 0,-1-1-1,1 1 1,-1 0 0,-1 0-1,-4-6 1,3 3-98,0-1 0,0 1 0,1-1 0,-5-16 1,9 26 85,0-1 1,0 0 0,0 1 0,0-1 0,-1 1-1,2-1 1,-1 0 0,0 1 0,0-1 0,0 1-1,0-1 1,0 1 0,0-1 0,1 1-1,-1-1 1,0 1 0,0-1 0,1 1 0,-1-1-1,0 1 1,1-1 0,-1 1 0,0-1 0,1 1-1,-1 0 1,1-1 0,-1 1 0,1-1 0,-1 1-1,1 0 1,0-1 0,26-5-401,36 7 365,-57 0 9,-1-1 72,0 0 1,0 0 0,0 0 0,0 1-1,0 0 1,0 0 0,-1 0 0,1 1-1,0 0 1,-1-1 0,1 2 0,-1-1-1,0 0 1,1 1 0,-1 0 0,-1 0-1,1 0 1,0 0 0,-1 1-1,1 0 1,-1-1 0,0 1 0,0 0-1,-1 1 1,1-1 0,-1 0 0,0 1-1,0-1 1,0 1 0,-1 0 0,0-1-1,0 1 1,0 0 0,0 0 0,-1 8-1,1-9 69,-1 0-1,0 0 1,1 0 0,0 0-1,0-1 1,0 1-1,1 0 1,-1-1-1,1 1 1,0-1-1,0 1 1,0-1 0,0 0-1,0 0 1,1 0-1,-1 0 1,1 0-1,3 2 1,-1-2 12,1 0 0,-1 0 0,0-1 0,1 0-1,-1 0 1,1 0 0,0-1 0,-1 0 0,1 0 0,0 0 0,9 0 0,-6-1-73,0 0 0,-1 0 0,1-1 0,0 0 0,0 0 1,0-1-1,-1 0 0,1 0 0,15-8 0,-20 8-35,0 0-1,-1-1 1,1 0 0,0 0-1,-1 0 1,0 0 0,0 0-1,0-1 1,0 1 0,0-1-1,-1 0 1,0 0 0,0 0-1,0 0 1,0 0 0,0 0-1,-1 0 1,0-1 0,0 1-1,0-1 1,0-6 0,0 5-77,0-1 1,-1 1 0,0-1-1,-1 1 1,1-1-1,-1 1 1,0-1-1,-1 1 1,-2-7-1,3 11 89,0 0-1,1 1 0,-1-1 0,0 0 0,0 1 0,-1-1 0,1 0 0,0 1 0,-1 0 1,1-1-1,0 1 0,-1 0 0,0-1 0,1 1 0,-1 0 0,0 0 0,1 1 0,-1-1 0,0 0 1,0 0-1,0 1 0,0 0 0,0-1 0,0 1 0,0 0 0,0 0 0,0-1 0,1 2 1,-1-1-1,0 0 0,0 0 0,0 1 0,0-1 0,-3 2 0,3-2 41,0 1 0,0 1 0,-1-1 0,1 0 0,0 0 0,0 1 0,0 0 0,0-1-1,1 1 1,-1 0 0,0 0 0,1 0 0,-1 0 0,1 0 0,0 0 0,-1 0 0,1 0 0,0 0 0,0 1 0,1-1-1,-1 1 1,0-1 0,1 0 0,-1 4 0,-3 65 1372,4-61-1107,-1-5-246,1-1 0,1 0 0,-1 1 0,1-1 0,-1 0 0,1 0 0,0 0 0,1 1 0,-1-1 0,1-1 0,0 1 0,0 0 0,0 0 0,0 0 1,1-1-1,-1 0 0,1 1 0,0-1 0,0 0 0,0 0 0,1 0 0,-1-1 0,0 1 0,1-1 0,0 0 0,0 0 0,0 0 0,-1-1 0,2 1 0,3 0 0,4 1-494,0-1-1,0 0 1,1-1 0,-1 0-1,0-1 1,0-1-1,0 0 1,0-1-1,18-4 1,11-5-6494</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00.360"/>
    </inkml:context>
    <inkml:brush xml:id="br0">
      <inkml:brushProperty name="width" value="0.05" units="cm"/>
      <inkml:brushProperty name="height" value="0.05" units="cm"/>
      <inkml:brushProperty name="color" value="#FF0066"/>
    </inkml:brush>
  </inkml:definitions>
  <inkml:trace contextRef="#ctx0" brushRef="#br0">2 309 10442,'0'0'10703,"0"17"-8508,-1 28-1035,2-1 0,2 1 0,13 67 1,-16-244-12,-1 21-2714,1 108 1499,0 0 1,0 0-1,0 0 1,0 0-1,1 0 1,-1 0-1,1 0 1,0 0 0,-1 0-1,2 0 1,-1 0-1,0 0 1,1 1-1,-1-1 1,1 0-1,0 1 1,-1-1-1,4-2 1,-2 4 25,-1-1 0,0 1-1,1 0 1,-1 0 0,1 0 0,0 0-1,-1 1 1,1-1 0,0 1 0,-1 0 0,1-1-1,0 1 1,-1 0 0,1 1 0,0-1-1,-1 0 1,1 1 0,0-1 0,-1 1 0,1 0-1,3 2 1,2 0 35,0 2-1,-1-1 0,0 1 1,0-1-1,0 2 1,0-1-1,-1 1 1,0 0-1,0 1 1,-1-1-1,1 1 0,-2 0 1,1 1-1,-1-1 1,0 1-1,0-1 1,4 17-1,-1-3 717,-1 0 0,0 0 0,-2 0-1,3 33 1,-10-84-694,1-68-751,2 92 550,0-1 1,1 1 0,0-1 0,1 1 0,-1-1 0,1 1 0,0 0 0,1 0 0,0 0-1,0 0 1,0 1 0,4-6 0,-6 9 145,0 1-1,0 0 0,0 0 1,0 0-1,0 0 1,1 0-1,-1 0 0,0 0 1,0 0-1,1 1 1,-1-1-1,1 0 0,-1 1 1,1-1-1,-1 1 1,1-1-1,-1 1 1,1 0-1,-1 0 0,1 0 1,-1-1-1,1 2 1,-1-1-1,3 0 0,-1 1 24,1 0-1,-1 1 1,0-1-1,0 1 1,0-1-1,0 1 0,0 0 1,-1 0-1,1 0 1,4 5-1,0 1 58,0 0 0,0 1 0,-1 0 0,0 0 1,-1 0-1,6 12 0,-6-5 362,-1 0 1,0 1 0,-1 0-1,0-1 1,-2 1 0,0 28 359,-5-68 391,0 4-1329,0-1 0,1 0 0,-1-32 0,4 45 65,0 1 1,0 0-1,0-1 1,1 1-1,0 0 1,0-1-1,1 1 1,-1 0-1,1 0 1,1 0-1,-1 0 1,1 0-1,0 1 1,0-1-1,7-7 1,-9 12 60,0 0 0,0 0 1,1-1-1,-1 1 0,1 0 0,-1 0 1,1 0-1,-1 0 0,1 1 0,0-1 1,-1 0-1,1 1 0,0-1 1,-1 1-1,1-1 0,0 1 0,0 0 1,0 0-1,-1 0 0,1 0 1,0 0-1,3 1 0,-2 0 32,0 0 0,0 1 0,0-1 0,0 1 0,0-1 0,-1 1 0,1 0-1,0 0 1,-1 1 0,0-1 0,4 5 0,5 7 138,-2 0 0,1 1 0,12 28 0,-18-34-122,2 3 393,-1 0 1,0 1 0,-1 0-1,0 0 1,-1 0-1,-1 1 1,0-1-1,0 26 1,-2-39-491,-10-11-5075</inkml:trace>
  <inkml:trace contextRef="#ctx0" brushRef="#br0" timeOffset="730.47">902 180 9338,'0'0'11678,"-8"10"-10433,-2 4-796,0 0 1,2 1-1,-1 0 0,2 0 1,0 1-1,0 0 1,2 1-1,0-1 1,-3 19-1,6-20-297,0 0 0,2 0 0,-1 0 0,2 0 0,0 0 0,1 0-1,0 0 1,1 0 0,8 22 0,-6-26-133,0 0 0,0-1 0,1 1 0,1-1-1,0 0 1,0-1 0,1 0 0,0 0 0,0 0 0,1-1 0,1 0 0,13 8-1,-18-15 1403,-5-8-3436,0-1-1067,3-2-3501</inkml:trace>
  <inkml:trace contextRef="#ctx0" brushRef="#br0" timeOffset="1541.75">1104 311 7034,'0'0'13921,"2"10"-12729,0 10-611,6 45 1809,26 103 1,-36-236 242,-2 48-2603,-6-30-486,2-1-1,-2-67 0,41 145 86,12 15 371,45 57-1,-12-12 140,-53-69 56,-22-17-174,-1-1 0,0 0 0,1 0 0,-1 0 0,1 0 0,-1 0 0,0 0 0,1 0 0,-1 0 0,1 0 0,-1 0-1,0 0 1,1 0 0,-1 0 0,1-1 0,-1 1 0,0 0 0,1 0 0,-1 0 0,0 0 0,1-1 0,-1 1 0,0 0 0,1 0 0,-1-1 0,0 1 0,1 0 0,-1-1 0,0 1 0,0 0 0,0-1 0,1 1 0,-1 0 0,0-1 0,2-5 132,-1 0-1,0 0 1,-1 0 0,1 0-1,-1 0 1,-1-8 0,1-2-352,0-10 197,-2 1 1,0-1 0,-2 0-1,-1 1 1,-14-46 0,14 57-63,1 3-11,0 0 0,1 0 1,1 0-1,-1 0 0,0-15 1,4 47-4314,4 2-324,0 0-2625</inkml:trace>
  <inkml:trace contextRef="#ctx0" brushRef="#br0" timeOffset="1989.36">1525 90 11618,'0'0'6927,"7"10"-4617,22 36 29,45 95 1,-64-119-2004,-2 1 1,-1 1 0,0-1 0,-2 1-1,0 0 1,-2 0 0,0 32-1,-2-31-20,0-18-161,0 1 1,-1-1-1,0 1 0,0 0 0,-1-1 0,0 1 1,0-1-1,0 1 0,-1-1 0,-1 1 0,1-1 1,-1 0-1,-5 8 0,13-35-8954,0 7-163</inkml:trace>
  <inkml:trace contextRef="#ctx0" brushRef="#br0" timeOffset="2567.71">1950 447 6665,'0'0'16984,"31"-8"-13442,29-2-2950,1 3 0,116 0 1,-181-3-908,-33-10-5640,18 10-1084</inkml:trace>
  <inkml:trace contextRef="#ctx0" brushRef="#br0" timeOffset="2984.85">2086 251 10122,'0'0'12155,"4"12"-10600,4 24-421,-1 1 0,-2 0-1,1 39 1,7 77 2786,-12-156-5301,-1-3-2157</inkml:trace>
  <inkml:trace contextRef="#ctx0" brushRef="#br0" timeOffset="5907.46">2603 48 9618,'0'0'12867,"3"7"-11240,-1 2-1350,-1 0-1,0-1 1,0 1 0,0 0 0,-1 0 0,-1 0 0,1-1-1,-2 1 1,1 0 0,-1-1 0,0 1 0,-1-1 0,-5 12-1,2-3-130,-1-3-34,1 1 0,1 1 0,0-1 1,2 1-1,-1 0 0,-1 25 0,11-40-86,0 0 0,0 0 0,0 0 1,0-1-1,0 0 0,11-1 0,29-4-32,85-5-264,-149 9-6466,8-1 474</inkml:trace>
  <inkml:trace contextRef="#ctx0" brushRef="#br0" timeOffset="6312.49">2785 150 9690,'0'0'4685,"0"11"-2058,3 194 6003,1 28-4300,-4-233-4232,4-15-1520,7-2-1652,2-1-3314,1 1-1122</inkml:trace>
  <inkml:trace contextRef="#ctx0" brushRef="#br0" timeOffset="6749.3">3066 328 11626,'0'0'12538,"4"12"-11303,2 3-935,1-1 1,1 1-1,0-1 1,1-1 0,0 0-1,1 0 1,17 18-1,-4-9-11,35 37 260,-53-53-422,0 0 0,-1 0 0,0 0-1,0 0 1,-1 0 0,0 1 0,0 0 0,3 11-1,-21-47-401,-3-6-5611,13 14-571</inkml:trace>
  <inkml:trace contextRef="#ctx0" brushRef="#br0" timeOffset="7117.82">3246 307 12459,'0'0'5345,"-8"13"-2023,-170 268 5376</inkml:trace>
  <inkml:trace contextRef="#ctx0" brushRef="#br0" timeOffset="8463">3553 276 7282,'0'0'12236,"2"12"-11004,51 190 4426,-56-224-4614,1 1-1,1-33 0,2 25-1857,1-1-1,2 0 1,8-32-1,-12 60 769,0 0-1,1 0 0,-1 0 0,1 0 1,0 0-1,-1 0 0,1 0 0,0 0 1,0 1-1,0-1 0,0 0 1,1 0-1,-1 1 0,0-1 0,1 1 1,-1-1-1,1 1 0,-1 0 1,1 0-1,0-1 0,0 1 0,-1 0 1,1 0-1,0 1 0,0-1 0,4-1 1,-3 2-6,0 0 1,0 1-1,0-1 1,1 1 0,-1 0-1,0 0 1,0 0-1,0 0 1,-1 0 0,1 1-1,0-1 1,0 1-1,-1 0 1,1-1-1,-1 1 1,1 1 0,1 1-1,7 7 254,-1 0 1,-1 1-1,0 0 1,0 0-1,-1 1 0,-1 0 1,0 0-1,-1 1 0,0 0 1,-1 0-1,-1 0 0,0 1 1,-1-1-1,0 1 0,-1 0 1,-1 0-1,-1 25 0,-12-96 1644,10 37-1968,0-2-308,1 0-1,0 0 1,2 0-1,0 1 1,7-35-1,-8 54 400,1 0-1,-1 0 0,0 0 0,1-1 0,-1 1 0,1 0 0,-1 0 0,1 0 0,0 0 1,-1 0-1,1 0 0,0 0 0,0 0 0,0 0 0,0 0 0,0 1 0,0-1 0,0 0 1,0 0-1,0 1 0,0-1 0,0 1 0,0-1 0,0 1 0,1-1 0,0 1 0,1 0 6,-1 0 0,1 0 0,-1 0-1,1 1 1,-1-1 0,1 1 0,-1 0-1,0 0 1,1 0 0,-1 0 0,0 0 0,3 2-1,5 3 19,-1 1-1,0 0 0,0 0 1,13 16-1,-15-15 124,-1 0 0,0 1 0,0 0-1,-1 0 1,0 1 0,0-1 0,-1 1 0,-1 0 0,1 0 0,-2 0 0,1 1 0,-1-1 0,-1 1-1,0-1 1,-1 1 0,1 0 0,-2-1 0,-1 12 0,-2-16 1215,-1-13-745,-1-14-410,3 3-445,1-1 0,1 1 0,0-1 0,1 1 1,1-1-1,1 1 0,0-1 0,2 1 0,0 0 0,1 0 1,10-25-1,-15 43 256,1-1 0,-1 0 1,0 0-1,1 0 0,-1 0 1,1 0-1,-1 0 1,1 0-1,-1 0 0,1 1 1,0-1-1,-1 0 0,1 1 1,0-1-1,0 0 0,-1 1 1,1-1-1,0 1 1,0-1-1,0 1 0,0-1 1,0 1-1,0 0 0,0-1 1,0 1-1,0 0 0,0 0 1,0 0-1,0 0 0,0 0 1,0 0-1,0 0 1,0 0-1,0 0 0,0 0 1,0 0-1,0 1 0,0-1 1,0 0-1,0 1 0,-1-1 1,1 1-1,0-1 1,0 1-1,0-1 0,0 1 1,0 1-1,6 4 30,0 1 0,-1 0 0,0 0 0,7 12 0,-1-3 17,-2-3 92,0 0-1,-1 0 1,0 1-1,13 28 1,-19-33 79,0-1 1,0 1-1,-1 1 0,0-1 1,-1 0-1,0 0 1,0 1-1,-1-1 1,0 0-1,-2 10 1,0-7 509,1-21-1976,3-21-7224,4 14-1050</inkml:trace>
  <inkml:trace contextRef="#ctx0" brushRef="#br0" timeOffset="9026.59">4448 73 9250,'0'0'11065,"-5"7"-10057,-7 12-550,1 0 0,0 1 0,2 0-1,0 0 1,1 1 0,2 1 0,0-1 0,1 1-1,1 0 1,1 0 0,1 0 0,1 0-1,0 1 1,5 25 0,-3-39-379,1-1 1,1 1-1,0-1 0,0 0 1,1 0-1,0 0 0,0-1 1,1 1-1,0-1 1,0 0-1,0 0 0,1-1 1,0 1-1,1-1 0,-1-1 1,1 1-1,0-1 0,1 0 1,-1-1-1,1 0 0,12 5 1178,-16-19-10352</inkml:trace>
  <inkml:trace contextRef="#ctx0" brushRef="#br0" timeOffset="9828.92">4706 109 5521,'0'0'10605,"0"9"-8135,3 19-961,1 0-1,1 0 1,16 48 0,-12-47-1000,-1 0 0,-1 0-1,-2 1 1,2 41 0,-11-50 537,-6-29 229,-7-32-662,15 32-719,0-1-1,0 1 1,1-1 0,0 0-1,1 0 1,0 1 0,0-1-1,1 0 1,0 0 0,0 1-1,4-13 1,-4 20 67,0 0 0,0 0 0,0 0 0,0 0 0,0 0 0,1 0 0,-1 1 0,0-1 0,0 0-1,1 1 1,-1-1 0,0 1 0,1-1 0,-1 1 0,0 0 0,1-1 0,-1 1 0,0 0 0,1 0 0,-1 0 0,1 0 0,2 1 0,40 6-137,-20-3 26,-20-3 127,0-1 0,0 0 1,0 0-1,-1 0 1,1 0-1,0-1 1,0 1-1,0-1 0,0 0 1,-1 0-1,1-1 1,0 1-1,-1-1 0,1 0 1,-1 1-1,6-5 1,-7 3 1,0 0 1,1-1 0,-1 1-1,0 0 1,-1-1-1,1 1 1,-1-1-1,1 0 1,-1 1 0,0-1-1,0 0 1,-1 0-1,1 0 1,-1 0 0,0 0-1,0-6 1,0 7-3,0-5-48,0 0-1,0-1 1,-1 1-1,0 0 1,0-1 0,-1 1-1,0 0 1,-5-12-1,3 72 972,6-34-762,0-1-1,2 0 0,0 0 0,0-1 0,2 1 1,0-1-1,11 21 0,-5-13 124,14 51 1,-20-43 1020,-6-28-294,-1-16-1145,0 7-124,1-26-4583,0 15-1809</inkml:trace>
  <inkml:trace contextRef="#ctx0" brushRef="#br0" timeOffset="10389.16">5103 0 10538,'0'0'8055,"7"6"-6513,11 14-609,-1 0 1,-2 1 0,0 1-1,-1 1 1,12 25-1,5 7-262,-22-40-496,0 1 1,-2 0-1,1 0 1,-2 1-1,0-1 1,-1 2-1,2 17 1,-5-24-83,-1-1 0,-1 1 0,0 0 0,-1 0 0,0 0 0,0 0 0,-1-1 0,-1 1 0,0 0 0,0-1 0,-1 0 0,-8 16 0,7-15 45,-18 31 282,22-40-340,0 0 0,0-1 0,-1 1-1,1 0 1,0-1 0,0 0 0,-1 1 0,1-1 0,-1 0-1,1 1 1,-1-1 0,0 0 0,1 0 0,-1 0-1,0-1 1,0 1 0,0 0 0,-3 0 0,5-1-68,-3-23-5740</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5:51.191"/>
    </inkml:context>
    <inkml:brush xml:id="br0">
      <inkml:brushProperty name="width" value="0.05" units="cm"/>
      <inkml:brushProperty name="height" value="0.05" units="cm"/>
      <inkml:brushProperty name="color" value="#5B2D90"/>
    </inkml:brush>
  </inkml:definitions>
  <inkml:trace contextRef="#ctx0" brushRef="#br0">499 1337 12859,'0'0'12956,"6"-12"-12488,8-17-436,0-1 0,-2-1 0,-2 0 1,0 0-1,-2-1 0,-2-1 0,5-52 0,-2 92-197,2 8 133,66 91 40,-44-62 10,48 82 1,-79-123-18,0 0-1,0 1 0,-1-1 0,1 1 1,-1-1-1,0 1 0,0-1 1,0 1-1,-1-1 0,1 1 1,-1 0-1,0-1 0,0 1 0,-1 4 1,1-6 4,-1-1 0,0 1 1,0 0-1,0 0 1,0 0-1,-1 0 0,1-1 1,0 1-1,-1-1 0,1 1 1,-1-1-1,1 1 1,-1-1-1,0 0 0,0 0 1,1 0-1,-1 0 0,0 0 1,0 0-1,0-1 1,0 1-1,0 0 0,0-1 1,-4 1-1,-6 1 19,-1 0 0,1-1-1,-1 0 1,-18-2 0,29 2-22,0-1 0,-1 0 0,1-1 0,-1 1 0,1 0 0,0-1 0,-1 1 0,1-1 0,0 1 0,-1-1 0,1 0 0,0 0 0,0 0 0,0-1 0,0 1 0,0 0 0,0-1 0,0 1-1,0-1 1,0 0 0,1 0 0,-1 0 0,1 1 0,0-1 0,-1-1 0,1 1 0,0 0 0,0 0 0,0 0 0,0-3 0,1 3-11,0 0 0,0 1 0,0-1 0,1 0 1,-1 0-1,1 1 0,-1-1 0,1 0 0,0 0 0,0 1 0,0-1 0,0 1 0,0-1 1,0 1-1,0-1 0,0 1 0,1 0 0,-1 0 0,0-1 0,1 1 0,-1 0 0,1 0 0,-1 0 1,1 0-1,2 0 0,50-21-21,-40 17-6,39-13-98,40-14-255,-85 29 364,-1-1 0,1 0 0,-1 0 0,0-1 0,0 1 0,-1-2 0,1 1 0,9-11-1,-15 15 34,0-1 0,0 1-1,0 0 1,0 0 0,0 0-1,-1 0 1,1-1 0,0 1-1,-1 0 1,1-1-1,-1 1 1,0 0 0,1-1-1,-1 1 1,0-1 0,0 1-1,0-1 1,0 1 0,0 0-1,0-1 1,0 1-1,0-1 1,-1 1 0,1-1-1,0 1 1,-1 0 0,1-1-1,-1 1 1,0 0 0,1 0-1,-1-1 1,0 1-1,0 0 1,0 0 0,0 0-1,0 0 1,0 0 0,0 0-1,0 0 1,-2-1 0,-1 0 19,0 0 0,1-1 0,-1 2 1,0-1-1,0 0 0,-1 1 1,1 0-1,0 0 0,0 0 1,-1 0-1,1 1 0,-6-1 1,9 2-26,0-1 0,0 1 1,0-1-1,0 1 1,0-1-1,0 1 0,0 0 1,0-1-1,0 1 1,0 0-1,0 0 1,0 0-1,0 0 0,1 0 1,-1 0-1,0 0 1,1 0-1,-1 0 0,0 0 1,1 0-1,0 0 1,-1 0-1,1 1 0,0-1 1,-1 0-1,1 0 1,0 3-1,-3 37 4,3-36 3,0 3 21,0 0 0,1 0-1,0 0 1,0 0-1,1 0 1,0 0 0,0-1-1,1 1 1,0-1-1,0 1 1,1-1 0,0 0-1,7 9 1,-8-12-5,0 0-1,1-1 1,-1 1 0,1-1 0,0 1-1,0-1 1,0 0 0,1-1 0,-1 1 0,1-1-1,-1 0 1,1 0 0,0 0 0,0-1-1,0 0 1,-1 1 0,2-2 0,-1 1-1,0-1 1,0 1 0,0-2 0,8 0 0,-9 0-12,-1 0 1,1-1 0,-1 1 0,1-1-1,-1 0 1,0 0 0,0 0 0,0 0 0,0 0-1,0-1 1,-1 0 0,1 1 0,-1-1 0,1 0-1,-1 0 1,0 0 0,0-1 0,-1 1-1,1 0 1,-1-1 0,1 1 0,-1-1 0,0 1-1,0-1 1,0-7 0,2-2-11,-1-1-1,-1 0 1,0 1 0,0-1 0,-4-25-1,0 27-192,3 19-69,3 24 137,1-19 181,0 0 0,1 0 0,1-1 0,0 0 0,0 0 0,16 19 0,-20-27-32,1 0 1,0 0-1,-1 0 1,1 0-1,0-1 1,0 1-1,0-1 1,1 0-1,-1 0 1,1 0-1,-1-1 1,1 1-1,-1-1 1,1 0-1,0 0 1,0 0-1,0 0 1,0-1-1,-1 1 1,1-1-1,0 0 1,0 0-1,0-1 1,0 1-1,0-1 1,6-2-1,-7 2-13,0-1 0,0 0 0,0 0 0,-1 0-1,1 0 1,-1 0 0,1 0 0,-1-1 0,0 1-1,0-1 1,0 0 0,0 0 0,0 1 0,-1-1 0,1 0-1,-1-1 1,0 1 0,0 0 0,1-6 0,0 3-15,-1 0 1,0 0 0,0 0 0,0 0-1,-1 0 1,0-1 0,-1 1 0,1 0-1,-1 0 1,-2-8 0,3 13-6,0 0 0,0 0 0,-1 0-1,1 1 1,0-1 0,-1 0 0,1 0 0,0 0 0,-1 0 0,1 1 0,-1-1 0,1 0 0,-1 0 0,0 1 0,1-1 0,-1 0-1,0 1 1,0-1 0,1 1 0,-1-1 0,0 1 0,0-1 0,0 1 0,1-1 0,-1 1 0,0 0 0,0 0 0,0-1 0,-1 1-1,1 0 1,0 1 0,0-1 0,1 1 0,-1-1-1,0 1 1,0-1 0,1 1 0,-1 0 0,1-1 0,-1 1-1,0 0 1,1-1 0,-1 1 0,1 0 0,-1 0-1,1-1 1,0 1 0,-1 0 0,1 0 0,0 0-1,0 0 1,-1 0 0,1-1 0,0 1 0,0 0-1,0 0 1,0 0 0,0 0 0,1 1 0,-1 4 9,0-1 0,1 1 0,0-1 1,0 0-1,0 1 0,1-1 0,-1 0 0,1 0 1,1 0-1,-1 0 0,1 0 0,0 0 0,0-1 1,0 1-1,0-1 0,9 8 0,-6-7 27,1 1 1,0-1-1,0 0 1,0-1-1,1 0 0,0 0 1,0 0-1,0-1 0,0-1 1,13 4-1,-13-4-2,1-1 0,0 0 0,0 0 0,1-1 0,-1 0 0,0-1 0,0 0 0,0 0 0,-1-1 0,10-3 0,-12 3-30,-1 0 1,0 0 0,1 0-1,-1-1 1,0 0-1,0 0 1,-1-1 0,1 1-1,-1-1 1,0 0-1,0 0 1,0 0 0,0-1-1,-1 0 1,1 1-1,2-7 1,-3 3-46,0-1 1,-1 1-1,0-1 1,0 1 0,-1-1-1,0 0 1,0 0-1,-1 0 1,-1 0-1,1 1 1,-1-1-1,-1 0 1,1 0-1,-2 1 1,1-1-1,-7-13 1,1 2-170,-1 1 1,-1-1-1,0 2 1,-2 0-1,-24-30 1,34 45 230,0 1 0,0-1 1,0 1-1,0 0 0,-1-1 0,1 1 1,-1 0-1,1 1 0,-1-1 0,0 0 1,1 1-1,-1-1 0,0 1 0,0 0 1,0 0-1,-1 0 0,-4 0 0,7 1-7,0 1-1,1-1 0,-1 1 0,0-1 0,1 1 0,-1 0 0,0-1 0,1 1 0,-1 0 0,1-1 0,-1 1 0,1 0 0,0 0 0,-1 0 0,1 0 0,0-1 0,-1 1 0,1 0 0,0 0 1,0 0-1,0 0 0,0 0 0,0 0 0,0-1 0,0 1 0,0 2 0,0 34 167,0-28-65,1 12 64,1 0 0,1 0 0,1 0 0,1-1 1,14 38-1,-14-42-129,2 0 1,0-1-1,1-1 1,0 1-1,1-1 0,1 0 1,0-1-1,13 12 1,-15-19-7,0 1 0,1-2-1,0 0 1,0 0 0,0 0 0,0-1 0,1 0 0,0-1 0,0 0 0,0-1-1,18 2 1,-22-3-32,0 0-1,0 0 0,0-1 0,-1 0 1,1 0-1,0-1 0,0 0 1,-1 0-1,1 0 0,0-1 0,-1 1 1,1-1-1,-1 0 0,0-1 1,1 0-1,-1 0 0,0 0 1,-1 0-1,1-1 0,-1 1 0,1-1 1,3-5-1,-6 5-11,0 0 0,0 0-1,-1 0 1,1 0 0,-1 0 0,0 0 0,-1 0 0,1 0-1,-1 0 1,1 0 0,-1 0 0,0-1 0,-1 1-1,1 0 1,-1 0 0,0 0 0,0 0 0,0 0 0,0 0-1,-1 0 1,-3-6 0,2 3-89,0 0 0,-1 0 0,0 1 0,-1-1 0,0 1 0,1 0 0,-2 0 0,1 1 0,-1-1-1,-10-7 1,15 13 88,1 0-1,0 0 1,0 0-1,0-1 1,-1 1-1,1 0 1,0 0-1,0 0 1,-1 0-1,1 0 1,0 0-1,-1 0 1,1 0-1,0 0 1,0 0-1,-1 0 1,1 0-1,0 0 1,0 0-1,-1 0 1,1 0-1,0 0 1,0 0-1,-1 0 1,1 0-1,0 1 1,0-1-1,-1 0 1,1 0-1,0 0 1,0 0-1,-1 1 1,1-1-1,0 0 1,0 0-1,0 0 1,0 1-1,-1-1 1,1 0-1,0 0 1,0 1 0,0-1-1,0 0 1,0 0-1,0 1 1,0-1-1,-4 22-63,8 23 292,-2-37-127,0 1 0,1-1 0,0 0 1,1 0-1,-1 0 0,2 0 0,8 12 0,-11-16-86,1 0 0,1-1-1,-1 1 1,0-1-1,1 0 1,0 0 0,0 0-1,0 0 1,0 0-1,0-1 1,0 0 0,1 0-1,-1 0 1,1 0-1,-1-1 1,6 1 0,75 0-2870,-46-3-3000</inkml:trace>
  <inkml:trace contextRef="#ctx0" brushRef="#br0" timeOffset="765.73">2219 1163 10906,'0'0'4169,"1"12"-2108,0 7-1334,2-1 0,0 0 0,1-1 0,0 1 0,2-1 0,12 28 0,-5-23 586,-13-22-1286,-1 0 1,1 0-1,0 0 1,0 0-1,0-1 1,0 1-1,0 0 0,0 0 1,0 0-1,0 0 1,0 0-1,0 0 1,0 0-1,0 0 0,0-1 1,0 1-1,0 0 1,0 0-1,0 0 1,0 0-1,0 0 0,0 0 1,0 0-1,0 0 1,0 0-1,1-1 0,-1 1 1,0 0-1,0 0 1,0 0-1,0 0 1,0 0-1,0 0 0,0 0 1,0 0-1,0 0 1,0 0-1,0 0 1,0 0-1,1 0 0,-1 0 1,0-1-1,0 1 1,0 0-1,0 0 1,0 0-1,0 0 0,0 0 1,0 0-1,1 0 1,-1 0-1,0 0 1,0 0-1,0 0 0,0 0 1,0 0-1,0 0 1,0 1-1,1-1 1,-11-45 2424,4 16-3074,4 11-45,0 0 0,1 0 0,2-27 1,0 40 443,0 0 0,0 1 0,0-1 0,0 1 0,0 0 0,1-1 1,0 1-1,4-7 0,-5 9 168,0 1 0,0-1 0,1 1 0,-1-1 0,0 1 0,1 0 0,0-1 0,-1 1 0,1 0 0,0 0 0,-1 0 0,1 0 0,0 1 0,0-1 0,0 0 0,0 1 0,-1-1 0,1 1 0,0 0 0,4-1 0,-3 2 56,1-1 0,-1 1 0,0 0 0,1 0 1,-1 0-1,0 1 0,0-1 0,0 1 0,0-1 0,0 1 0,0 0 0,0 0 1,-1 1-1,1-1 0,-1 0 0,1 1 0,-1 0 0,2 2 0,38 59 416,-36-54-306,18 38 477,-23-46-432,0 1 1,0-1-1,0 1 0,0 0 1,-1 0-1,1-1 1,-1 1-1,1 0 1,-1 0-1,0 0 1,0-1-1,0 1 1,-1 0-1,1 0 1,-1 0-1,0 3 1,0-6-119,1 0 1,0 1 0,0-1 0,0 0-1,0 1 1,-1-1 0,1 0 0,0 0-1,0 0 1,-1 1 0,1-1 0,0 0-1,0 0 1,-1 0 0,1 0 0,0 1-1,-1-1 1,1 0 0,0 0 0,-1 0-1,1 0 1,0 0 0,-1 0 0,1 0-1,0 0 1,0 0 0,-1 0 0,1 0-1,0 0 1,-1 0 0,1 0 0,0 0-1,-1 0 1,1 0 0,0-1 0,-1 1-1,1 0 1,0 0 0,0 0 0,-1 0-1,1-1 1,0 1 0,0 0 0,-1 0-1,1-1 1,0 1 0,0 0 0,0 0-1,-1-1 1,1 1 0,0 0 0,-9-16 332,8 4-551,-1 0 0,2 0 0,-1 0 0,2 0 0,0 1 0,4-23 0,-4 27-45,1 1 1,0-1 0,0 0-1,0 1 1,1-1 0,0 1-1,0 0 1,1 0-1,-1 0 1,1 0 0,1 1-1,-1 0 1,6-6 0,-9 11 221,0-1 0,1 0 0,-1 0 0,0 1 1,1-1-1,-1 1 0,0-1 0,1 1 1,-1 0-1,1-1 0,-1 1 0,0 0 0,1 0 1,-1 0-1,1 0 0,-1 0 0,1 0 1,-1 1-1,1-1 0,-1 0 0,0 1 0,1-1 1,-1 1-1,0-1 0,1 1 0,-1 0 1,0 0-1,0-1 0,0 1 0,0 0 0,1 0 1,-1 0-1,0 0 0,-1 0 0,1 1 1,1 0-1,33 51 930,-31-45-721,53 113 1610,-56-120-1961,0 1 0,1 0 0,-1-1 0,0 1 0,1-1 0,-1 0 0,1 1 0,-1-1 0,1 0 0,0 0 0,0 0 0,-1 0 0,1 0 0,0-1 1,0 1-1,0-1 0,0 1 0,0-1 0,0 1 0,0-1 0,0 0 0,0 0 0,0 0 0,0 0 0,4-1 0,-4 1-383,17 0-5378</inkml:trace>
  <inkml:trace contextRef="#ctx0" brushRef="#br0" timeOffset="-6428.48">13 451 12019,'0'0'11754,"30"-8"-11426,-7 6 136,4 0-80,1 0-72,-3 1-168,-3 1-144,-3 0-64,-5 0-1040,-6 6-1192,-4 2-3193</inkml:trace>
  <inkml:trace contextRef="#ctx0" brushRef="#br0" timeOffset="-6045.2">1 623 9618,'0'0'8490,"71"4"-6874,-45-3-776,2 1-528,3-1-312,11-1-288,-5 0-2376,-7 0-3770</inkml:trace>
  <inkml:trace contextRef="#ctx0" brushRef="#br0" timeOffset="-5408.71">608 340 10962,'0'0'4553,"3"11"-2695,30 188 2405,-27-147 984,-9-117-5514,0 26-1540,2 1-1,5-53 1,-4 89 1774,0 1 0,0-1 0,1 0 0,-1 1 0,0-1 0,1 0 0,-1 1 0,1-1 0,-1 0 0,1 1 0,0-1 0,0 1 0,0-1 0,0 1 0,0 0 0,0-1 0,0 1 0,0 0 0,0 0 0,1-1 0,-1 1 0,0 0 1,1 0-1,-1 1 0,3-2 0,-1 1 18,-1 1 1,1 0-1,-1 0 1,1 0-1,0 0 1,-1 0-1,1 1 1,-1-1-1,1 1 1,-1 0-1,1-1 1,-1 1 0,1 0-1,3 3 1,6 3 24,0 1 0,0 1 0,-1-1 1,18 20-1,-21-21 144,-1 0 0,-1 1 0,1 0 0,-1 0 0,-1 0 0,1 1 0,-1-1 0,-1 1 0,0 1 0,0-1 0,0 1-1,-2-1 1,1 1 0,-1 0 0,0 0 0,-1 0 0,0 14 0,-1-24-77,0 1-1,0 0 1,0 0-1,0-1 1,0 1-1,-1 0 1,1 0-1,0-1 1,0 1-1,-1 0 1,1 0-1,0-1 0,-1 1 1,1 0-1,-1-1 1,1 1-1,0-1 1,-1 1-1,0 0 1,1-1-1,-1 1 1,1-1-1,-1 0 1,0 1-1,1-1 1,-1 1-1,0-1 1,1 0-1,-1 1 1,0-1-1,0 0 1,1 0-1,-1 0 1,0 0-1,0 0 1,1 0-1,-1 0 0,0 0 1,0 0-1,0 0 1,1 0-1,-2 0 1,0-1-18,1 1 0,-1-1 0,0 1 0,1-1-1,-1 0 1,0 0 0,1 1 0,-1-1 0,1 0 0,0 0 0,-1-1 0,1 1 0,0 0 0,-1 0-1,1-1 1,0 1 0,-2-4 0,1-2-192,-1-1 0,2 1 1,-1-1-1,1 0 0,0 0 0,0 0 0,1 0 0,0 0 1,1 0-1,-1 0 0,2 0 0,-1 1 0,1-1 0,5-14 1,-4 15-58,-1 0 1,1-1 0,1 2-1,-1-1 1,1 0 0,0 1 0,1-1-1,0 1 1,0 1 0,0-1-1,0 1 1,1 0 0,0 0 0,0 0-1,11-5 1,-14 8 178,1 0 1,0 1-1,0-1 1,0 1-1,0 0 0,0 1 1,0-1-1,0 0 0,0 1 1,0 0-1,0 0 1,0 0-1,0 1 0,0 0 1,0-1-1,0 1 0,7 3 1,-6-1 13,1 0 0,-1 0 0,1 1 0,-1-1 0,0 1 0,-1 1 0,1-1 0,-1 1 0,0-1 0,6 9 0,-1 2 166,0 0 0,-1 1 0,0 0 0,-1 0 1,-1 1-1,-1 0 0,4 21 0,-6-10 271,-2-22-348,-1 1 0,1 0 0,0-1 1,0 0-1,1 1 0,-1-1 0,2 0 0,-1 1 0,4 4 1,-6-10-165,1-1 1,-1 1 0,1-1-1,0 0 1,-1 1 0,1-1 0,-1 0-1,1 0 1,0 0 0,-1 1-1,1-1 1,0 0 0,0 0-1,-1 0 1,1 0 0,0 0 0,-1 0-1,1 0 1,0-1 0,-1 1-1,1 0 1,0 0 0,-1 0-1,1-1 1,0 1 0,-1 0 0,1-1-1,-1 1 1,1 0 0,-1-1-1,1 1 1,-1-1 0,1 1-1,-1-1 1,1 1 0,-1-1 0,1 1-1,-1-2 1,21-24-5181,-19 24 4005,13-20-8499</inkml:trace>
  <inkml:trace contextRef="#ctx0" brushRef="#br0" timeOffset="-4094.26">1353 383 11146,'0'0'9653,"-11"2"-8390,6-1-1161,1 0 0,-1 0 0,0 1 0,1 0 0,-1 0 1,1 0-1,0 0 0,-1 0 0,1 1 0,0 0 0,1 0 0,-1 0 0,0 0 0,1 1 0,0-1 0,0 1 1,0 0-1,0 0 0,-4 7 0,2-1 28,1 0-1,-1 0 1,2 0 0,-1 1 0,2-1 0,-1 1-1,1 0 1,1 0 0,0 0 0,0 0 0,3 19-1,-2-29-126,0 0 0,0 0 0,0 0-1,0 0 1,0 0 0,1 0 0,-1 0-1,0 0 1,1 0 0,-1 0 0,1-1-1,-1 1 1,1 0 0,-1 0 0,1 0-1,0-1 1,-1 1 0,1 0 0,0 0-1,0-1 1,0 1 0,-1-1 0,1 1-1,0-1 1,0 1 0,0-1 0,0 1-1,0-1 1,0 0 0,0 0 0,0 1-1,0-1 1,0 0 0,0 0 0,0 0-1,0 0 1,0 0 0,0 0 0,0 0-1,0-1 1,0 1 0,0 0 0,0-1-1,0 1 1,0 0 0,0-1 0,0 1-1,-1-1 1,1 1 0,1-2 0,4-1-9,-1 0 1,0 0 0,0-1-1,0 0 1,0 0 0,7-8-1,-5 5-101,-1 0-1,0-1 0,-1 0 1,0 0-1,0-1 0,0 1 1,-1-1-1,-1 0 0,0 0 1,0 0-1,0-1 1,-1 1-1,-1-1 0,0 1 1,0-1-1,-1-10 0,-5 75 312,7-46-82,-1 0-1,1 0 0,1-1 0,0 1 0,0 0 0,1-1 0,-1 0 0,2 1 0,-1-2 0,1 1 0,8 9 0,-10-14-53,0 1-1,0-1 1,1 1-1,0-1 1,-1 0-1,1-1 1,0 1-1,0-1 1,0 1-1,8 2 1,-9-4-33,-1-1 1,1 1-1,0-1 1,-1 0 0,1 1-1,0-1 1,0 0-1,0 0 1,-1-1-1,1 1 1,0-1-1,0 1 1,-1-1-1,1 0 1,-1 0-1,1 0 1,-1 0-1,1-1 1,2-1-1,-1-1-18,0 1 0,0-1-1,0 0 1,-1 0-1,1 0 1,-1 0 0,0-1-1,-1 1 1,1-1-1,-1 0 1,0 0-1,0 0 1,0 0 0,-1 0-1,0 0 1,0 0-1,0-1 1,0 1-1,-1 0 1,0-1 0,0 1-1,-1 0 1,-1-10-1,-1-5-237,-1 0 0,-1 1 0,0 0 0,-17-36-1,96 118-437,-52-44 674,-7-7-21,-1 1 1,0 0-1,14 19 1,-25-30 11,-1 0 0,0 1 1,-1 0-1,1-1 1,0 1-1,-1 0 0,1-1 1,-1 1-1,0 0 1,0 0-1,0 0 1,-1 0-1,1 0 0,0 1 1,-1-1-1,0 0 1,0 0-1,0 0 0,0 0 1,-1 0-1,1 0 1,-1 0-1,0 1 1,1-1-1,-2 0 0,0 3 1,-1-3 51,1 0 1,-1 0-1,0 0 0,0 0 0,0 0 1,0-1-1,0 0 0,-1 1 1,1-1-1,-1 0 0,1-1 1,-1 1-1,0-1 0,0 1 1,1-1-1,-6 0 0,7 0-36,1-1-1,-1 1 0,1-1 0,-1 0 0,1 0 0,-1 0 0,0 0 0,1 0 0,-1 0 0,1-1 1,-1 1-1,1 0 0,-1-1 0,1 1 0,-1-1 0,1 1 0,-1-1 0,1 0 0,0 0 1,-1 0-1,1 1 0,0-1 0,0-1 0,-1 1 0,1 0 0,0 0 0,0 0 0,0 0 0,1-1 1,-1 1-1,0-1 0,0 1 0,1 0 0,-1-1 0,1 1 0,-1-1 0,1 1 0,-1-1 0,1 1 1,0-1-1,0 0 0,0-2 0,0 1-42,0 0-1,0 0 1,0 0 0,1 0 0,0 0 0,-1-1-1,1 1 1,0 0 0,0 0 0,1 1-1,-1-1 1,0 0 0,1 0 0,0 1-1,0-1 1,2-3 0,43-30-774,0-2-10,-45 36 783,1-1-1,-1 0 1,0 0-1,0 0 1,-1 0-1,1 0 1,-1 0-1,1-1 1,-1 1-1,0 0 1,0-1-1,-1 1 1,1-1-1,-1 1 1,1-6-1,1-7 415,3 13 48,12 21 22,-9-9-610,14 16 127,-2 1-1,0 1 1,30 58 0,-49-84 18,0 1 0,-1-1 0,1 0 0,0 1 0,-1-1 0,1 1 0,-1-1 1,0 1-1,1-1 0,-1 1 0,0 0 0,0-1 0,0 1 0,0-1 0,0 1 0,0-1 1,-1 1-1,1 0 0,0-1 0,-1 1 0,1-1 0,-1 0 0,0 1 0,0-1 0,1 1 1,-1-1-1,0 0 0,0 0 0,0 1 0,0-1 0,0 0 0,0 0 0,-1 0 0,1 0 0,0 0 1,0 0-1,-1-1 0,1 1 0,-1 0 0,1-1 0,-1 1 0,1-1 0,-1 1 0,1-1 1,-1 0-1,-2 1 0,-2 0 25,-1 0 0,0-1 0,0 1 0,0-1 0,0-1 0,1 1 0,-1-1 0,0 0 0,-12-4 0,19 5-29,0 0 0,0 0 0,-1 0 0,1 0 0,0 0 0,0 0 1,-1-1-1,1 1 0,0 0 0,0 0 0,-1 0 0,1 0 0,0 0 0,0 0 1,-1 0-1,1 0 0,0-1 0,0 1 0,0 0 0,-1 0 0,1 0 0,0 0 1,0-1-1,0 1 0,0 0 0,0 0 0,-1 0 0,1-1 0,0 1 0,0 0 1,0 0-1,0-1 0,0 1 0,0 0 0,0 0 0,0-1 0,0 1 0,0 0 1,0 0-1,0-1 0,0 1 0,12-6-157,29-3-23,-31 7 88,4-1-56,0-2 1,-1 1 0,1-2-1,-1 0 1,0 0 0,0-1-1,-1-1 1,17-14-1,-24 19 183,0-1 0,-1 1-1,0-1 1,0-1-1,0 1 1,0-1-1,-1 1 1,0-1-1,0 0 1,0 0 0,0 0-1,-1-1 1,0 1-1,0-1 1,0 1-1,-1-1 1,0 1-1,0-1 1,0 0-1,-1 0 1,0 0 0,0 1-1,-2-12 1,2 16 13,0-1 1,0 1 0,-1 0 0,1 0 0,0 0-1,-1 0 1,1 0 0,-1 0 0,1 0-1,-1 0 1,1 0 0,-1 0 0,0 0 0,1 1-1,-1-1 1,0 0 0,0 0 0,0 1-1,0-1 1,1 0 0,-1 1 0,0-1 0,0 1-1,0-1 1,0 1 0,0-1 0,-1 1-1,1 0 1,0 0 0,0-1 0,0 1-1,0 0 1,0 0 0,0 0 0,0 0 0,0 0-1,-1 0 1,1 1 0,0-1 0,-1 1-1,0-1 31,0 1 0,-1 0-1,1 0 1,0 0-1,0 0 1,0 1-1,0-1 1,0 1-1,0-1 1,0 1-1,0 0 1,1-1 0,-1 1-1,1 0 1,-1 0-1,1 0 1,-2 3-1,1 1 57,-1 0 0,1 0 0,1 1-1,-1-1 1,1 0 0,0 1 0,0-1-1,1 0 1,0 1 0,0-1 0,0 1 0,1-1-1,0 1 1,0-1 0,3 6 0,-2-7-150,0-1 1,0 1 0,0-1-1,1 0 1,0 0 0,0 0-1,0 0 1,0-1 0,1 1-1,-1-1 1,1 0 0,0 0-1,0 0 1,0 0 0,0-1-1,1 0 1,-1 0 0,1 0-1,-1 0 1,6 1 0,6 1-873,0-1 1,0-1-1,0 0 1,0-1 0,25-2-1,-8 0-4114,16 1-9462</inkml:trace>
  <inkml:trace contextRef="#ctx0" brushRef="#br0" timeOffset="-3364.15">2639 388 4545,'0'0'18885,"-11"-2"-17366,8 1-1436,-1 0-1,0 0 1,0 1-1,0-1 1,0 1-1,0 0 1,0 0-1,0 1 1,0-1-1,1 1 1,-1 0-1,0-1 1,0 2-1,1-1 1,-1 0-1,0 1 1,1 0-1,-1 0 1,1 0-1,0 0 1,0 0-1,0 1 1,0 0-1,0-1 1,0 1-1,1 0 1,-1 0-1,-2 5 1,-1 2-41,0 0 1,1 1-1,0 0 1,1 0-1,0 1 1,1-1-1,0 1 1,-3 21-1,6-28-23,0 0 0,-1 0 1,2-1-1,-1 1 0,0 0 0,1-1 1,0 1-1,0 0 0,0-1 0,1 1 0,2 5 1,-2-8-5,-1 0 1,0 0 0,1 0 0,0 0-1,-1 0 1,1-1 0,0 1 0,0 0-1,0-1 1,0 0 0,0 1 0,1-1-1,-1 0 1,0 0 0,1 0-1,-1 0 1,0-1 0,1 1 0,-1-1-1,1 1 1,-1-1 0,4 0 0,-2 0-2,0 0 0,-1-1 0,1 0 0,0 0 0,-1 0 0,1 0 0,0 0 0,-1-1 0,0 1 0,1-1 0,-1 0 0,0 0 0,0-1-1,0 1 1,0 0 0,0-1 0,-1 0 0,1 0 0,-1 0 0,0 0 0,1 0 0,-1 0 0,-1 0 0,1-1 0,0 1 0,0-5 0,3-4 4,0-1 0,-1 0 0,0 0 1,-1 0-1,-1 0 0,1-16 0,-3 10-134,-1 1 0,-1 0 0,-1 0 0,0 0 0,-1 0 0,-1 0 1,-1 1-1,-1 0 0,-13-26 0,-3-11-221,80 127 839,23 76 460,-56-99-753,40 62-1,-35-79-146,-28-33-86,-1 1 1,1 0 0,-1 0 0,1 0 0,0-1-1,-1 1 1,1 0 0,0-1 0,0 1 0,0-1-1,0 1 1,-1-1 0,1 1 0,0-1 0,0 1 0,0-1-1,0 0 1,0 1 0,0-1 0,0 0 0,0 0-1,0 0 1,0 0 0,0 0 0,0 0 0,0 0 0,0 0-1,0-1 1,0 1 0,0 0 0,0 0 0,0-1-1,0 1 1,0-1 0,0 1 0,-1-1 0,1 1 0,2-2-1,9-34-2536,-8 7-2045,-3-12-5895</inkml:trace>
  <inkml:trace contextRef="#ctx0" brushRef="#br0" timeOffset="-3004.57">2826 0 5753,'0'0'16828,"41"78"-15524,-22-45-528,13 20-776,-4-6-1928,-3-5-6106</inkml:trace>
  <inkml:trace contextRef="#ctx0" brushRef="#br0" timeOffset="-1977.25">3198 393 9578,'0'0'12377,"-3"9"-11891,-1 5-260,1 0 0,0 0 0,1 0 0,1 0 0,0 0 1,1 0-1,3 26 0,-2-33-146,0 1 0,0-1 0,1 1 0,0-1 1,0 1-1,1-1 0,0 0 0,0 0 0,1 0 0,0-1 0,0 1 0,0-1 1,1 0-1,0 0 0,0 0 0,1-1 0,8 7 0,-12-11-59,-1 1 0,1-2-1,-1 1 1,1 0 0,-1 0-1,1 0 1,0-1 0,-1 1-1,1-1 1,0 1 0,0-1-1,-1 0 1,1 0 0,0 1-1,0-1 1,-1 0 0,1-1-1,0 1 1,0 0 0,-1 0-1,1-1 1,3-1 0,-3 1 6,1-1 1,-1 0-1,1 1 0,-1-1 1,0 0-1,0-1 0,0 1 1,0 0-1,0-1 1,0 1-1,-1-1 0,2-3 1,3-6 9,-1-1 0,-1 0 0,0 0 1,4-24-1,0-49-225,-8 80 197,0-1 0,-1 1 1,1-1-1,-1 1 0,-1 0 0,1-1 0,-1 1 1,0 0-1,0 0 0,-1 0 0,-4-7 0,15 57-114,1-22 119,33 76-3,-38-91 22,1 1 1,-1 0 0,1-1-1,1 0 1,-1 0 0,1 0-1,0-1 1,1 0 0,8 7-1,-14-12-17,0 0 0,0-1-1,0 1 1,0 0-1,0-1 1,0 1-1,0-1 1,0 0-1,1 1 1,-1-1 0,0 0-1,0 0 1,0 1-1,0-1 1,1 0-1,-1 0 1,0 0-1,0-1 1,0 1 0,0 0-1,0 0 1,1-1-1,-1 1 1,0 0-1,0-1 1,1 0-1,0-1 13,0 1 0,0-1 0,-1 0 0,1 0 0,-1 0 0,1 0 0,-1 0 0,0 0 0,0 0 0,0 0 0,2-5 0,0-4 30,0-1 1,0 0-1,1-23 1,-2-120-571,-2 154 493,-1 0 1,1-1-1,1 1 1,-1 0-1,0-1 1,0 1 0,0 0-1,1 0 1,-1-1-1,0 1 1,1 0-1,-1 0 1,1 0-1,0 0 1,-1 0-1,1 0 1,0 0-1,0 0 1,-1 0-1,3-2 1,-2 3 2,0 0 1,0-1-1,0 1 1,-1 0-1,1 0 1,0 0-1,0 0 1,0 0-1,0 0 1,0 0-1,0 0 1,0 0-1,0 1 1,0-1-1,0 0 1,0 0-1,0 1 0,-1-1 1,1 1-1,1 0 1,4 2-16,-1 1 1,-1 0-1,1 0 0,0 0 1,-1 1-1,6 7 1,2 7 29,-1 0 1,-1 0 0,-1 1 0,12 37-1,-12-11 2357,-10-71-2121,0 8-306,1 0-1,0 0 1,1 0 0,5-24-1,-5 38 40,-1 1 0,1-1 0,-1 1-1,1-1 1,0 1 0,0-1-1,0 1 1,0 0 0,1-1 0,-1 1-1,1 0 1,-1 0 0,1 0 0,0 0-1,0 0 1,0 0 0,0 1-1,0-1 1,0 1 0,0-1 0,0 1-1,1 0 1,-1 0 0,0 0 0,1 0-1,-1 0 1,1 0 0,-1 1-1,1-1 1,0 1 0,-1 0 0,1-1-1,0 1 1,-1 1 0,5-1 0,-4 1 20,1 0 1,-1 0 0,0 0 0,1 1 0,-1-1 0,0 1 0,0 0 0,0-1 0,0 1 0,-1 1 0,1-1 0,0 0 0,-1 1 0,4 4 0,32 49-1,-1-2 290,-35-53-258,-1 1 0,1-1 0,-1 1 0,1-1 0,-1 0 0,1 0 0,0 1 0,0-1 0,0 0 0,-1-1 0,1 1 0,0 0 0,0-1 1,0 1-1,0-1 0,0 1 0,0-1 0,0 0 0,1 0 0,-1 0 0,0 0 0,0 0 0,3-1 0,-2 0-6,0 0 0,0-1 0,0 0 0,0 1 0,-1-1-1,1 0 1,0 0 0,-1 0 0,1-1 0,-1 1 0,0-1 0,0 1 0,2-5 0,1-1-27,0 0 1,-1 0-1,0 0 1,0-1 0,-1 1-1,0-1 1,-1 0-1,1 0 1,0-17 0,-3 22-24,-1 1 0,1-1 0,-1 0 0,0 0 0,0 1 0,0-1 0,-1 1 0,1-1 0,-1 1 0,0 0 0,0 0 0,-3-4 1,5 6 29,-1 0 1,1 1-1,-1-1 1,0 0 0,1 1-1,-1-1 1,0 1 0,0-1-1,1 1 1,-1-1-1,0 1 1,0-1 0,0 1-1,0 0 1,0 0-1,1-1 1,-1 1 0,0 0-1,0 0 1,-2 0 0,2 0 9,0 1 1,-1-1-1,1 1 1,0-1 0,0 1-1,0 0 1,0 0-1,0-1 1,0 1 0,0 0-1,0 0 1,0 0-1,0 0 1,1 0 0,-1 0-1,0 0 1,0 0-1,1 1 1,-1 1 0,-4 8 205,0 0 0,1 0 0,1 1 1,0 0-1,0-1 0,1 1 1,1 0-1,0 0 0,1 0 1,0 0-1,1 0 0,2 13 0,-2-22-185,1 0 0,-1 0 0,1 0 0,0 0-1,0 0 1,0 0 0,0-1 0,0 1 0,0-1-1,1 1 1,0-1 0,-1 0 0,1 0 0,0 0-1,0 0 1,0 0 0,0-1 0,0 1 0,1-1-1,-1 0 1,0 0 0,1 0 0,-1-1 0,0 1-1,5-1 1,7 2-187,1 0 1,0-2-1,0 0 0,19-3 0,22-8-2018,-19-2-3472,-7-2-5316</inkml:trace>
  <inkml:trace contextRef="#ctx0" brushRef="#br0" timeOffset="1661.66">2754 1090 10362,'0'0'8287,"-11"6"-6349,6-3-1773,1-1 0,-1 1 0,1 0-1,-1 1 1,1-1 0,0 0 0,0 1 0,0 0 0,1 0-1,0 0 1,-1 1 0,1-1 0,1 1 0,-1 0 0,1-1-1,-1 1 1,2 0 0,-1 0 0,0 1 0,1-1 0,0 0-1,0 0 1,1 1 0,-1 6 0,2-6-64,-1 0 0,1 1 1,0-1-1,1 0 0,-1 0 0,1 0 0,1 0 1,-1 0-1,1 0 0,0-1 0,0 1 1,1-1-1,-1 0 0,6 6 0,-7-9-89,0 0 0,0 1 0,1-1 0,-1 0-1,0-1 1,1 1 0,-1 0 0,1-1 0,0 1-1,-1-1 1,1 0 0,0 0 0,0 0 0,0 0 0,0-1-1,0 1 1,0-1 0,0 0 0,0 0 0,0 0-1,0 0 1,0 0 0,0 0 0,0-1 0,0 0 0,0 1-1,0-1 1,-1 0 0,1-1 0,0 1 0,0 0 0,2-3-1,0 0-17,-1 0 0,1-1-1,-1 1 1,-1-1-1,1 0 1,-1 0 0,0 0-1,0 0 1,0-1 0,-1 1-1,0-1 1,0 0 0,0 1-1,0-1 1,-1 0-1,0 0 1,-1 0 0,1-8-1,-1 10-12,0 0 0,0 0-1,-1 0 1,1 1 0,-1-1 0,0 0-1,0 0 1,0 0 0,0 1 0,-1-1-1,1 1 1,-5-7 0,4 8 16,1 0-1,-1 0 1,0 0 0,0 1 0,0-1 0,0 1 0,0 0-1,0-1 1,0 1 0,0 0 0,-1 0 0,1 0-1,0 0 1,-1 1 0,1-1 0,0 1 0,-1-1 0,1 1-1,-1 0 1,1 0 0,-5 0 0,6 0 2,1 0 1,0 0 0,-1 1-1,1-1 1,0 0-1,-1 0 1,1 0-1,0 0 1,-1 0 0,1 0-1,0 0 1,-1 1-1,1-1 1,0 0-1,-1 0 1,1 0 0,0 1-1,0-1 1,-1 0-1,1 0 1,0 1-1,0-1 1,0 0-1,-1 1 1,1-1 0,0 0-1,0 0 1,0 1-1,0-1 1,0 0-1,0 1 1,-1-1 0,1 0-1,0 1 1,0-1-1,0 1 1,0-1-1,0 0 1,0 1-1,0-1 1,1 0 0,-1 1-1,0-1 1,0 0-1,0 1 1,0-1-1,12 15 21,-9-13-25,0-1 1,0 1 0,0-1-1,1 1 1,-1-1 0,0 0-1,1-1 1,-1 1 0,1-1 0,-1 1-1,1-1 1,0 0 0,-1 0-1,1 0 1,-1-1 0,1 1-1,-1-1 1,1 0 0,-1 0 0,0 0-1,1-1 1,-1 1 0,0-1-1,0 0 1,0 0 0,0 0-1,0 0 1,0 0 0,-1 0 0,1-1-1,2-3 1,-2 2-45,0-1 1,0 0-1,0 0 0,0 0 0,-1 0 1,0-1-1,0 1 0,0-1 1,-1 1-1,0-1 0,0 0 1,0 1-1,-1-1 0,0 0 0,0 1 1,0-1-1,-1 0 0,-2-10 1,1 9-53,-1 0 1,1 0-1,-2 0 1,1 1-1,-1-1 1,0 1-1,0 0 1,-6-7 0,8 11 139,0-1 0,0 1 0,-1 0 0,1 0 1,0 0-1,-1 0 0,1 0 0,-1 0 1,0 0-1,0 1 0,0 0 0,1-1 0,-1 1 1,0 0-1,-1 0 0,1 1 0,0-1 0,0 1 1,0-1-1,0 1 0,-5 0 0,6 1 10,1 0 0,-1 0 0,1 0 0,0 0 0,-1 0 1,1 0-1,0 0 0,0 0 0,0 0 0,0 1 0,0-1 0,0 0 0,0 1 0,1-1 0,-1 1 0,0-1 0,1 1 0,-1-1 0,1 1 0,-1-1 0,1 1 0,0 0 0,0-1 0,0 4 0,-2 47 703,2-44-534,1 11-72,0 0 0,2-1 0,0 0 0,1 0 0,0 0 0,2 0 0,0 0 0,1-1 0,1 0 0,15 23 0,-18-32-117,0 0 0,1 0 0,1-1 0,-1 0 0,1 0 0,0-1 0,1 0 0,-1 0 0,16 8 0,-17-11-2,1 0 0,-1-1 0,1 0 0,-1 0 0,1 0 0,0-1 0,0 0 0,0 0 0,0-1 0,0 0 0,-1 0 0,1-1 0,0 1 0,13-5 0,-13 3-89,0 0 0,0-1 0,-1 0 0,1-1 0,-1 0 0,1 0 1,-1 0-1,0-1 0,-1 1 0,1-2 0,-1 1 0,0 0 0,0-1 0,-1 0 0,1 0 0,-1 0 0,-1-1 0,1 0 0,-1 1 0,0-1 0,-1 0 0,1 0 0,-2-1 0,1 1 0,-1 0 0,0-1 0,0 1 0,-1-1 0,0 1 0,0-1 0,-2-7 0,1 13 64,1 1 1,-1-1-1,0 0 0,0 1 0,0 0 0,0-1 0,0 1 0,0-1 0,0 1 1,0 0-1,0 0 0,-1 0 0,1 0 0,-1 0 0,1 0 0,0 0 1,-1 0-1,0 0 0,1 1 0,-1-1 0,1 1 0,-1-1 0,0 1 1,0-1-1,1 1 0,-1 0 0,0 0 0,1 0 0,-1 0 0,0 0 1,0 0-1,1 1 0,-1-1 0,0 1 0,1-1 0,-1 1 0,0-1 0,1 1 1,-1 0-1,1 0 0,-1 0 0,1 0 0,0 0 0,-1 0 0,1 0 1,0 0-1,0 1 0,0-1 0,-1 0 0,1 1 0,1-1 0,-1 1 1,0-1-1,0 1 0,0-1 0,1 1 0,-1 2 0,-2 3 140,1 0-1,0 0 1,0 1 0,1-1-1,0 0 1,0 1-1,1-1 1,0 1 0,0-1-1,1 1 1,0-1-1,0 1 1,1-1 0,0 0-1,4 10 1,-4-13-162,0 0 0,0-1 0,0 1 0,1-1 0,0 1 0,0-1 0,0 0 1,0 0-1,0 0 0,0-1 0,1 1 0,-1-1 0,1 0 0,0 1 0,0-2 0,0 1 0,0 0 1,0-1-1,0 0 0,0 0 0,1 0 0,-1 0 0,0-1 0,0 0 0,1 0 0,-1 0 0,0 0 1,7-2-1,53-10-2601,-20-1-2387,6-5-5253</inkml:trace>
  <inkml:trace contextRef="#ctx0" brushRef="#br0" timeOffset="2830.27">3520 1097 9178,'0'0'13467,"-6"1"-12636,2 1-775,0-1 1,0 1 0,0 0 0,0 0 0,1 0-1,-1 0 1,1 1 0,-1-1 0,1 1 0,0 0-1,0 0 1,1 0 0,-1 0 0,0 1 0,1-1-1,0 1 1,0 0 0,0-1 0,0 1-1,1 0 1,-1 0 0,1 0 0,-1 6 0,-1-2 2,1 0 0,0 1 0,0-1 0,0 1 0,1-1-1,1 1 1,0 0 0,0-1 0,0 1 0,3 11 0,-2-17-44,0 0 0,0-1 0,0 1 0,0 0 0,0-1 0,1 1 0,-1-1 0,1 0 0,-1 1 0,1-1-1,0 0 1,0 0 0,0 0 0,1 0 0,-1-1 0,0 1 0,1 0 0,-1-1 0,1 0 0,-1 1 0,1-1 0,-1 0 0,1-1-1,0 1 1,0 0 0,-1-1 0,1 1 0,0-1 0,0 0 0,0 0 0,0 0 0,0 0 0,-1-1 0,5 0 0,-2 0-19,0 0 0,0-1 1,0 0-1,0 0 0,0 0 1,-1-1-1,1 1 1,-1-1-1,1 0 0,-1-1 1,0 1-1,0-1 0,0 1 1,-1-1-1,1 0 0,-1-1 1,0 1-1,0 0 1,-1-1-1,1 0 0,-1 0 1,2-6-1,-2 6-17,0 0 1,0 0-1,0-1 1,-1 1-1,1-1 0,-1 1 1,-1-1-1,1 1 1,-1-1-1,0 1 0,0-1 1,-1 0-1,0 1 1,0-1-1,0 1 0,0 0 1,-1-1-1,0 1 1,0 0-1,-6-10 0,9 32-104,8 15 134,-3-16 44,27 54 383,-31-68-413,-1 1 0,0-1 0,0 0 1,1 0-1,0 0 0,-1 0 0,1 0 1,0 0-1,0 0 0,0-1 0,0 1 1,0-1-1,0 1 0,0-1 0,1 0 1,-1 0-1,0 0 0,1 0 0,-1 0 1,1 0-1,-1-1 0,1 1 0,-1-1 1,5 0-1,-4-1-4,0 0-1,0-1 1,0 1-1,0-1 1,0 0-1,-1 0 1,1 0-1,0 0 1,-1-1-1,0 1 1,1-1-1,-1 1 1,0-1 0,0 0-1,-1 0 1,1 1-1,0-1 1,-1-1-1,2-4 1,1-3-60,0 1 0,-1-1 0,0 0 0,3-19 1,-6 28 24,1-34-214,-1 35 229,0 1 0,0-1 0,0 0 0,0 0 0,0 0 0,0 0 0,0 0 1,0 0-1,0 1 0,-1-1 0,1 0 0,0 0 0,0 0 0,-1 0 0,1 1 0,-1-1 0,1 0 1,-1 0-1,1 1 0,-1-1 0,1 0 0,-1 1 0,0-1 0,1 1 0,-1-1 0,0 1 0,1-1 1,-1 1-1,0-1 0,0 1 0,-1-1 0,1 4 28,0 0 0,1 0 0,-1 0 0,1 1 1,-1-1-1,1 0 0,0 0 0,0 0 0,0 0 0,1 1 0,0 4 0,2 0 58,0-1 0,0 1-1,0-1 1,1 1 0,0-1-1,1 0 1,0-1-1,0 1 1,0-1 0,1 0-1,0 0 1,0 0 0,0-1-1,14 9 1,-17-12-73,1 0 0,-1 0-1,1 0 1,0 0 0,-1-1 0,1 1 0,0-1 0,0 0-1,0 0 1,0-1 0,0 1 0,0-1 0,0 0 0,0 0-1,0 0 1,0 0 0,0-1 0,0 1 0,0-1 0,0 0-1,0-1 1,0 1 0,-1-1 0,1 1 0,-1-1 0,1 0 0,-1 0-1,1-1 1,-1 1 0,0-1 0,5-5 0,-1-1-48,0-2 0,0 1 0,-1-1 0,0 0 0,-1 0 0,-1-1 1,1 1-1,-2-1 0,0 0 0,0 0 0,-1 0 0,1-21 0,-2 12-254,-1 1 0,0 0 0,-2 0-1,0 0 1,-1 0 0,-1 0-1,-7-19 1,9 33 271,0 0-1,-1 1 1,1-1-1,-1 1 1,-1 0-1,1 0 1,-1 0-1,0 0 0,-4-4 1,7 8 40,0 1 0,0-1 0,0 0 0,0 1 0,1-1 0,-1 1 0,0-1 0,0 1 0,0-1 0,0 1 0,0 0 1,0-1-1,0 1 0,-1 0 0,1 0 0,0 0 0,0 0 0,0 0 0,0 0 0,0 0 0,0 0 0,-1 1 0,0 0 18,0 0 0,1 0-1,-1 0 1,0 0 0,1 1 0,0-1 0,-1 1-1,1-1 1,0 1 0,0-1 0,-1 1-1,1 0 1,1 0 0,-1-1 0,0 1 0,-1 4-1,-3 8 174,1 0 0,0 1 0,1 0-1,1 0 1,0 0 0,1 0 0,0 0-1,1 0 1,1 0 0,1 0 0,3 17 0,-3-21-161,1-1-1,0 1 1,1-1 0,0 0 0,0 0 0,1 0 0,0 0 0,1-1 0,0 0 0,1 0 0,0 0 0,0-1 0,1 0 0,0-1 0,17 14 0,-12-14-33,0-1-1,1 0 1,0-1 0,0 0-1,1-1 1,-1 0 0,1-2-1,-1 1 1,1-2 0,0 0-1,0-1 1,0 0 0,24-4-1,-28 2-66,0 0-1,0-1 1,-1 0-1,1-1 0,-1 0 1,1-1-1,-1 0 1,13-9-1,-17 10-25,-1 0 0,1-1-1,-1 1 1,0-1 0,-1-1-1,1 1 1,-1-1 0,0 1-1,0-1 1,-1-1 0,0 1 0,0 0-1,0-1 1,1-6 0,-3 10 39,0 1 1,0-1-1,-1 1 1,0-1 0,1 0-1,-1 1 1,0-1-1,0 0 1,0 1-1,-1-1 1,1 1-1,-1-1 1,1 1 0,-1-1-1,0 1 1,0-1-1,0 1 1,0 0-1,0-1 1,-1 1 0,1 0-1,-1 0 1,1 0-1,-3-3 1,2 4 29,0 0 0,0 0 0,0 0 0,0 0 0,0 0 0,0 0 0,0 1 0,0-1 0,-1 1 0,1-1 0,0 1 0,0 0 0,0 0 0,-1 0 0,1 0 0,0 0 0,0 0 0,0 1 0,0-1 0,-1 1 0,1-1 0,0 1 0,0 0 0,0 0 0,0 0 0,0 0 0,0 0 0,1 0 0,-3 3 0,-1 0 57,0 0 0,1 1 1,0 0-1,0 0 0,0 0 0,0 1 0,1-1 0,0 1 0,0 0 0,0 0 1,1 0-1,0 0 0,0 0 0,1 1 0,0-1 0,0 0 0,0 1 0,1 8 1,-1-11-11,1 1 1,0-1 0,0 1-1,0-1 1,1 1 0,0-1 0,-1 1-1,2-1 1,-1 0 0,0 0-1,1 1 1,0-1 0,0 0 0,0 0-1,0-1 1,1 1 0,0 0-1,-1-1 1,1 1 0,0-1 0,1 0-1,-1 0 1,1 0 0,-1-1 0,1 1-1,7 3 1,-3-4-89,0 0-1,1 0 1,-1 0 0,1-1-1,-1-1 1,1 1 0,-1-1 0,1-1-1,9-1 1,-11 1-584,1-1 1,0 0-1,-1 0 0,1-1 1,12-6-1,3-6-5721</inkml:trace>
  <inkml:trace contextRef="#ctx0" brushRef="#br0" timeOffset="3268.35">3211 801 15443,'0'0'3817,"-36"59"-2825,2-22-992,3-5-688,5-7-5977</inkml:trace>
  <inkml:trace contextRef="#ctx0" brushRef="#br0" timeOffset="4512.24">952 1819 11562,'0'0'11564,"-11"-4"-11010,9 3-568,-9-2 203,-1-1 0,0 1 1,0 1-1,-24-2 0,32 4-156,0 0 0,0 0 0,1 0 1,-1 1-1,0-1 0,0 1 0,0 0 0,1 0 0,-1 1 1,1-1-1,-1 1 0,1 0 0,-1-1 0,1 2 1,0-1-1,0 0 0,0 1 0,0-1 0,1 1 0,-1 0 1,0 0-1,1 0 0,-3 5 0,1-1 4,0 1 1,1-1-1,0 1 0,1 0 1,0 0-1,0 0 1,0 0-1,1 0 0,1 0 1,-1 0-1,1 0 0,0 0 1,1 0-1,3 13 0,-4-17-20,1-1 0,0 0 0,0 1-1,1-1 1,-1 0 0,1 0 0,0 0-1,-1 0 1,1 0 0,0 0 0,1-1-1,-1 1 1,0-1 0,1 1 0,0-1-1,-1 0 1,1 0 0,0 0 0,0-1-1,0 1 1,0-1 0,1 1 0,-1-1-1,0 0 1,0 0 0,1 0 0,-1-1 0,1 1-1,-1-1 1,0 0 0,1 0 0,-1 0-1,1 0 1,-1-1 0,1 1 0,3-2-1,-2 1-3,-1-1-1,0 1 0,1-1 0,-1 0 0,0 0 0,0-1 0,0 1 1,0-1-1,-1 0 0,1 0 0,-1 0 0,1 0 0,-1-1 1,0 1-1,0-1 0,-1 0 0,1 0 0,-1 0 0,0 0 1,0 0-1,0 0 0,-1-1 0,1 1 0,-1-1 0,1-5 1,0-1-26,0-1 1,0 1 0,-1-1 0,-1 0 0,0 1 0,0-1 0,-1 0-1,-1 1 1,-3-14 0,-5-1-135,-1 0 0,-1 1 0,-1 0 0,-24-34 0,17 27 91,130 196-288,-91-140 552,1 0 1,1-1-1,1-1 0,34 26 1,-51-44-199,-1-1 1,1 0-1,0-1 1,0 1-1,1-1 1,-1 0-1,0 0 1,1 0-1,0-1 1,-1 0-1,1 0 1,0 0 0,-1-1-1,1 0 1,0 0-1,0 0 1,-1-1-1,1 0 1,6-1-1,-8 0-86,0 1-1,0-1 0,-1 0 1,1 0-1,-1 0 0,1 0 1,-1 0-1,0-1 1,0 0-1,0 1 0,0-1 1,0 0-1,-1 0 0,1-1 1,-1 1-1,0-1 1,0 1-1,0-1 0,0 1 1,-1-1-1,0 0 0,1 0 1,-1 0-1,-1 0 1,1 0-1,-1 0 0,1-7 1,-2 7 63,1 1 0,-1-1 1,0 1-1,0-1 0,0 1 1,0-1-1,-1 1 0,0 0 1,1 0-1,-1-1 1,0 1-1,0 1 0,-1-1 1,1 0-1,-1 1 0,1-1 1,-1 1-1,0-1 0,0 1 1,0 0-1,0 0 0,0 1 1,0-1-1,-1 1 1,1-1-1,-6 0 0,8 2 30,0 0-1,0 1 1,0-1-1,0 1 1,1-1-1,-1 1 1,0-1-1,0 1 1,1-1-1,-1 1 1,1 0 0,-1-1-1,0 1 1,1 0-1,-1-1 1,1 1-1,-1 0 1,1 0-1,0 0 1,-1 0-1,1-1 1,0 1-1,0 0 1,-1 0-1,1 0 1,0 0-1,0 0 1,0 0-1,0 0 1,0-1 0,0 3-1,0 38 935,0-34-736,0 2-5,0 0-1,0 0 1,1-1 0,0 1-1,1 0 1,0-1 0,0 1-1,1-1 1,0 0-1,1 1 1,8 12 0,-9-17-221,0 0 0,0-1 0,1 1 0,-1-1 0,1 0 0,0 0 0,0 0 0,0 0 1,0-1-1,1 0 0,-1 0 0,1 0 0,-1 0 0,1-1 0,0 0 0,-1 0 0,1 0 0,0 0 1,0-1-1,0 0 0,0 0 0,0 0 0,8-2 0,56-13-2066,-23-3-2411,6-7-5995</inkml:trace>
  <inkml:trace contextRef="#ctx0" brushRef="#br0" timeOffset="5066.89">1925 1697 11082,'0'0'6371,"-12"-3"-4640,8 1-1713,-6-1 360,0 0 0,-1 0 1,1 1-1,-1 0 0,0 1 1,-11-1-1,19 2-316,0 1-1,1-1 1,-1 0 0,0 1 0,1-1-1,-1 1 1,1 0 0,-1 0-1,1 0 1,-1 0 0,1 0-1,0 1 1,-1-1 0,1 1-1,0 0 1,0-1 0,0 1-1,0 0 1,0 0 0,1 0 0,-1 0-1,1 1 1,-1-1 0,1 0-1,0 1 1,0-1 0,0 1-1,0-1 1,0 1 0,0-1-1,1 1 1,-1 0 0,1-1-1,0 5 1,-1-3-50,1 0 0,-1 0 0,1 1 0,0-1 0,1 0 0,-1 0 0,1 0 0,0 0 0,0 1-1,0-1 1,0 0 0,1-1 0,-1 1 0,1 0 0,0 0 0,1-1 0,-1 1 0,0-1 0,1 0 0,4 5 0,1-1-77,1-1 1,0-1-1,0 1 1,0-1-1,0-1 1,1 1-1,13 2 1,6 3-255,37 12-187,-62-20 490,0 0-1,-1-1 1,0 1 0,1 0 0,-1 0-1,0 1 1,0-1 0,0 1 0,0 0-1,-1-1 1,1 1 0,-1 0 0,5 7 0,-7-9 12,0-1 0,1 1 0,-1 0 0,0 0 0,1 0 0,-1 0 0,0 0 0,0 0 0,0 0 0,0 0 0,0 0 0,0 0 0,0 0 0,0 0 0,0 0 0,0 0 0,0 0 0,-1 0 0,1 0 0,0 0 0,-1-1 0,1 1 0,-1 0 0,1 0 0,-1 0 0,1 0 0,-1-1 0,0 1 0,-1 1 0,0 0 9,-1 0 0,-1 0 1,1 0-1,0-1 0,0 1 0,0-1 0,-1 0 0,-5 2 0,-69 7 113,77-10-121,-15 1-360,6 0 476,1-1 0,-1 0 1,0 0-1,1 0 0,-12-3 0,19 2-242,0 0 1,0 1-1,0-1 0,0 0 1,0 0-1,1 0 0,-1 0 1,0 0-1,1 0 0,-1-1 1,0 1-1,-1-2 0,2 1-239,0 0-1,0 1 1,0-1-1,0 0 1,0 0-1,0 0 1,1 0-1,-1 0 1,1 0-1,-1 0 1,1 0-1,0 0 1,0 0-1,0-2 1,0-9-4039</inkml:trace>
  <inkml:trace contextRef="#ctx0" brushRef="#br0" timeOffset="5597.62">2044 1744 10562,'0'0'7509,"1"13"-6185,0 1-1027,1 1 1,0-1-1,2 0 1,-1 0 0,2 0-1,7 17 1,-9-25-177,-1 0 1,1 0 0,0 0-1,1-1 1,-1 1 0,1-1 0,0 0-1,1-1 1,-1 1 0,1 0-1,0-1 1,0 0 0,0-1 0,0 1-1,1-1 1,0 0 0,0 0-1,-1 0 1,11 2 0,-12-4-72,-1 0-1,0 0 1,0-1 0,1 1-1,-1-1 1,0 0 0,0 1 0,1-2-1,-1 1 1,0 0 0,1-1-1,-1 1 1,0-1 0,0 0 0,0 0-1,1 0 1,-1-1 0,-1 1 0,1-1-1,0 0 1,0 1 0,0-1-1,-1-1 1,1 1 0,-1 0 0,0 0-1,0-1 1,1 0 0,-2 1-1,1-1 1,0 0 0,0 0 0,-1 0-1,0 0 1,1 0 0,-1 0 0,-1 0-1,1 0 1,1-5 0,-1-1-5,-1 1 1,1-1 0,-1 1 0,0-1-1,-1 1 1,0-1 0,-1 1 0,0-1-1,0 1 1,0 0 0,-1 0 0,0 0 0,-1 0-1,-6-10 1,7 13-273,1 1 0,-1-1 0,0 1 1,-1 0-1,1 0 0,-1 0 0,1 0 0,-1 1 0,0-1 0,-1 1 1,1 0-1,0 0 0,-1 1 0,0-1 0,0 1 0,1 0 0,-11-2 0,14 4 149,1 0 0,-1 0 0,1 0 0,-1 0-1,1 0 1,-1 0 0,1 0 0,-1 0-1,1 1 1,-1-1 0,1 0 0,-1 0 0,1 1-1,-1-1 1,1 0 0,0 1 0,-1-1-1,1 0 1,-1 1 0,1-1 0,0 1 0,-1-1-1,1 1 1,0-1 0,0 1 0,0-1-1,-1 1 1,1-1 0,0 1 0,0-1 0,0 1-1,0-1 1,0 1 0,0-1 0,0 1-1,0-1 1,0 1 0,0-1 0,0 1 0,0-1-1,0 1 1,0 0 0,8 26-4756,5-7-1726</inkml:trace>
  <inkml:trace contextRef="#ctx0" brushRef="#br0" timeOffset="6262.36">2437 1713 11026,'0'0'12259,"-7"10"-11463,3-1-647,-1-1-1,1 1 1,0 0-1,1 0 1,0 0-1,0 0 0,-1 11 1,3-14-74,1 0 0,-1 0 0,1 0-1,0 0 1,0 0 0,1 0 0,0 0 0,0 0 0,0 0 0,1 0 0,0 0-1,0-1 1,1 1 0,-1-1 0,4 6 0,-2-7-42,-1 1 0,1-2-1,-1 1 1,1 0 0,0-1 0,1 0-1,-1 0 1,0 0 0,1 0 0,0-1-1,-1 1 1,1-1 0,0 0 0,0-1-1,0 1 1,1-1 0,-1 0 0,0-1 0,0 1-1,9-1 1,-11 0-26,1 0 0,-1 0 0,0-1-1,1 1 1,-1-1 0,0 0 0,0 0 0,1 0 0,-1 0-1,0-1 1,0 1 0,0-1 0,-1 1 0,1-1 0,0 0-1,0-1 1,-1 1 0,0 0 0,1-1 0,-1 1 0,0-1-1,0 0 1,0 1 0,-1-1 0,1 0 0,-1 0 0,1 0-1,-1 0 1,0-1 0,0 1 0,0 0 0,0-6 0,-1 2-33,1 0 1,-2 0-1,1 0 1,-1 1 0,0-1-1,0 0 1,-1 1-1,0-1 1,0 1 0,-1-1-1,1 1 1,-1 0 0,-1 0-1,-4-6 1,3 3-98,0-1 0,0 1 0,1-1 0,-5-16 1,9 26 85,0-1 1,0 0 0,0 1 0,0-1 0,-1 1-1,2-1 1,-1 0 0,0 1 0,0-1 0,0 1-1,0-1 1,0 1 0,0-1 0,1 1-1,-1-1 1,0 1 0,0-1 0,1 1 0,-1-1-1,0 1 1,1-1 0,-1 1 0,0-1 0,1 1-1,-1 0 1,1-1 0,-1 1 0,1-1 0,-1 1-1,1 0 1,0-1 0,26-5-401,36 7 365,-57 0 9,-1-1 72,0 0 1,0 0 0,0 0 0,0 1-1,0 0 1,0 0 0,-1 0 0,1 1-1,0 0 1,-1-1 0,1 2 0,-1-1-1,0 0 1,1 1 0,-1 0 0,-1 0-1,1 0 1,0 0 0,-1 1-1,1 0 1,-1-1 0,0 1 0,0 0-1,-1 1 1,1-1 0,-1 0 0,0 1-1,0-1 1,0 1 0,-1 0 0,0-1-1,0 1 1,0 0 0,0 0 0,-1 8-1,1-9 69,-1 0-1,0 0 1,1 0 0,0 0-1,0-1 1,0 1-1,1 0 1,-1-1-1,1 1 1,0-1-1,0 1 1,0-1 0,0 0-1,0 0 1,1 0-1,-1 0 1,1 0-1,3 2 1,-1-2 12,1 0 0,-1 0 0,0-1 0,1 0-1,-1 0 1,1 0 0,0-1 0,-1 0 0,1 0 0,0 0 0,9 0 0,-6-1-73,0 0 0,-1 0 0,1-1 0,0 0 0,0 0 1,0-1-1,-1 0 0,1 0 0,15-8 0,-20 8-35,0 0-1,-1-1 1,1 0 0,0 0-1,-1 0 1,0 0 0,0 0-1,0-1 1,0 1 0,0-1-1,-1 0 1,0 0 0,0 0-1,0 0 1,0 0 0,0 0-1,-1 0 1,0-1 0,0 1-1,0-1 1,0-6 0,0 5-77,0-1 1,-1 1 0,0-1-1,-1 1 1,1-1-1,-1 1 1,0-1-1,-1 1 1,-2-7-1,3 11 89,0 0-1,1 1 0,-1-1 0,0 0 0,0 1 0,-1-1 0,1 0 0,0 1 0,-1 0 1,1-1-1,0 1 0,-1 0 0,0-1 0,1 1 0,-1 0 0,0 0 0,1 1 0,-1-1 0,0 0 1,0 0-1,0 1 0,0 0 0,0-1 0,0 1 0,0 0 0,0 0 0,0-1 0,1 2 1,-1-1-1,0 0 0,0 0 0,0 1 0,0-1 0,-3 2 0,3-2 41,0 1 0,0 1 0,-1-1 0,1 0 0,0 0 0,0 1 0,0 0 0,0-1-1,1 1 1,-1 0 0,0 0 0,1 0 0,-1 0 0,1 0 0,0 0 0,-1 0 0,1 0 0,0 0 0,0 1 0,1-1-1,-1 1 1,0-1 0,1 0 0,-1 4 0,-3 65 1372,4-61-1107,-1-5-246,1-1 0,1 0 0,-1 1 0,1-1 0,-1 0 0,1 0 0,0 0 0,1 1 0,-1-1 0,1-1 0,0 1 0,0 0 0,0 0 0,0 0 1,1-1-1,-1 0 0,1 1 0,0-1 0,0 0 0,0 0 0,1 0 0,-1-1 0,0 1 0,1-1 0,0 0 0,0 0 0,0 0 0,-1-1 0,2 1 0,3 0 0,4 1-494,0-1-1,0 0 1,1-1 0,-1 0-1,0-1 1,0-1-1,0 0 1,0-1-1,18-4 1,11-5-6494</inkml:trace>
  <inkml:trace contextRef="#ctx0" brushRef="#br0" timeOffset="6676.24">3647 1915 15931,'0'0'10051</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5:24.239"/>
    </inkml:context>
    <inkml:brush xml:id="br0">
      <inkml:brushProperty name="width" value="0.05" units="cm"/>
      <inkml:brushProperty name="height" value="0.05" units="cm"/>
      <inkml:brushProperty name="color" value="#FF0066"/>
    </inkml:brush>
  </inkml:definitions>
  <inkml:trace contextRef="#ctx0" brushRef="#br0">0 166 7058,'0'0'9608,"7"-10"-5074,8-10-3984,-4 9-331,0 1 0,1 1 0,0 0 0,0 1 0,1 0 1,25-11-1,-34 18-90,0 0 0,0 0 0,1 1 0,-1-1 0,0 1 0,1 0 1,-1 0-1,1 1 0,-1-1 0,0 1 0,0 0 0,1 0 0,-1 0 0,0 1 1,0-1-1,0 1 0,0 0 0,0 0 0,-1 1 0,1-1 0,-1 1 0,6 5 1,-6-4-101,1 0 0,0 0 0,-1-1 0,1 1 1,0-1-1,1 0 0,-1 0 0,0-1 0,1 1 1,0-1-1,-1 0 0,1 0 0,5 1 1,-6-2-16,-1 0 0,0 0-1,1 0 1,-1-1 0,0 1 0,1-1 0,-1 0 0,1 0 0,-1 0 0,0-1 0,1 1 0,-1-1 0,0 0 0,1 0 0,-1 0 0,0 0 0,0 0 0,0-1 0,0 0 0,5-3 0,-4 0 20,-1 0-1,0 0 1,0-1-1,0 1 0,-1 0 1,0-1-1,0 0 0,1-6 1,7-18-44,2 2 40,-22 45 74,5-7-22,-1 0 0,-1 0 1,0-1-1,0 1 1,-13 11-1,18-18-52,0-1-1,-1 1 1,0-1 0,1 0 0,-1 0 0,0 0-1,0 0 1,0 0 0,0 0 0,0-1-1,0 0 1,-1 1 0,1-1 0,-1 0-1,1-1 1,0 1 0,-1-1 0,1 1-1,-1-1 1,1 0 0,-1 0 0,-5-2-1,-2-1-40,0 0 0,-1 0-1,1 1 1,0 1-1,-1 0 1,0 0-1,1 1 1,-1 1-1,1 0 1,-1 0 0,-14 5-1,22-5 3,0 1 1,-1 0-1,1 0 0,0 0 1,0 0-1,1 1 0,-1-1 1,0 1-1,1 0 0,0 0 1,-6 7-1,6-7 12,0 1 1,0-1-1,-1 0 0,1 0 0,-1 0 0,0-1 0,0 1 1,0-1-1,-8 4 0,11-6-13,0 1-1,0-1 1,0 1 0,0-1-1,0 0 1,-1 0 0,1 0 0,0 1-1,0-1 1,0 0 0,0 0-1,-1-1 1,1 1 0,0 0-1,0 0 1,0 0 0,0-1-1,0 1 1,-2-2 0,3 2-17,-1 0 0,1-1 1,-1 1-1,1-1 0,0 1 1,0-1-1,-1 0 0,1 1 1,0-1-1,0 1 0,0-1 1,0 1-1,-1-1 0,1 0 0,0 1 1,0-1-1,0 1 0,0-1 1,0 0-1,1 1 0,-1-1 1,0 1-1,0-1 0,0 0 1,0 1-1,1-1 0,0-1-2,0 0-1,0 0 1,0 0-1,0 0 1,1 0-1,-1 0 1,0 1-1,1-1 1,0 1 0,-1-1-1,1 1 1,0 0-1,-1-1 1,1 1-1,0 0 1,0 0-1,0 0 1,0 0-1,0 1 1,0-1 0,3 0-1,38-7 20,22-1-5,93 14 217,-156-5-179,1 0-1,-1 0 0,1-1 0,-1 1 0,0-1 1,1 1-1,-1-1 0,0 0 0,0 0 1,1 0-1,-1 0 0,0 0 0,0 0 0,0-1 1,0 1-1,0-1 0,0 1 0,-1-1 0,1 0 1,-1 0-1,1 1 0,-1-1 0,1 0 0,0-3 1,1-1-2,-1 1 1,0-1-1,0 1 1,-1-1 0,0 0-1,0 0 1,0 0-1,0-11 1,-1 15 0,0 0 1,1 0-1,-1 1 1,1-1-1,0 0 0,-1 1 1,1-1-1,0 0 1,0 1-1,0-1 1,0 1-1,0-1 0,0 1 1,0 0-1,1-1 1,1 0-1,4 0-240,-12 17-1800,-3-4-3665</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5:07.761"/>
    </inkml:context>
    <inkml:brush xml:id="br0">
      <inkml:brushProperty name="width" value="0.05" units="cm"/>
      <inkml:brushProperty name="height" value="0.05" units="cm"/>
      <inkml:brushProperty name="color" value="#FF0066"/>
    </inkml:brush>
  </inkml:definitions>
  <inkml:trace contextRef="#ctx0" brushRef="#br0">155 491 9378,'0'0'15731,"-7"2"-14276,3-1-1320,-5 2 369,0-1 0,0-1-1,0 0 1,-12 1 0,17-2-454,1 0 1,0-1-1,-1 1 1,1-1-1,0 0 1,0 1-1,0-1 1,0-1-1,-1 1 1,1 0-1,1-1 1,-1 0-1,0 1 1,0-1-1,1 0 0,-1-1 1,-4-4-1,4 3-61,0 0 0,0 0 0,0 0 0,1-1-1,0 1 1,-1-1 0,2 0 0,-1 0 0,0 0-1,1 0 1,0 0 0,0 0 0,1 0 0,-1 0-1,1-7 1,1 9 3,-1 1-1,0-1 0,1 0 1,-1 1-1,1-1 0,0 1 1,0-1-1,0 1 0,0-1 0,0 1 1,1 0-1,-1-1 0,1 1 1,-1 0-1,1 0 0,0 0 1,0 0-1,0 0 0,0 1 1,0-1-1,0 1 0,0-1 1,1 1-1,-1 0 0,1 0 1,-1 0-1,1 0 0,-1 0 1,1 0-1,3 0 0,0 0 7,-1 0-1,1 1 0,0-1 1,-1 1-1,1 1 0,0-1 1,-1 1-1,1 0 0,-1 0 1,1 0-1,-1 1 0,1 0 1,-1 0-1,0 0 0,0 1 1,9 6-1,-7-4 10,-1 1 0,1 0-1,-2 0 1,1 0 0,-1 1 0,0 0-1,0 0 1,-1 0 0,0 1 0,5 12-1,-4-7 46,0 0 0,-1 1 0,-1 0 0,0 0 0,-1-1-1,-1 1 1,0 1 0,0-1 0,-2 0 0,0 0 0,0 0-1,-1 0 1,-8 24 0,3-20 91,-1-1-1,-1 0 1,0 0-1,-2-1 1,-15 19-1,20-27-120,0-1 0,-1 1 0,0-1 0,0-1 0,-1 1 0,0-1 0,0-1 0,0 1 0,-1-1 0,0-1 0,-18 7 0,26-10-64,0-1 1,0 1-1,0-1 0,0 0 0,0 0 0,0 1 1,0-1-1,0 0 0,0 0 0,-1 0 1,1 0-1,0 0 0,0 0 0,0 0 0,0-1 1,0 1-1,0 0 0,0-1 0,0 1 1,0-1-1,0 1 0,0-1 0,0 1 0,0-1 1,0 0-1,0 1 0,0-1 0,0 0 1,1 0-1,-1 0 0,0 1 0,1-1 1,-1 0-1,0 0 0,1 0 0,-1 0 0,1 0 1,0 0-1,-1 0 0,1 0 0,0-1 1,-1 1-1,1 0 0,0 0 0,0-1 0,0 0-31,0 0 0,0 0 0,1 0 0,-1 0 0,0 0 0,1 0 0,-1 0 0,1 0 0,0 0 0,-1 0 0,1 0-1,0 0 1,0 1 0,1-1 0,-1 0 0,0 1 0,0-1 0,1 1 0,-1-1 0,1 1 0,-1 0 0,1 0-1,0 0 1,2-2 0,5 0 86,1 1 1,0 0-1,-1 0 0,1 1 0,0 0 0,0 1 1,-1 0-1,1 1 0,0 0 0,12 2 0,16 5 311,42 16-1,-74-23-319,34 13-404,58 15 1179,-32-21-8123</inkml:trace>
  <inkml:trace contextRef="#ctx0" brushRef="#br0" timeOffset="388.62">79 1 16035,'11'5'2333,"177"108"4678,-138-77-5428,77 71-1,-99-81-1349,-1 2 0,-2 1 0,-1 1-1,-1 0 1,-1 2 0,-2 1 0,-2 1-1,-1 0 1,24 71 0,-28-58-46,-3 1 1,-2 0-1,-1 1 0,-3 0 0,-2-1 1,-6 62-1,-4-27-547,-4 1 0,-41 143 0,46-211-891,2-14-1883</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4:58.861"/>
    </inkml:context>
    <inkml:brush xml:id="br0">
      <inkml:brushProperty name="width" value="0.05" units="cm"/>
      <inkml:brushProperty name="height" value="0.05" units="cm"/>
      <inkml:brushProperty name="color" value="#FF0066"/>
    </inkml:brush>
  </inkml:definitions>
  <inkml:trace contextRef="#ctx0" brushRef="#br0">82 413 9298,'0'0'10039,"-11"-1"-8047,-33-3-572,43 4-1375,0 0 0,0 0 0,0 0 0,0 0 0,0 0 1,0 0-1,0 0 0,0 0 0,0 0 0,0 1 0,0-1 0,0 0 0,0 1 1,0-1-1,0 1 0,1-1 0,-1 1 0,0 0 0,0-1 0,0 1 0,1 0 1,-1-1-1,0 1 0,1 0 0,-1 0 0,1 0 0,-1-1 0,1 1 0,-1 0 1,1 0-1,0 0 0,-1 0 0,1 0 0,0 0 0,0 0 0,-1 0 0,1 0 1,0 0-1,0 0 0,0 0 0,0 0 0,1 0 0,-1 0 0,0 1 0,1 3 8,-1-1 0,1 1 0,0 0-1,1-1 1,-1 0 0,1 1 0,2 4-1,10 9 10,0-1-1,1-1 1,1-1-1,0 0 1,1-1-1,19 12 1,48 44 98,-65-51-150,-1 0-1,0 2 1,26 43 0,-39-57-5,0 2 1,-1-1 0,0 0 0,0 1 0,-1 0 0,-1 0 0,1 0 0,-1 0 0,-1 0-1,1 0 1,-2 1 0,1-1 0,-1 0 0,-3 17 0,2-22 57,-1 0 0,1-1 0,-1 1-1,0-1 1,0 1 0,-1-1 0,1 0 0,-1 0 0,1 0 0,-1 0 0,0 0 0,0 0 0,0-1 0,-1 0-1,1 1 1,0-1 0,-1-1 0,0 1 0,1 0 0,-1-1 0,0 0 0,0 0 0,0 0 0,0 0-1,-8 0 1,7 0-25,0 0 0,0-1 0,-1 1 0,1-1 0,0-1 0,0 1 0,-1-1 0,1 0 0,0 0 0,0 0-1,0-1 1,0 1 0,0-1 0,0-1 0,0 1 0,1-1 0,-1 1 0,1-1 0,-6-5 0,6 2-62,-1 0 0,1 1-1,0-2 1,1 1 0,-1 0 0,1-1 0,1 1 0,-1-1 0,1 0 0,0 0 0,1 0 0,-1 0-1,1 0 1,1-1 0,-1 1 0,2 0 0,-1 0 0,2-12 0,0 9-15,1 0 1,0 0 0,0 0-1,1 1 1,0 0 0,1-1 0,0 1-1,1 1 1,-1-1 0,2 1-1,-1 0 1,12-10 0,5-4 5,-4 6 40,-1-1 1,-1 0-1,0-2 0,20-29 1,-35 45 1,1 0 0,-1 0 0,0-1 0,-1 1 0,1-1 1,0 1-1,-1-1 0,0 1 0,0-1 0,0 0 1,0 0-1,-1 1 0,0-1 0,1 0 0,-1 0 1,0 0-1,-1 0 0,1 1 0,-1-1 0,0 0 0,0 0 1,0 1-1,0-1 0,0 0 0,-1 1 0,0 0 1,0-1-1,0 1 0,0 0 0,0 0 0,-1 0 0,1 0 1,-1 0-1,0 1 0,-5-5 0,0 2 16,1 0 0,-1 1 0,0 0-1,0 1 1,0-1 0,0 2 0,-1-1 0,0 1-1,1 0 1,-1 1 0,0 0 0,0 0-1,1 1 1,-1 0 0,0 1 0,0 0 0,0 0-1,-8 3 1,11-3-191,0 1 0,0-1 0,1 1 0,-1 0 0,1 1 0,0 0 0,-1-1 0,1 2 0,0-1 0,1 0 0,-1 1 0,1 0 0,-1 0 0,1 1 0,0-1 0,1 1-1,-1-1 1,1 1 0,0 1 0,0-1 0,1 0 0,-1 1 0,1-1 0,0 1 0,1-1 0,-1 1 0,0 7 0,1 21-5466,1-6-2511</inkml:trace>
  <inkml:trace contextRef="#ctx0" brushRef="#br0" timeOffset="517.41">739 632 8026,'0'0'15018,"8"10"-13806,68 83 916,-4-6-569,74 117 0,-188-239-2466,16 9-2297,1-1-3343</inkml:trace>
  <inkml:trace contextRef="#ctx0" brushRef="#br0" timeOffset="915.59">945 669 13947,'0'0'3873,"-37"64"-1929,20-29 641,0 4-777,0 2-792,1 0-71,0-1-201,-1-4-192,2-6-168,-1-5-72,4-7-168,1-7-144,2-5-64,-5-6-880,3-3-1841,2-8-4296</inkml:trace>
  <inkml:trace contextRef="#ctx0" brushRef="#br0" timeOffset="1354.52">1416 1019 11106,'0'0'13673,"5"-15"-12816,44-123-174,12-38-472,-53 147-180,-1 0 1,-2-1-1,0 0 1,-1-39-1,-2 93 147,0 0 0,2 0-1,9 31 1,1 11 261,3 45 132,-7-38 243,26 95 0,-36-167-852,0-1 1,0 1-1,0-1 0,1 1 1,-1 0-1,0-1 0,0 1 1,0-1-1,0 1 1,1 0-1,-1-1 0,0 1 1,1-1-1,-1 1 0,0-1 1,1 1-1,-1-1 1,1 1-1,-1-1 0,0 0 1,1 1-1,-1-1 0,1 0 1,0 1-1,-1-1 1,1 1-1,8-13-1157,2-37-3701,-10 43 3213,7-35-4880</inkml:trace>
  <inkml:trace contextRef="#ctx0" brushRef="#br0" timeOffset="1762.26">1859 573 5209,'0'0'8713,"-1"10"-5697,-2 17-2009,1 0 0,1 1-1,1-1 1,2 0-1,1 0 1,1 0 0,10 37-1,-11-54-804,1 1-1,0-1 0,1 0 1,0 0-1,0 0 0,1-1 1,0 0-1,1 0 0,0 0 1,0-1-1,1 0 1,0 0-1,0-1 0,1 0 1,0-1-1,0 0 0,1 0 1,0-1-1,0 0 0,0-1 1,20 7-1,-24-9-135,0-1 0,1 1 0,-1-1 0,1 0 0,-1-1 0,0 1 1,1-1-1,-1 0 0,1-1 0,-1 0 0,1 0 0,-1 0 0,11-4 0,-14 3-33,0 0 0,1 0 0,-1 0 0,0-1 0,0 1 0,-1-1 0,1 0 0,-1 0 0,1 0 0,-1 0 0,0 0 0,0 0 0,0-1 0,0 1 0,-1-1 0,1 1 0,-1-1 0,0 1 0,0-1 0,0 0 0,-1 0 0,1 0 0,-1 1 0,0-5 0,0-7-44,-1 1 0,-1-1 1,0 1-1,0-1 0,-2 1 0,0 0 1,0 0-1,-1 1 0,-1-1 1,0 1-1,-1 0 0,-1 1 0,0-1 1,0 2-1,-1-1 0,-11-10 1,11 11-50,-2 1 1,1 0 0,-1 1 0,0 0-1,-1 1 1,0 0 0,0 1-1,-1 0 1,0 1 0,0 0 0,0 1-1,-1 0 1,0 2 0,0-1 0,0 2-1,-18-2 1,26 4-27,1 0 1,0 0-1,0 1 1,0-1-1,-1 1 0,1 1 1,0-1-1,0 1 1,0 0-1,0 0 1,1 0-1,-1 1 0,1-1 1,-1 1-1,1 0 1,0 1-1,-7 6 0,-10 18-3310,5 5-3679,9-11-2340</inkml:trace>
  <inkml:trace contextRef="#ctx0" brushRef="#br0" timeOffset="2245.9">2070 261 14683,'0'0'11333,"9"0"-10447,47 0 318,0-3 1,92-17 0,-159 11-435,-6-4-2378,6 2-5362</inkml:trace>
  <inkml:trace contextRef="#ctx0" brushRef="#br0" timeOffset="3048.86">2528 72 10242,'0'0'11884,"7"-7"-11597,-3 3-212,2 0 1,-1 0-1,0 0 0,1 1 1,-1 0-1,1 0 0,0 0 1,10-3-1,-14 6-37,0-1-1,0 1 1,0-1-1,0 1 1,0 0-1,0 0 1,0 0-1,0 0 1,0 0-1,0 0 1,0 0-1,0 1 1,0-1-1,0 1 1,-1-1-1,1 1 0,0 0 1,0 0-1,0 0 1,-1 0-1,1 0 1,-1 0-1,1 0 1,-1 1-1,1-1 1,-1 1-1,1-1 1,-1 1-1,0-1 1,0 1-1,0 0 1,0-1-1,0 1 1,0 0-1,-1 0 1,1 0-1,-1 0 1,2 3-1,0 3 24,-1 0 0,1 0 0,-1 0 1,-1 0-1,1 0 0,-1 0 0,-1 0 0,1 0 0,-1 0 0,-1 0 0,1-1 0,-4 9 0,-3 4 139,0-1 1,-2-1-1,-13 21 0,-3 5 750,25-44-941,1 1 1,0 0 0,0-1 0,-1 1-1,1-1 1,0 1 0,0 0-1,-1-1 1,1 1 0,0-1-1,0 1 1,0 0 0,0-1-1,0 1 1,0 0 0,0-1-1,0 1 1,0 0 0,1-1-1,-1 1 1,0 0 0,0-1 0,0 1-1,1-1 1,-1 1 0,0 0-1,1-1 1,-1 1 0,1-1-1,-1 1 1,0-1 0,1 1-1,-1-1 1,1 0 0,-1 1-1,1-1 1,-1 1 0,1-1-1,0 0 1,-1 0 0,1 1-1,-1-1 1,1 0 0,0 0 0,-1 0-1,1 0 1,0 1 0,-1-1-1,1 0 1,0 0 0,0-1-1,44 3 186,-35-2-140,148-7 204,-157 7 25,-1-18-4394</inkml:trace>
  <inkml:trace contextRef="#ctx0" brushRef="#br0" timeOffset="3571.45">2873 50 11570,'0'0'7826,"9"-9"-7412,-2 4-220,0 1 1,-1-1-1,1 1 1,1 0-1,-1 0 1,1 1-1,-1 0 1,1 1-1,9-3 0,-14 5-83,0-1-1,1 1 0,-1-1 0,0 1 0,1 0 1,-1 0-1,1 0 0,-1 1 0,0-1 0,0 1 1,1 0-1,-1 0 0,0 0 0,0 0 0,0 1 1,0-1-1,0 1 0,0 0 0,0-1 0,-1 2 1,1-1-1,0 0 0,-1 0 0,0 1 0,0-1 1,0 1-1,0 0 0,0-1 0,0 1 0,2 5 1,-2-4-71,0 0 0,-1 1 1,1-1-1,-1 1 0,0-1 1,0 0-1,-1 1 0,1 0 1,-1-1-1,0 1 0,0-1 1,0 1-1,-1-1 0,0 1 1,0-1-1,0 1 0,0-1 1,-1 1-1,-3 7 0,-4 2 56,0 0 0,0 0 0,-2-1 0,-13 15 0,-22 28 928,46-56-1007,0 1 1,-1-1 0,1 0 0,0 1-1,-1-1 1,1 1 0,0-1 0,0 1 0,0-1-1,-1 1 1,1-1 0,0 1 0,0-1-1,0 1 1,0-1 0,0 1 0,0-1-1,0 1 1,0-1 0,0 1 0,0-1 0,0 1-1,0-1 1,1 1 0,-1-1 0,0 1-1,0-1 1,0 0 0,1 1 0,-1-1 0,1 1-1,16 6 311,35-7-43,-39-1-192,41 0-18,-21 0-1,56 5 0,-78 2-985,-20 2-6228,0-5-66</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4:46.441"/>
    </inkml:context>
    <inkml:brush xml:id="br0">
      <inkml:brushProperty name="width" value="0.05" units="cm"/>
      <inkml:brushProperty name="height" value="0.05" units="cm"/>
      <inkml:brushProperty name="color" value="#FF0066"/>
    </inkml:brush>
  </inkml:definitions>
  <inkml:trace contextRef="#ctx0" brushRef="#br0">378 4 9010,'0'0'11342,"10"-3"-6878,-39 4-3319,-48 10 0,-18 1-1013,79-12-126,-139 1-47,145-2-41,4 1-180,8 2-56,17 21 116,-10 0 211,0 1 1,-1 0-1,-2 1 0,0-1 1,3 41-1,-5-32 122,2 0-1,14 45 1,-20-78-129,0 0 0,0 1 0,1-1 0,-1 0 0,0 0 1,0 1-1,1-1 0,-1 0 0,0 0 0,0 0 0,1 0 0,-1 0 0,0 1 0,1-1 0,-1 0 0,0 0 0,1 0 0,-1 0 0,0 0 1,1 0-1,-1 0 0,0 0 0,1 0 0,-1 0 0,0 0 0,1 0 0,-1 0 0,0 0 0,1-1 0,-1 1 0,0 0 0,0 0 1,1 0-1,-1 0 0,0-1 0,1 1 0,-1 0 0,0 0 0,0 0 0,0-1 0,1 1 0,-1 0 0,0 0 0,0-1 0,0 1 0,1 0 1,-1-1-1,0 1 0,0 0 0,0-1 0,0 1 0,19-25-412,-11 14-33,-3 8 369,-1-1 1,1 1 0,0 0 0,0 0 0,0 1 0,0 0 0,0-1 0,0 2 0,1-1 0,-1 1 0,1-1-1,-1 1 1,1 1 0,0-1 0,-1 1 0,1 0 0,0 1 0,-1-1 0,1 1 0,-1 0 0,1 0 0,7 3 0,11 4 89,0 0 1,-1 2 0,37 19 0,-49-22-49,0-1 1,0 2-1,-1-1 1,0 1 0,0 1-1,-1 0 1,0 0-1,9 13 1,-14-17 97,0 1 0,-1 0 0,0-1 0,0 1 0,0 0 0,-1 0 0,0 0 0,0 1 0,-1-1 0,1 0 0,-1 1 1,-1-1-1,1 1 0,-1-1 0,0 1 0,-1 0 0,0-1 0,-1 8 0,1-11 10,-1 0 0,1 0-1,-1-1 1,1 1 0,-1 0 0,0-1-1,0 0 1,0 1 0,-1-1-1,1 0 1,0 0 0,-1 0 0,0 0-1,1 0 1,-1-1 0,0 1 0,0-1-1,0 0 1,0 0 0,-3 1 0,-70 16 910,61-16-808,-2 2-2,4-1-85,-1 0 0,1-1 0,0-1 0,0 0 0,-1 0 0,1-1 0,-16-3 1,28 3-117,0-1 1,0 1 0,0 0 0,0-1 0,1 1 0,-1-1-1,0 1 1,0-1 0,1 0 0,-1 1 0,0-1 0,1 0-1,-1 1 1,1-1 0,-1 0 0,1 0 0,-1 0 0,1 1 0,-1-1-1,1 0 1,0 0 0,-1 0 0,1 0 0,0 0 0,0-1-1,-1-27-4636,1 20 287,0-1-3500</inkml:trace>
  <inkml:trace contextRef="#ctx0" brushRef="#br0" timeOffset="430.81">804 406 14187,'0'0'11184,"0"13"-10505,5 37 91,2 0-1,1-1 1,4 0 0,1-1 0,34 83 0,-38-117-994,-14-26-7703</inkml:trace>
  <inkml:trace contextRef="#ctx0" brushRef="#br0" timeOffset="9158.44">1412 28 10242,'0'0'14543,"-9"-1"-13580,-26-2-231,33 3-687,1 0-1,-1 1 1,0-1 0,0 1-1,0 0 1,1-1-1,-1 1 1,0 0-1,1 0 1,-1 0-1,1 0 1,-1 1-1,1-1 1,-1 0 0,1 0-1,0 1 1,0-1-1,0 1 1,-1 0-1,1-1 1,1 1-1,-1 0 1,0-1-1,0 1 1,1 0 0,-1 0-1,1 0 1,-1 3-1,-2 3 122,-9 18-43,2 0 0,1 1 0,1 0 0,1 1 0,1 0-1,2 0 1,1 0 0,1 0 0,1 1 0,2-1 0,7 54 0,-4-68-111,0-1 0,1 1 0,1 0 0,0-1 0,1 0-1,0-1 1,1 0 0,0 0 0,17 18 0,-20-24-5,0-1 0,0 1-1,1-1 1,-1-1 0,1 1 0,0-1 0,1 0-1,-1 0 1,1-1 0,-1 0 0,1 0-1,0-1 1,0 1 0,0-1 0,1-1-1,-1 0 1,0 0 0,1 0 0,-1-1 0,11 0-1,-15-1 7,1 0-1,-1 0 0,0 0 1,0 0-1,1 0 0,-1-1 1,0 0-1,0 1 0,0-1 1,-1 0-1,1 0 0,0-1 1,-1 1-1,1 0 0,-1-1 0,0 0 1,0 1-1,0-1 0,0 0 1,0 0-1,-1 0 0,0 0 1,1-1-1,-1 1 0,0 0 1,0-1-1,-1 1 0,1 0 1,-1-1-1,1 1 0,-1-7 1,0 4-4,0-1 0,-1 0 0,0 1 0,0-1 0,0 0 0,0 1 0,-1 0 1,0-1-1,-1 1 0,1 0 0,-1 0 0,-1 0 0,1 0 0,-1 1 0,-6-9 0,6 10-23,1 1 0,-1-1 0,0 1 0,0 0 0,0 0 1,0 1-1,-1-1 0,1 1 0,-1 0 0,1 0 0,-1 0 0,0 1 0,0-1 0,1 1 0,-1 0 0,-10 0 0,11 2-39,0-1 1,0 1 0,0 0-1,0 0 1,0 1 0,1-1-1,-1 1 1,0 0 0,1 0 0,-1 0-1,1 0 1,-1 1 0,1-1-1,0 1 1,0 0 0,1 0-1,-1 0 1,0 0 0,1 0-1,-4 7 1,-1 3-513,0 0-1,0 0 1,-9 29 0,3 15-8546,10-43 591</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4:16.996"/>
    </inkml:context>
    <inkml:brush xml:id="br0">
      <inkml:brushProperty name="width" value="0.05" units="cm"/>
      <inkml:brushProperty name="height" value="0.05" units="cm"/>
      <inkml:brushProperty name="color" value="#FF0066"/>
    </inkml:brush>
  </inkml:definitions>
  <inkml:trace contextRef="#ctx0" brushRef="#br0">233 124 10730,'0'0'8057,"-3"-11"-5800,2 3-1808,-1 0 0,-1 0 0,1 1 0,-1-1 0,-1 1-1,1-1 1,-9-11 0,9 16-320,1-1 0,-1 1 0,0 0 0,0 0 1,-1 1-1,1-1 0,0 1 0,-1-1 0,0 1 0,1 0 0,-1 1 0,0-1 0,0 0 0,0 1 0,0 0 0,0 0 1,0 0-1,-1 1 0,1-1 0,-6 1 0,6 0-114,0 0-1,-1 1 1,1-1 0,0 1 0,0 0 0,0 0 0,-1 1-1,1-1 1,0 1 0,0 0 0,1 0 0,-1 0-1,0 0 1,1 1 0,-1-1 0,1 1 0,0 0-1,0 0 1,-4 5 0,3-2 1,0 0 0,0 1 0,0 0-1,1 0 1,0 0 0,0 0 0,1 1 0,0-1 0,0 1 0,-1 11 0,2-10 7,0 0 0,0 0 0,1 1 0,0-1 1,1 0-1,0 0 0,0 0 0,1 0 0,0 0 1,1 0-1,0 0 0,0 0 0,1-1 0,0 0 1,1 0-1,0 0 0,0 0 0,0-1 0,8 8 1,-7-10-30,1-1-1,0 0 1,0 0 0,0-1 0,1 0 0,-1 0-1,1 0 1,-1-1 0,1 0 0,0-1 0,0 0-1,0 0 1,0-1 0,0 0 0,0 0 0,0-1-1,0 0 1,0 0 0,0-1 0,0 0 0,-1 0-1,1-1 1,-1 0 0,0 0 0,1-1 0,5-4-1,-7 5 1,0-1 0,-1 1 0,0-1 0,1 0 0,-2-1-1,1 1 1,0-1 0,-1 0 0,0 0 0,0 0 0,-1-1-1,1 0 1,-1 1 0,0-1 0,-1 0 0,1 0 0,-1-1-1,0 1 1,-1 0 0,0-1 0,0 1 0,0-1 0,-1 1-1,0-1 1,0 1 0,0-1 0,-1 1 0,0-1 0,0 1-1,-1-1 1,0 1 0,-3-7 0,4 8 21,-1 2 0,0-1 0,0 0 0,0 0 0,0 0 0,-1 1 0,1-1-1,-1 1 1,0 0 0,0 0 0,0 0 0,0 0 0,-1 1 0,1-1 0,-1 1 0,1 0 0,-1 0 0,0 0 0,-7-2 0,11 4-13,-1 0 1,0 1 0,1-1 0,-1 1-1,0-1 1,1 0 0,-1 1-1,1-1 1,-1 1 0,1 0-1,-1-1 1,1 1 0,-1-1 0,1 1-1,-1 0 1,1-1 0,0 1-1,-1 0 1,1-1 0,0 1-1,0 0 1,-1 0 0,1-1 0,0 1-1,0 0 1,0 0 0,0-1-1,0 1 1,0 0 0,0 0 0,0 0-1,0-1 1,1 2 0,3 33-2,8 4 19,1-1 0,2-1 0,39 71-1,-10-21-2,-7-6 17,-3 1 0,24 99 0,-45-133-18,-3 0 1,-2 0-1,-2 1 0,-2 0 1,-4 71-1,-1-105-24,0 0 0,-2 0 0,0 0 0,0 0 0,-2 0 0,0-1-1,0 0 1,-11 19 0,13-26 24,-2-1 0,1 1 1,-1-1-1,0 0 0,0 0 0,-1-1 0,0 1 0,0-1 0,0-1 0,0 1 1,-1-1-1,0 0 0,1 0 0,-2-1 0,1 0 0,0 0 0,-1-1 0,-7 2 0,7-3 7,-1 1-1,0-2 0,1 1 1,-1-1-1,0-1 0,1 1 0,-1-1 1,1-1-1,-1 0 0,1 0 0,0-1 1,-12-4-1,7 0-4,0 0 0,1-1 0,-1 0 0,2-1 0,-1 0 0,-17-19 0,6 1-58,1 0-1,2-1 0,1-1 1,1-1-1,-20-45 1,29 56-42,1 0 0,1-1 1,-8-36-1,13 51 73,1 0 0,1 0 0,-1 0 0,1-1 0,0 1 0,0 0 0,0 0 0,1 0 0,0 0 0,0 0-1,0 0 1,0 0 0,1 0 0,0 0 0,0 0 0,0 1 0,1-1 0,0 1 0,0-1 0,0 1 0,5-5 0,13-9-20,1 1 0,1 1 0,1 1 1,43-20-1,110-39-324,-146 62 203,177-62-4672,-148 54-2192</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4:15.173"/>
    </inkml:context>
    <inkml:brush xml:id="br0">
      <inkml:brushProperty name="width" value="0.05" units="cm"/>
      <inkml:brushProperty name="height" value="0.05" units="cm"/>
      <inkml:brushProperty name="color" value="#FF0066"/>
    </inkml:brush>
  </inkml:definitions>
  <inkml:trace contextRef="#ctx0" brushRef="#br0">27 44 8090,'0'0'16165,"3"0"-14997,64-1-52,0-4 1,88-16 0,-143 15-2216,-21-2-3517,-3 5-2079</inkml:trace>
  <inkml:trace contextRef="#ctx0" brushRef="#br0" timeOffset="358.5">1 234 12347,'0'0'4779,"12"0"-1502,180-1 3774,-97 0-6193,-34 2-5872,-75-3-2253</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4:13.174"/>
    </inkml:context>
    <inkml:brush xml:id="br0">
      <inkml:brushProperty name="width" value="0.05" units="cm"/>
      <inkml:brushProperty name="height" value="0.05" units="cm"/>
      <inkml:brushProperty name="color" value="#FF0066"/>
    </inkml:brush>
  </inkml:definitions>
  <inkml:trace contextRef="#ctx0" brushRef="#br0">1668 348 6185,'0'0'21725,"61"-8"-21565,-32 4-152,-2 0-8,-8 0-760,-13-8-1369,-6 1-3184</inkml:trace>
  <inkml:trace contextRef="#ctx0" brushRef="#br0" timeOffset="386.17">1914 86 13035,'0'0'6988,"13"-6"-6039,-7 4-861,6-4-16,0 0 0,1 2 0,0-1 0,23-3 0,-33 7-39,-1 1 0,1-1 0,0 1 0,-1 0-1,1-1 1,-1 1 0,1 1 0,0-1 0,-1 0 0,1 1 0,-1-1 0,1 1 0,-1 0 0,1 0 0,-1 0 0,0 0 0,1 0 0,-1 0-1,0 1 1,0-1 0,0 1 0,0-1 0,0 1 0,0 0 0,0 0 0,-1 0 0,1 0 0,-1 0 0,1 0 0,-1 1 0,0-1 0,0 0-1,0 1 1,0-1 0,0 0 0,0 4 0,0 3 88,0 1 0,0 0-1,-1-1 1,-1 1 0,0 0-1,0-1 1,0 1 0,-2 0-1,1-1 1,-1 0 0,0 0-1,-1 0 1,0 0 0,-8 13 0,4-6 217,0 1 0,-9 31 0,17-47-301,0 0 0,0-1 1,0 1-1,0 0 0,0-1 1,0 1-1,0 0 0,0-1 0,0 1 1,1-1-1,-1 1 0,0 0 1,0-1-1,1 1 0,-1-1 0,0 1 1,0-1-1,1 1 0,-1-1 1,1 1-1,-1-1 0,0 1 0,1-1 1,-1 1-1,1-1 0,-1 0 1,1 1-1,-1-1 0,1 0 0,0 1 1,-1-1-1,1 0 0,-1 0 1,2 1-1,32 4 860,-25-5-1434,-1 0 1,1-1-1,-1 0 1,0-1-1,1 1 1,8-4-1,-2-5-5292,-4 0-3169</inkml:trace>
  <inkml:trace contextRef="#ctx0" brushRef="#br0" timeOffset="-3184.08">29 821 11202,'0'0'9798,"-4"-11"-8997,2 6-760,0 2-23,1-1 0,-1 1 0,1-1 0,0 0 0,0 0 0,0 1 0,0-1 0,0 0 0,1 0 0,0 0 0,0 0 0,0 1 0,0-1 0,1 0 0,-1 0 0,1 0 0,0 0 0,0 1 0,1-1 0,-1 0 0,1 1 0,0 0 0,-1-1 0,2 1 0,2-5 0,37-28 33,-40 34-51,0 1-1,1-1 1,-1 1-1,1-1 1,-1 1-1,1 0 1,0 0-1,-1 0 1,1 1 0,0-1-1,0 1 1,0-1-1,-1 1 1,1 0-1,0 0 1,0 0-1,4 1 1,-6 0-3,0-1 1,1 1-1,-1 0 1,0 0 0,0 0-1,0 0 1,0 0-1,0 0 1,0 0-1,0 0 1,0 1-1,0-1 1,-1 0 0,1 0-1,0 1 1,-1-1-1,1 1 1,-1-1-1,1 0 1,-1 1-1,0-1 1,0 1 0,1 1-1,0 40 117,-1-34-87,0 12 133,-2 0-1,0-1 1,-1 1 0,-2-1-1,0 1 1,-1-1-1,-12 28 1,-3-6 505,-1-1 1,-35 49-1,57-90-657,-1 1-1,1-1 1,0 1-1,-1-1 1,1 1-1,0-1 1,-1 1 0,1 0-1,0-1 1,0 1-1,-1 0 1,1-1-1,0 1 1,0 0-1,0-1 1,0 1 0,0 0-1,0-1 1,0 1-1,0 0 1,0 0-1,0-1 1,0 1-1,1 0 1,-1-1-1,0 1 1,0-1 0,1 1-1,-1 0 1,0-1-1,1 1 1,-1-1-1,1 2 1,26 9 92,45-5-66,-63-5-14,32-3 12,-31 1-12,0 0 1,0 1 0,0 0-1,0 1 1,0 0 0,0 0 0,16 5-1,-26-6-64,0 0-1,0 0 0,0 1 1,0-1-1,0 0 0,0 0 1,0 0-1,0 0 0,0 0 1,0 0-1,-1 0 0,1 0 1,0 0-1,0 0 0,0 0 1,0 0-1,0 0 0,0 0 1,0 0-1,0 1 0,0-1 1,0 0-1,0 0 0,0 0 1,0 0-1,0 0 0,0 0 1,0 0-1,0 0 0,0 0 1,0 1-1,0-1 0,0 0 1,0 0-1,0 0 0,0 0 1,0 0-1,0 0 0,0 0 1,0 0-1,0 0 0,0 1 1,0-1-1,0 0 0,0 0 1,0 0-1,0 0 0,0 0 1,0 0-1,0 0 0,0 0 1,1 0-1,-1 0 0,-9 1-5646</inkml:trace>
  <inkml:trace contextRef="#ctx0" brushRef="#br0" timeOffset="-2784.03">368 1041 8194,'0'0'7357,"-1"13"-5728,-14 336 9220,17-414-17748,1 29-1356</inkml:trace>
  <inkml:trace contextRef="#ctx0" brushRef="#br0" timeOffset="-2403.5">591 660 12683,'0'0'2639,"-6"11"-88,-6 10-1562,1 0 0,1 0-1,1 1 1,1 0 0,1 1-1,1 0 1,-3 28 0,6-24-559,1 0 1,2 0 0,1 0-1,5 35 1,-5-54-389,1-1-1,-1 0 1,1 1 0,0-1-1,1 0 1,0 0 0,0 0-1,0-1 1,1 1 0,0-1 0,0 1-1,1-2 1,0 1 0,0 0-1,0-1 1,0 0 0,1 0-1,0 0 1,0-1 0,10 6-1,-13-9-30,0 1-1,0-1 1,0 0-1,0 0 0,0 0 1,0 0-1,0-1 0,0 1 1,0-1-1,1 0 0,-1 1 1,0-2-1,0 1 0,1 0 1,-1-1-1,0 1 0,3-2 1,-4 1-3,0 0 0,0 0 0,0 0-1,0-1 1,0 1 0,0-1 0,-1 1 0,1-1 0,-1 0 0,1 1 0,-1-1 0,0 0 0,1 0-1,-1 0 1,0 0 0,0 0 0,-1 0 0,2-4 0,-1 0-29,1 0 0,-2 0 0,1 0 0,-1-1 0,0 1 0,0 0 0,-1 0 0,1 0 0,-2 0 0,1 0 0,0 0 0,-1 0 0,0 0 0,-1 1 0,1-1 0,-6-7 0,4 7-26,-1 1 0,1 0-1,-2 0 1,1 0-1,0 1 1,-1 0 0,0 0-1,0 0 1,0 0-1,0 1 1,-11-4 0,15 6-38,0 0 1,-1 0-1,1 1 1,0-1 0,-1 0-1,1 1 1,0-1-1,-1 1 1,1 0 0,-1 0-1,1 0 1,-1 0-1,1 0 1,0 1 0,-1-1-1,1 1 1,0-1-1,-1 1 1,1 0 0,0 0-1,0 0 1,0 0 0,-1 0-1,1 1 1,0-1-1,1 1 1,-1-1 0,0 1-1,0 0 1,1-1-1,-1 1 1,1 0 0,-1 0-1,1 0 1,0 0-1,-1 3 1,1-2-234,0-1-1,1 1 1,-1-1 0,1 1-1,0-1 1,0 0 0,0 1-1,0-1 1,0 1 0,0-1-1,1 1 1,-1-1 0,1 1-1,0-1 1,-1 0 0,1 1-1,0-1 1,1 0 0,-1 0-1,0 0 1,1 0 0,-1 0-1,1 0 1,-1 0 0,1 0-1,3 1 1,14 12-4128</inkml:trace>
  <inkml:trace contextRef="#ctx0" brushRef="#br0" timeOffset="-1997.91">866 717 12395,'0'0'2515,"-6"9"-520,-7 13-831,2 0 1,0 0-1,1 1 0,2 0 0,-7 27 1,9-28-726,2 0-1,1 1 1,0 0 0,2 0-1,0 0 1,4 27 0,-2-44-405,0 0-1,1-1 1,0 1 0,0-1 0,0 0-1,1 0 1,0 0 0,0 0 0,0 0 0,0 0-1,1-1 1,0 1 0,0-1 0,0 0 0,0-1-1,1 1 1,0-1 0,-1 1 0,1-1 0,0-1-1,1 1 1,6 2 0,-7-3-13,-1 0-1,0-1 1,1 1 0,0-1-1,-1 0 1,1-1 0,0 1-1,-1-1 1,1 0 0,0 0-1,-1 0 1,1-1 0,0 1-1,-1-1 1,1-1 0,-1 1 0,1 0-1,-1-1 1,0 0 0,1 0-1,-1 0 1,0-1 0,0 1-1,0-1 1,-1 0 0,1 0-1,4-6 1,-5 6-34,-2 1 0,1 0 0,0-1 0,0 0 0,-1 1 0,1-1 0,-1 0-1,0 0 1,0 0 0,0 0 0,0 0 0,-1 0 0,1 0 0,-1 0 0,0 0 0,1 0 0,-1 0 0,-1 0 0,1 0 0,0 0 0,-1 0-1,0 0 1,0 0 0,0 0 0,0 0 0,0 0 0,0 0 0,-1 0 0,1 1 0,-1-1 0,0 1 0,0-1 0,0 1 0,0 0 0,0-1-1,0 1 1,-4-2 0,-1-2-35,0 1 0,0 0-1,-1 1 1,0 0-1,0 0 1,0 0 0,0 1-1,0 0 1,0 1 0,-1 0-1,0 0 1,-9 0-1,13 1-32,-1 1 0,1 0 0,-1 1 0,1-1 0,-1 1 0,1 0-1,0 1 1,-11 3 0,15-5-59,0 1 1,0 0-1,-1 0 0,1-1 1,0 1-1,0 0 0,0 0 1,0 0-1,0 0 0,0 1 1,0-1-1,0 0 0,0 0 1,1 0-1,-2 3 0,2-2-233,-1 0-1,1 0 0,0 0 1,0-1-1,0 1 0,0 0 0,0 0 1,0 0-1,0 0 0,0 0 0,1 0 1,-1 0-1,1-1 0,1 5 0,10 10-4484</inkml:trace>
  <inkml:trace contextRef="#ctx0" brushRef="#br0" timeOffset="-1600.47">1116 847 1768,'0'0'16931,"4"8"-14774,12 16-958,0 0-1,2-1 0,1-1 0,37 34 0,-33-35-976,-2 0 1,-1 2-1,0 0 0,-2 1 0,22 38 1,-37-55-566,-13-20-4874,8 9 4254,-9-12-6620</inkml:trace>
  <inkml:trace contextRef="#ctx0" brushRef="#br0" timeOffset="-1201.38">1292 843 12411,'0'0'4721,"-49"53"-2057,27-23-279,0 5-561,2 1-864,2-1-216,4-1-191,2-4-209,3-6-224,2-4-120,4-7-200,3-5-1265</inkml:trace>
  <inkml:trace contextRef="#ctx0" brushRef="#br0" timeOffset="-828.48">1446 1032 13587,'4'-8'2143,"-1"2"-1713,70-159 5366,-62 137-5157,-2-2 1,0 1-1,-2-1 0,4-34 0,-4 83 416,1 19-1068,-9 91 1029,-1-80-401,5 58 0,-2-94-573,1 0 0,0 0 0,1 0 0,0 0 0,1-1 1,1 1-1,0-1 0,0 0 0,10 14 0,-15-26-53,0 0-1,0 0 1,0 1 0,0-1-1,0 0 1,0 1 0,0-1-1,0 0 1,0 0 0,0 1-1,0-1 1,0 0 0,0 1-1,0-1 1,1 0 0,-1 0-1,0 1 1,0-1 0,0 0-1,0 0 1,1 0 0,-1 1 0,0-1-1,0 0 1,1 0 0,-1 0-1,0 0 1,0 1 0,1-1-1,-1 0 1,0 0 0,0 0-1,1 0 1,-1 0 0,0 0-1,1 0 1,-1 0 0,0 0-1,0 0 1,1 0 0,-1 0-1,0 0 1,1 0 0,-1 0 0,0 0-1,0 0 1,1 0 0,-1 0-1,0 0 1,0-1 0,1 1-1,-1 0 1,2-17-2501,-2 11 1158,1-16-5197</inkml:trace>
  <inkml:trace contextRef="#ctx0" brushRef="#br0" timeOffset="-436.26">1773 773 12459,'0'0'1904,"-2"13"43,-1 12-796,1 0 1,1 0-1,0 0 0,3 0 0,4 33 0,-5-51-1008,1 0-1,0 0 0,0 0 0,0 0 0,1-1 1,0 1-1,0-1 0,1 0 0,-1 1 1,1-1-1,1-1 0,-1 1 0,1-1 0,0 0 1,0 0-1,1 0 0,0-1 0,-1 1 1,1-1-1,1-1 0,-1 1 0,1-1 0,-1-1 1,1 1-1,8 2 0,-10-4-79,1 1 0,-1-1 0,0 0 0,0-1 0,1 1 0,-1-1 0,0 0 0,1 0 0,-1-1 0,0 0 0,1 0 0,-1 0 0,0 0 0,0-1 0,0 0 0,0 0 0,0 0 0,8-6 0,-9 4-43,1 0 1,-1 0-1,0-1 0,-1 1 1,1-1-1,-1 0 0,0 0 1,0 0-1,0-1 1,-1 1-1,0-1 0,0 1 1,0-1-1,-1 0 0,1 0 1,0-11-1,-1 6-87,0-1-1,-1 1 0,0-1 1,-1 1-1,0 0 1,-1-1-1,0 1 1,0 0-1,-2 0 1,1 0-1,-1 0 1,-1 1-1,-10-19 1,10 22 41,0 0 0,0 1 0,-1 0 0,1 0-1,-1 0 1,-1 1 0,1 0 0,-1 0 0,0 1 0,0 0 0,0 0 0,-1 0 0,1 1 0,-1 0 0,0 1 0,0-1 0,0 2 0,0-1 0,0 1 0,-9 0 0,-63 3-305,54 2-2467,0 2-3853,10-2-1085</inkml:trace>
  <inkml:trace contextRef="#ctx0" brushRef="#br0" timeOffset="932.05">2242 8 10234,'0'0'3502,"12"-2"-1647,-1 1-1506,1-1 218,0 1 1,0 0-1,1 0 1,-1 1 0,21 4-1,-30-4-457,1 1-1,-1 0 1,0 0-1,0 0 1,1 0 0,-1 1-1,0-1 1,0 1-1,0 0 1,-1 0-1,1 0 1,0 0-1,-1 1 1,1-1-1,-1 0 1,0 1 0,0 0-1,0 0 1,0 0-1,0 0 1,-1 0-1,1 0 1,-1 0-1,0 0 1,0 0 0,0 1-1,0-1 1,0 6-1,0-5-47,-1-1 0,1 1 0,-1 0 1,0 0-1,0-1 0,-1 1 0,1 0 0,-1 0 0,0-1 0,0 1 0,0 0 0,0-1 0,-1 1 0,1-1 1,-1 0-1,0 1 0,0-1 0,0 0 0,-1 0 0,1 0 0,-1-1 0,1 1 0,-1 0 0,-6 3 0,9-6 35,35-6-2286,-32 7 2147,-1 0 1,1 0-1,0 0 0,-1 0 0,1 0 0,0 0 1,-1 1-1,1-1 0,-1 1 0,0 0 1,0 0-1,0 0 0,0 0 0,3 3 1,29 39 103,-24-30-91,-7-11 68,-1 0 1,1 1 0,-1-1-1,0 0 1,0 1 0,-1-1-1,1 1 1,-1 0 0,0-1-1,0 1 1,0 0 0,0 0-1,0 0 1,-1 7 0,0-9 34,-1 1 1,0-1 0,1 1 0,-1-1 0,0 1 0,-1-1 0,1 0 0,0 0 0,-1 0 0,1 0 0,-1 0 0,1 0 0,-1 0 0,0 0 0,0 0 0,0-1 0,0 1 0,0-1 0,-1 1 0,1-1 0,0 0 0,0 0-1,-3 1 1,-25 10 248,0 0 0,-35 7 0,11-9-6295,35-9-2629</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3:59.486"/>
    </inkml:context>
    <inkml:brush xml:id="br0">
      <inkml:brushProperty name="width" value="0.05" units="cm"/>
      <inkml:brushProperty name="height" value="0.05" units="cm"/>
      <inkml:brushProperty name="color" value="#FF0066"/>
    </inkml:brush>
  </inkml:definitions>
  <inkml:trace contextRef="#ctx0" brushRef="#br0">0 792 12139,'0'0'9092,"9"-12"-6558,23-33-1528,-2-1-1,-2-1 1,36-84-1,-54 96-1072,-2-1-1,-1 0 0,2-39 1,-9 110 185,1-1 1,2 1-1,8 42 1,-6-48-44,16 88 394,-10-65 255,-2 0 0,3 84 1057,-13-136-1850,0 0 1,-1-1-1,1 1 0,0 0 0,0 0 1,0-1-1,-1 1 0,1-1 1,0 1-1,0-1 0,0 0 0,0 1 1,0-1-1,0 0 0,-2-1 0,-7-10-4305,6 4-2488</inkml:trace>
  <inkml:trace contextRef="#ctx0" brushRef="#br0" timeOffset="369.04">416 735 11642,'0'0'6837,"0"13"-4326,17 204 4009,-11-144-4674,-6-66-1824,-1-9-813,-4-38-4500,3 16-1658</inkml:trace>
  <inkml:trace contextRef="#ctx0" brushRef="#br0" timeOffset="797.57">694 334 12275,'0'0'6149,"-7"12"-3554,-2 5-1856,1 0-1,1 1 1,0 0 0,1 1-1,1-1 1,-4 28 0,4 2 167,0 78 1,6-112-863,-1-1 0,2 0 0,0 1 0,0-1 0,1 0-1,1 0 1,0 0 0,1-1 0,0 0 0,13 22 0,-15-30-25,1 0-1,-1 0 1,1 0 0,0 0-1,0-1 1,0 0-1,0 0 1,0 0 0,1 0-1,0-1 1,-1 0 0,1 0-1,0 0 1,0 0-1,0-1 1,0 0 0,0 0-1,0 0 1,1-1 0,-1 0-1,5 0 1,-7 0-11,0 0 0,0-1-1,0 0 1,0 1 0,0-1 0,0 0 0,0 0 0,-1-1 0,1 1-1,0 0 1,-1-1 0,1 0 0,-1 0 0,0 0 0,0 0-1,1 0 1,-1 0 0,0 0 0,-1-1 0,1 1 0,0 0 0,-1-1-1,1 0 1,-1 1 0,0-1 0,0 0 0,0 0 0,0 0-1,0 0 1,-1 0 0,0 0 0,1 0 0,-1 0 0,0 0 0,0 0-1,-1-4 1,0 3-20,1 0 0,-1 0-1,0 1 1,0-1 0,0 1-1,-1-1 1,1 1 0,-1-1-1,0 1 1,0 0 0,0 0-1,0 0 1,0 0 0,-1 0-1,0 0 1,-5-4-1,3 3 56,0 0 0,-1 0 0,0 1 0,1 0-1,-1 0 1,-1 0 0,1 1 0,0 0-1,-11-2 1,13 3-116,-1 0-1,1 1 1,-1-1-1,1 1 1,-1 0-1,0 0 1,1 1-1,-1-1 0,1 1 1,-1 0-1,1 1 1,0-1-1,-8 4 1,10-4-135,-1 1-1,1 0 1,-1 0 0,1 0 0,0 0 0,-1 0-1,1 1 1,1-1 0,-1 1 0,0-1 0,0 1-1,1 0 1,0-1 0,-1 1 0,1 0 0,0 0-1,0 0 1,1 0 0,-1 0 0,1 0 0,-1 6-1,1-7-333,0-1 0,-1 1 0,1 0-1,1-1 1,-1 1 0,0 0-1,0-1 1,0 1 0,1 0 0,-1-1-1,1 1 1,0-1 0,-1 1-1,1-1 1,1 3 0,7 3-6006</inkml:trace>
  <inkml:trace contextRef="#ctx0" brushRef="#br0" timeOffset="1278.67">1016 353 12187,'0'0'4851,"-10"12"-2748,0-1-1520,1 0 0,0 1-1,1 0 1,0 0 0,1 1-1,0 0 1,1 0 0,-7 24-1,9-17-281,2 1 0,0-1-1,1 1 1,0-1 0,2 1-1,1-1 1,0 1 0,2-1-1,9 32 1,-10-44-235,0 1 1,1-1 0,0 0-1,0 0 1,1 0-1,0-1 1,0 1-1,1-1 1,0 0 0,10 8-1,-11-11-25,0 0 0,1 0 0,0-1 0,0 0 0,0 0 0,1 0 0,-1-1 1,0 0-1,1 0 0,0 0 0,-1-1 0,1 0 0,0-1 0,0 1 0,9-2 0,-13 1-45,-1 0 0,1-1 1,0 1-1,0-1 0,0 0 1,-1 0-1,1 0 1,-1 0-1,1 0 0,-1 0 1,1-1-1,-1 1 0,1-1 1,-1 0-1,0 0 0,0 0 1,0 0-1,0 0 0,0 0 1,-1 0-1,1-1 0,-1 1 1,1-1-1,-1 1 0,0-1 1,0 0-1,0 1 0,0-1 1,-1 0-1,1 1 0,-1-1 1,1 0-1,-1 0 0,0 0 1,0 0-1,-1-3 0,1 1-28,0 0-1,0 0 1,-1 0-1,0 0 0,0 0 1,0 0-1,-1 0 1,0 0-1,0 1 1,0-1-1,0 1 0,-1-1 1,1 1-1,-1 0 1,0 0-1,-1 0 1,1 0-1,-1 1 1,-7-7-1,4 7 29,0 0-1,0 0 1,0 1 0,-1 0 0,1 0-1,-1 1 1,1 0 0,-1 0 0,0 0-1,0 1 1,1 1 0,-1-1-1,-9 3 1,14-3-32,0 0 1,0 1-1,0 0 0,0 0 0,0 0 0,0 0 0,0 0 1,0 0-1,1 1 0,-1-1 0,0 1 0,1 0 0,-1 0 1,1 0-1,0 0 0,0 0 0,0 0 0,0 1 1,0-1-1,0 1 0,0-1 0,1 1 0,-1 0 0,1 0 1,0-1-1,0 1 0,0 0 0,0 0 0,1 0 0,-1 0 1,1 0-1,-1 1 0,1-1 0,1 6 0,-1-7-438,0 0 0,1 0 0,-1 0 0,1 0 0,-1 0-1,1 0 1,0 0 0,0 0 0,0 0 0,0-1 0,0 1 0,0 0-1,0 0 1,3 2 0,9 6-5779</inkml:trace>
  <inkml:trace contextRef="#ctx0" brushRef="#br0" timeOffset="1734.99">1303 584 11747,'0'0'8091,"7"11"-5352,20 33-1400,1-2 1,3-1-1,1-1 1,55 52-1,-78-82-1310,-11-8-1343,-16-16-7183,12 2-409</inkml:trace>
  <inkml:trace contextRef="#ctx0" brushRef="#br0" timeOffset="2132.04">1489 591 9338,'0'0'8466,"-69"54"-5698,47-28-743,-1 5-681,3 1-224,1 1-263,3-2-81,0-3-200,2-3-160,2-6-136,5-6-200,1-3-80,5-6-232</inkml:trace>
  <inkml:trace contextRef="#ctx0" brushRef="#br0" timeOffset="2636.69">1683 837 10898,'0'0'8545,"7"-11"-5947,-1 1-2247,29-45 1081,40-84 0,-66 118-1398,-1 1 1,-1-1-1,0 0 0,-2 0 0,0-1 0,-2 0 1,0 1-1,-1-39 0,-11 24 34,9 35-62,0 0-1,0 0 1,0 0-1,-1 0 0,1 0 1,0 0-1,-1 0 1,1 0-1,-1 0 0,1 0 1,-1 0-1,1 0 1,-1 0-1,0 1 1,1-1-1,-1 0 0,0 0 1,0 1-1,1-1 1,-1 0-1,0 1 0,0-1 1,0 1-1,0-1 1,0 1-1,0 0 1,0-1-1,0 1 0,-2-1 1,2 4 3,-1 0 0,1-1 1,0 1-1,0 0 0,0 0 1,0-1-1,0 1 0,1 0 1,-1 0-1,1 0 0,0 0 0,0 0 1,0 0-1,0 0 0,1 4 1,-1 2 34,1 46 417,3-1-1,1 0 1,3-1-1,3 0 1,27 85-1,-26-111-240,-9-22-169,0 1 1,-1 0-1,1 0 1,-1 0 0,-1 0-1,1 0 1,0 7 0,-5-12-286,-1-1 0,1 0 0,-1 0 0,1 0 0,-1 0 1,1-1-1,-1 1 0,-3-2 0,-9-7-3917,3-1-2501</inkml:trace>
  <inkml:trace contextRef="#ctx0" brushRef="#br0" timeOffset="3027.93">2060 518 7098,'0'0'9671,"1"10"-8188,-1-6-1248,1 34 1226,2 0 0,2 1 0,9 39-1,-12-69-1295,0 0 0,1 0-1,0-1 1,0 1 0,1-1 0,0 1-1,0-1 1,1 0 0,0-1-1,0 1 1,1-1 0,0 0 0,0 0-1,1-1 1,0 0 0,0 0-1,0-1 1,1 0 0,15 8 0,-19-11-90,0-1 0,-1 1 0,1-1 1,0 0-1,0 0 0,0-1 1,0 1-1,0-1 0,0 0 1,0 0-1,1 0 0,-1 0 0,0-1 1,0 0-1,0 0 0,-1 0 1,1 0-1,0-1 0,0 1 1,6-4-1,-6 1-15,0 1 0,0-1 1,0 0-1,0 0 0,0-1 0,-1 1 1,0-1-1,0 0 0,0 0 0,0 0 1,-1 0-1,0 0 0,2-8 1,-1 2-40,0 1 1,-1 0 0,0-1-1,-1 1 1,0-1 0,-1 1 0,0-1-1,-1 1 1,0-1 0,-1 1 0,0-1-1,0 1 1,-1 0 0,0 0-1,-9-16 1,8 19 18,-1 1 1,0 0-1,-1 0 1,0 0-1,0 1 0,0 0 1,0 0-1,-1 1 0,0-1 1,0 1-1,0 1 0,0 0 1,-1 0-1,1 0 0,-1 1 1,-8-2-1,8 2-325,0 1 0,0 1 0,0-1 0,1 1 0,-1 0 1,0 1-1,-10 2 0,13-2-768,-1 0-1,0 1 1,1 0 0,-1 0 0,1 1-1,0 0 1,0 0 0,0 0 0,0 0 0,-5 5-1</inkml:trace>
  <inkml:trace contextRef="#ctx0" brushRef="#br0" timeOffset="3410.62">2093 223 14123,'0'0'13795,"57"-12"-13451,-36 6-272,-1 0-72,-3 2-536,-6-1-1809</inkml:trace>
  <inkml:trace contextRef="#ctx0" brushRef="#br0" timeOffset="3896.1">2330 62 7562,'0'0'13412,"6"-9"-12189,17-29-542,-23 37-667,1 0 1,-1 0-1,1 0 0,0 0 0,-1 0 0,1 1 0,0-1 1,-1 0-1,1 0 0,0 1 0,0-1 0,0 1 0,0-1 1,0 0-1,0 1 0,0 0 0,0-1 0,0 1 0,0 0 1,0-1-1,0 1 0,0 0 0,0 0 0,0 0 0,0 0 1,0 0-1,0 0 0,0 0 0,0 0 0,0 0 0,0 1 1,0-1-1,0 0 0,0 1 0,0-1 0,0 0 0,0 1 1,0-1-1,0 1 0,0 0 0,-1-1 0,1 1 0,0 0 1,0 0-1,-1-1 0,2 2 0,1 2 76,-1 0 0,1-1 1,-1 1-1,0 0 0,0 0 0,0 0 0,0 1 1,0 3-1,0 2 62,0 0 1,-1 0-1,-1-1 1,1 1-1,-2 0 0,1 0 1,-1 0-1,-5 16 1,-1-1 305,-23 48 1,28-68-382,2-4-40,-1-1-1,1 0 1,0 1 0,0-1 0,0 1 0,0-1 0,0 1-1,0-1 1,0 1 0,0-1 0,0 1 0,0-1-1,0 1 1,0-1 0,0 1 0,0-1 0,0 1 0,0-1-1,0 1 1,1-1 0,-1 1 0,0-1 0,0 1 0,1-1-1,-1 0 1,0 1 0,1-1 0,-1 0 0,0 1 0,1-1-1,-1 0 1,1 1 0,-1-1 0,0 0 0,1 1-1,-1-1 1,1 0 0,0 0 0,29 7 350,33-9-1274,-24-9-4777,-27 4-1351</inkml:trace>
  <inkml:trace contextRef="#ctx0" brushRef="#br0" timeOffset="4392.1">2579 40 9946,'0'0'9684,"-1"9"-7895,-1 5-1339,0 0 48,0 1 1,0-1 0,2 25-1,0-37-452,0 0 0,0 1 0,0-1-1,1 0 1,-1 0 0,0 0-1,1 1 1,-1-1 0,1 0 0,0 0-1,0 0 1,0 0 0,0 0-1,0 0 1,0 0 0,1 0 0,-1-1-1,1 1 1,-1 0 0,1-1-1,0 1 1,-1-1 0,1 0 0,0 0-1,0 1 1,0-1 0,0 0-1,0 0 1,0-1 0,0 1 0,0 0-1,4 0 1,3-1-24,0 0 1,1-1-1,-1 0 0,0 0 0,16-5 0,-22 5-44,-1 1-1,0-1 0,1 1 1,-1-1-1,0 0 0,1 0 1,-1 0-1,0 0 0,0-1 1,0 1-1,0 0 0,0-1 1,0 0-1,0 1 0,-1-1 1,1 0-1,-1 0 0,1 0 1,-1 0-1,0 0 0,1 0 1,-1 0-1,0 0 0,0-1 1,-1 1-1,2-5 0,-2 7 29,0 0 0,0-1 0,0 1 0,0-1 0,0 1 0,0 0 0,0-1-1,-1 1 1,1-1 0,0 1 0,0 0 0,0-1 0,0 1 0,-1 0 0,1-1 0,0 1 0,0 0-1,-1 0 1,1-1 0,0 1 0,-1 0 0,1 0 0,0-1 0,-1 1 0,1 0 0,0 0-1,-1 0 1,1-1 0,0 1 0,-1 0 0,1 0 0,-1 0 0,1 0 0,0 0 0,-1 0 0,1 0-1,-1 0 1,1 0 0,0 0 0,-1 0 0,1 0 0,-1 0 0,1 0 0,0 1 0,-1-1-1,0 0 1,0 0 17,0 1 1,0-1-1,1 0 0,-1 1 0,0-1 0,0 1 0,0-1 0,0 1 0,0-1 0,1 1 0,-1 0 0,0-1 1,1 1-1,-1 0 0,0 0 0,1 0 0,-1-1 0,1 1 0,-2 2 0,1 5 157,0 0-1,1 0 1,0 1-1,0-1 1,1 0-1,0 0 1,0 0-1,5 16 1,4 36-2392,-11-52-3112</inkml:trace>
  <inkml:trace contextRef="#ctx0" brushRef="#br0" timeOffset="4844.19">2844 797 9298,'0'0'15010,"7"-2"-13911,24-6-727,0 2-1,0 1 1,1 2 0,58 0 0,-21 1-1615,-55 0-1181,-13 2 2290,-1-1 1,0 1-1,0 0 0,0 0 0,0 0 0,0-1 0,0 1 1,0 0-1,0 0 0,0-1 0,0 1 0,0 0 1,0 0-1,0 0 0,0-1 0,0 1 0,0 0 0,0 0 1,0-1-1,0 1 0,0 0 0,0 0 0,0 0 1,0-1-1,0 1 0,-1 0 0,1 0 0,0 0 0,0-1 1,0 1-1,0 0 0,0 0 0,-1 0 0,1 0 0,0-1 1,0 1-1,0 0 0,-1 0 0,1 0 0,0 0 1,0 0-1,0 0 0,-1 0 0,1 0 0,0 0 0,0 0 1,-1 0-1,1 0 0,0 0 0,0 0 0,-1 0 1,1 0-1,0 0 0,0 0 0,0 0 0,-1 0 0,-15-7-7283</inkml:trace>
  <inkml:trace contextRef="#ctx0" brushRef="#br0" timeOffset="5248.1">2982 569 5801,'0'0'9098,"0"52"-7017,0-20 375,2 3 25,5 2-737,-1-1-504,1-2-207,-2-5-169,-2-3-280,-3-5-224,0-6-168,0-4-128,0-3-64,0-4-288,-10-3-1352,0-1-2265,0 0-4289</inkml:trace>
  <inkml:trace contextRef="#ctx0" brushRef="#br0" timeOffset="5797.29">3379 863 9314,'0'0'7483,"6"-12"-5231,50-86-1176,48-93 919,-90 160-1802,0 0 0,-3-2 0,0 1 0,7-45 0,-13 29 464,-5 45-389,0 6-7,0 25 143,26 303 3162,-7-154-2097,-17-199-7300,2 0-2669,3 4-5791</inkml:trace>
  <inkml:trace contextRef="#ctx0" brushRef="#br0" timeOffset="6306.99">3753 782 11026,'0'0'3849,"3"-8"-1102,49-113 2982,48-125-4439,-85 190-1582,-1 5-380,-9 38 822,-4 14 648,2 52 286,3-1-1,20 93 0,-13-89-471,-4 0 0,4 66 1,-10-93-172,-2-20-1352,0-20-3723,-1-1-1922</inkml:trace>
  <inkml:trace contextRef="#ctx0" brushRef="#br0" timeOffset="6675.04">4227 580 11506,'0'0'8141,"9"10"-6191,192 209 4008,-146-158-5419,-66-89-7356,-1 8-1329</inkml:trace>
  <inkml:trace contextRef="#ctx0" brushRef="#br0" timeOffset="7083.12">4407 550 16716,'0'0'4288,"-40"53"-2951,18-25 959,-3 2-975,0 1-721,0 1-232,1-1-72,2-3-8,5-5-192,2-4-96,5-5 0,4-4-800,1-3-1681</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3:44.771"/>
    </inkml:context>
    <inkml:brush xml:id="br0">
      <inkml:brushProperty name="width" value="0.05" units="cm"/>
      <inkml:brushProperty name="height" value="0.05" units="cm"/>
      <inkml:brushProperty name="color" value="#FF0066"/>
    </inkml:brush>
  </inkml:definitions>
  <inkml:trace contextRef="#ctx0" brushRef="#br0">0 761 9394,'0'0'15797,"4"-10"-14348,16-35-722,32-51 0,-30 60-373,-2-2 0,-1 0 0,17-53 0,-31 63-442,-1 0 0,-1-1 1,0-41-1,-3 69 85,20 339 632,-3-108 615,-17-231-1215,-1 1-1,1 0 0,0 0 1,0 0-1,0 0 1,0 0-1,0 0 0,0 0 1,0 0-1,-1 0 1,1 0-1,0 0 0,0 0 1,0 0-1,0 0 1,0 0-1,0 0 0,0 0 1,-1 0-1,1 0 1,0 0-1,0 0 0,0 0 1,0 0-1,0 0 1,0 0-1,-1 0 0,1 0 1,0 0-1,0 0 0,0 0 1,0 0-1,0 0 1,0 0-1,0 1 0,0-1 1,0 0-1,-1 0 1,1 0-1,0 0 0,0 0 1,0 0-1,0 0 1,0 1-1,0-1 0,0 0 1,0 0-1,0 0 1,0 0-1,0 0 0,0 0 1,0 0-1,0 1 1,0-1-1,0 0 0,0 0 1,0 0-1,0 0 1,-11-17 38,8 12-795,0 0 0,1-1 0,0 1 0,0-1 1,0 0-1,-1-9 0,4-5-5923,1 1-3853</inkml:trace>
  <inkml:trace contextRef="#ctx0" brushRef="#br0" timeOffset="608.84">501 515 12395,'0'0'13627,"-4"-7"-13394,1 2-188,-7-13-47,1-1 1,0 0 0,-9-32 0,17 47-23,0 0 1,0 0-1,1 0 1,-1 0-1,1 0 1,0-1-1,0 1 1,0 0-1,1 0 1,-1 0-1,3-7 0,-2 9 8,0 0 0,0 0 0,0 1-1,0-1 1,0 0 0,1 1 0,-1-1-1,1 1 1,-1 0 0,1-1-1,-1 1 1,1 0 0,0 0 0,-1 0-1,1 0 1,0 0 0,0 1 0,0-1-1,0 0 1,0 1 0,0 0 0,0-1-1,0 1 1,0 0 0,3 0-1,-2 0 21,0 1 0,0-1-1,0 1 1,-1 0-1,1 0 1,0 0 0,0 0-1,-1 0 1,1 1-1,-1-1 1,1 1 0,-1 0-1,0-1 1,1 1-1,-1 0 1,0 1 0,0-1-1,0 0 1,-1 0-1,1 1 1,-1-1 0,1 1-1,-1 0 1,0-1-1,0 1 1,0 0 0,1 5-1,3 7 107,-1 0-1,0 1 1,2 28-1,-5-25 36,-1 0 0,-1 0-1,0 0 1,-1 0 0,-1 0 0,-1 0-1,-1-1 1,0 0 0,-2 0 0,0 0-1,-1-1 1,0 0 0,-1 0-1,-1-1 1,-1 0 0,0-1 0,-2 0-1,-17 17 1,29-30-121,-1 0 0,0 0 0,0 0 0,0-1 0,0 1-1,-1 0 1,1-1 0,0 0 0,-1 1 0,1-1 0,-1 0 0,1 0-1,-1-1 1,1 1 0,-4 0 0,5-1-24,1 0-1,-1 0 1,0 0 0,1 0-1,-1 0 1,1-1 0,-1 1-1,0 0 1,1 0 0,-1-1-1,1 1 1,-1 0 0,1-1-1,-1 1 1,1-1 0,-1 1-1,1 0 1,0-1 0,-1 1-1,1-1 1,-1 1 0,1-1-1,-1 0 1,-2-26-565,3 25 513,0 0-1,0 0 0,0 0 1,1 0-1,-1 0 0,0 0 0,1 1 1,-1-1-1,1 0 0,0 0 0,0 0 1,0 1-1,0-1 0,0 0 0,0 1 1,0-1-1,0 1 0,1-1 0,-1 1 1,0-1-1,1 1 0,0 0 1,-1 0-1,1 0 0,0 0 0,-1 0 1,1 0-1,0 0 0,0 1 0,0-1 1,-1 1-1,1-1 0,0 1 0,0 0 1,0-1-1,0 1 0,0 0 0,0 0 1,0 1-1,0-1 0,0 0 1,3 2-1,3 0 58,0 0 1,0 0-1,0 1 0,-1 0 1,1 0-1,-1 1 0,0 0 1,0 1-1,6 4 1,-5-2-138,5 5 564,2-1 1,22 14-1,-2-10-1299,7-10-3670,-28-5-1799</inkml:trace>
  <inkml:trace contextRef="#ctx0" brushRef="#br0" timeOffset="1161.79">770 574 13707,'0'0'9679,"10"10"-7924,14 16-1112,23 26 1121,65 54 1,-95-94-1496,-12-9-241,0 0 0,0 0 0,-1 0 0,1 1 0,-1-1 0,0 1 0,0 0 0,0 0 0,-1 1 0,6 7 0,-38-19-4662,9-5-1317,1-3-71</inkml:trace>
  <inkml:trace contextRef="#ctx0" brushRef="#br0" timeOffset="1580.63">935 529 10642,'0'0'9016,"-8"11"-6273,-38 59 704,-70 146-1</inkml:trace>
  <inkml:trace contextRef="#ctx0" brushRef="#br0" timeOffset="3775.57">1296 716 7762,'0'0'14200,"3"-7"-12724,38-90 404,-7 19-1861,30-108 0,-58 134-122,-3 32 207,5 53 75,64 482 3722,-72-515-3892,0-1-1,0 1 1,-1 0 0,1 0 0,0 0-1,0 0 1,0 0 0,-1 0-1,1 0 1,0 0 0,0 0 0,0 0-1,-1 0 1,1 0 0,0 0 0,0 0-1,0 0 1,-1 0 0,1 0-1,0 0 1,0 0 0,0 0 0,-1 0-1,1 0 1,0 1 0,0-1 0,0 0-1,-1 0 1,1 0 0,0 0-1,0 0 1,0 0 0,0 1 0,0-1-1,-1 0 1,1 0 0,0 0-1,0 0 1,0 1 0,0-1 0,0 0-1,0 0 1,0 0 0,0 1 0,0-1-1,0 0 1,0 0 0,0 0-1,0 1 1,0-1 0,0 0 0,0 0-1,0 0 1,0 1 0,0-1 0,0 0-1,0 0 1,0 1 0,0-1-1,0 0 1,0 0 0,0 0 0,-8-17-8403,7 6-716</inkml:trace>
  <inkml:trace contextRef="#ctx0" brushRef="#br0" timeOffset="4312.45">1686 694 12859,'0'0'7056,"-1"10"-4964,2 64 1777,16 128-1,-16-199-3654,0-13-879,-1-23-3829,0 21 804,0-12-5392</inkml:trace>
  <inkml:trace contextRef="#ctx0" brushRef="#br0" timeOffset="5006.31">1964 373 8874,'0'0'5409,"-3"-9"-2827,1 4-2090,0 0 1,0 0-1,-1 0 1,0 0-1,0 0 0,0 0 1,-7-7-1,8 11-385,1 0 0,0 0 1,0 0-1,0 0 0,-1 0 0,1 0 0,0 1 0,-1-1 0,1 0 1,-1 1-1,1-1 0,-1 1 0,1 0 0,-1-1 0,1 1 0,-1 0 1,1 0-1,-1 0 0,1 0 0,-1 0 0,1 0 0,-1 0 0,1 1 1,-1-1-1,1 0 0,-1 1 0,1 0 0,-1-1 0,1 1 0,0 0 1,-1-1-1,1 1 0,0 0 0,-1 0 0,1 0 0,0 0 0,0 0 1,0 1-1,0-1 0,0 0 0,-1 3 0,-3 4 54,-1 0-1,1 1 1,1-1-1,0 1 1,0 1-1,0-1 1,1 0-1,1 1 1,0 0-1,0-1 1,1 1-1,0 0 1,0 0 0,1 0-1,3 16 1,-3-24-158,0 0 0,0 0 0,1-1 0,-1 1 0,1 0 0,0 0 0,-1 0 1,1 0-1,0-1 0,0 1 0,0 0 0,0-1 0,1 1 0,-1-1 0,0 1 1,1-1-1,-1 0 0,1 0 0,-1 1 0,1-1 0,-1 0 0,1 0 0,0 0 1,0-1-1,-1 1 0,1 0 0,0-1 0,0 1 0,0-1 0,0 1 0,0-1 0,0 0 1,0 0-1,0 0 0,0 0 0,0 0 0,-1-1 0,1 1 0,4-1 0,-1 0-27,1-1 0,-1 1-1,1-1 1,-1 0 0,0 0-1,1 0 1,-1-1-1,0 0 1,-1 0 0,1 0-1,0-1 1,6-6 0,-7 4-100,0 0 1,0 0 0,-1-1 0,0 1 0,0-1 0,-1 0 0,0 1-1,2-10 1,-3 13 95,0 1 1,-1-1-1,1 1 0,-1-1 0,0 0 0,0 1 1,0-1-1,0 1 0,0-1 0,0 1 0,-1-1 1,1 0-1,-1 1 0,0-1 0,1 1 0,-1 0 1,0-1-1,-1 1 0,1 0 0,0-1 0,-1 1 1,1 0-1,-1 0 0,0 0 0,-2-2 1,4 4 32,-1-1 0,1 1 0,0 0 1,-1 0-1,1 0 0,0-1 0,-1 1 1,1 0-1,0 0 0,-1 0 1,1 0-1,0-1 0,-1 1 0,1 0 1,0 0-1,-1 0 0,1 0 0,-1 0 1,1 0-1,0 0 0,-1 0 1,1 0-1,-1 0 0,1 1 0,0-1 1,-1 0-1,1 0 0,0 0 0,-1 0 1,1 0-1,0 1 0,-1-1 0,1 0 1,0 0-1,0 1 0,-1-1 1,1 0-1,0 0 0,-1 1 0,1-1 1,0 0-1,0 1 0,-1 0 0,-2 23 164,11 26 219,3-24-169,1-1 1,21 32 0,-17-30-74,26 57 0,-39-75-108,0 0 0,0 0-1,-1 0 1,0 0-1,-1 0 1,0 0 0,0 1-1,-1-1 1,0 1-1,-1-1 1,-1 10 0,1-17-5,0 0 1,0 0-1,0 0 1,0 0 0,0 0-1,0 0 1,-1 0-1,1 0 1,-1 0-1,1 0 1,-1-1 0,0 1-1,1-1 1,-1 1-1,0-1 1,0 0-1,0 0 1,0 0 0,0 0-1,-1 0 1,1 0-1,0 0 1,0-1-1,-1 1 1,1-1 0,-3 1-1,-10 1 274,0-1 0,-30-1 0,27-1-181,5 1-71,4 1-55,0-1-1,0 0 1,1-1-1,-1 0 1,-10-3-1,19 4-69,0 0 0,-1-1 0,1 1-1,0 0 1,0 0 0,-1-1 0,1 1-1,0 0 1,-1-1 0,1 1 0,0 0-1,0-1 1,0 1 0,0-1-1,-1 1 1,1 0 0,0-1 0,0 1-1,0-1 1,0 1 0,0 0 0,0-1-1,0 1 1,0-1 0,0 1 0,0-1-1,0 1 1,0 0 0,0-1-1,1 1 1,-1-1 0,0 1 0,0 0-1,0-1 1,0 1 0,1 0 0,-1-1-1,0 1 1,0 0 0,1-1 0,-1 1-1,0 0 1,1-1 0,-1 1-1,0 0 1,1 0 0,0-1 0,16-16-6025,1 0-3386</inkml:trace>
  <inkml:trace contextRef="#ctx0" brushRef="#br0" timeOffset="5658.01">2288 327 3817,'0'0'17805,"-10"-5"-15821,-30-15-689,39 20-1242,0 0-1,1-1 0,-1 1 1,0 0-1,0-1 0,0 1 0,0 0 1,0 0-1,0 0 0,0 0 1,0 0-1,0 0 0,0 0 1,0 0-1,0 0 0,0 0 0,0 1 1,0-1-1,0 0 0,0 1 1,0-1-1,0 1 0,0-1 1,0 1-1,0-1 0,0 1 1,1-1-1,-1 1 0,0 0 0,1 0 1,-1-1-1,0 1 0,0 1 1,-12 29 135,11-25-48,-2 8 9,0 1 0,1-1 0,0 1 0,1 0 0,0 28 0,2-39-128,0 1 0,1-1 0,-1 0 0,1 0 0,0 1 0,0-1 0,1 0-1,-1 0 1,1 0 0,0-1 0,3 6 0,-4-7-15,0-1-1,1 1 1,0-1 0,-1 1 0,1-1-1,0 1 1,0-1 0,0 0-1,0 0 1,0 0 0,0 0 0,0 0-1,0-1 1,0 1 0,0 0 0,1-1-1,-1 0 1,0 1 0,0-1 0,1 0-1,-1 0 1,4-1 0,-3 0-15,0 0 0,0 0-1,-1 0 1,1 0 0,0 0 0,0-1 0,-1 1 0,1-1 0,-1 0 0,0 0 0,1 0 0,-1 0 0,0 0 0,0 0 0,0-1-1,0 1 1,-1-1 0,1 1 0,-1-1 0,1 0 0,-1 0 0,0 1 0,0-1 0,0 0 0,0 0 0,-1 0 0,1 0 0,-1 0-1,0-5 1,1-2-56,0 1 0,-1 0 0,0 0 0,0 0 0,-1 0 0,-1 0 0,1 0 0,-6-16 0,16 42-66,1 1 0,0-2 1,14 18-1,26 42 186,-44-63-4,-1-1 0,0 1-1,0-1 1,-1 1 0,-1 1-1,0-1 1,-1 0 0,-1 1 0,0-1-1,-1 22 1,-1-28 37,1-1 1,-2 1-1,1 0 0,-1-1 1,0 1-1,0-1 0,-1 0 1,0 1-1,0-1 0,0-1 1,-1 1-1,0 0 0,0-1 1,0 0-1,-1 0 1,1 0-1,-1 0 0,-1-1 1,1 0-1,-1 0 0,1 0 1,-10 4-1,6-3-32,-1 0-1,0-1 1,0 0-1,0 0 1,0-1-1,-1-1 1,1 0 0,-1 0-1,0-1 1,1 0-1,-15-1 1,25 0-127,0-1-1,-1 1 1,1 0 0,0-1-1,-1 1 1,1 0 0,0-1 0,-1 1-1,1 0 1,0-1 0,0 1 0,-1-1-1,1 1 1,0-1 0,0 1-1,0-1 1,0 1 0,-1 0 0,1-1-1,0 1 1,0-1 0,0 1 0,0-1-1,0 1 1,0-1 0,0 1-1,1-1 1,-1 1 0,0-1 0,0 1-1,0-1 1,0 1 0,1-1 0,-1 1-1,0-1 1,8-16-3179,7-3-2929,1 0-2504</inkml:trace>
  <inkml:trace contextRef="#ctx0" brushRef="#br0" timeOffset="6343.52">2585 584 7009,'0'0'10387,"1"16"-7053,11 7-2450,1 0-1,1-2 1,2 1 0,34 37 0,9 12 729,-57-68-1766,-9-10-690,-12-13-3904,5 2-2405</inkml:trace>
  <inkml:trace contextRef="#ctx0" brushRef="#br0" timeOffset="6874.03">2727 567 12443,'0'0'7961,"-55"74"-5120,33-46-1249,0 0-655,2 0-305,1-2-128,5-4-208,2-5-160,6-4-136,4-5-280,2-4-1201</inkml:trace>
  <inkml:trace contextRef="#ctx0" brushRef="#br0" timeOffset="7221.78">2903 780 12883,'0'0'2378,"5"-10"-86,34-68 1690,33-72-1705,-65 132-2247,0 0 1,-2-1-1,0 1 0,-1-1 0,-1-1 1,1-28-1,-6 33 720,-2 21-81,-2 26-168,10 47 549,4 0 0,31 132 0,-27-150-723,-14-69-2016,-5-27-5937,3 8-661</inkml:trace>
  <inkml:trace contextRef="#ctx0" brushRef="#br0" timeOffset="7635.73">3208 545 13451,'0'0'1992,"0"11"226,0 13-1024,1 1-1,1-1 1,1 1 0,1-1-1,8 27 1,-11-46-1075,1 1 0,0 0 0,0-1 0,0 1 0,1-1 0,0 0 1,0 0-1,0 0 0,0 0 0,1-1 0,0 1 0,0-1 0,0 0 0,1 0 0,-1 0 0,1-1 1,0 1-1,0-1 0,0 0 0,0-1 0,1 1 0,-1-1 0,1 0 0,-1 0 0,1-1 0,0 0 1,0 0-1,11 0 0,-14-1-60,-1 0 0,1 0 0,0 0 1,0-1-1,0 0 0,0 1 0,0-1 0,0 0 1,-1 0-1,1-1 0,-1 1 0,1-1 1,0 1-1,-1-1 0,0 0 0,0 0 0,1 0 1,1-2-1,0-1-2,-1 1-1,0-1 1,0 0-1,-1 0 1,1 0-1,-1 0 1,0-1 0,0 1-1,1-7 1,-1 1-41,0 0 1,-1 0-1,0-1 0,-1 1 1,0-1-1,-1 1 1,0 0-1,0 0 0,-5-15 1,2 15-57,0 1 0,-1 1 0,0-1 0,-1 1 0,0 0 0,0 0 1,-1 0-1,0 1 0,0 0 0,-1 1 0,-10-8 0,14 11 10,-1 0-1,-1 0 0,1 1 1,0 0-1,-1 0 0,0 0 1,1 1-1,-1 0 1,0 0-1,0 0 0,0 1 1,-1 0-1,1 0 1,0 1-1,0-1 0,-1 1 1,1 1-1,0-1 0,0 1 1,-11 3-1,15-4-68,0 1 0,-1 0 0,1 1 0,0-1-1,0 0 1,0 1 0,0-1 0,0 1 0,0 0 0,0-1-1,1 1 1,-3 4 0,-8 15-4572,7-10-1751</inkml:trace>
  <inkml:trace contextRef="#ctx0" brushRef="#br0" timeOffset="7636.73">3258 241 3345,'0'0'20076,"82"-15"-20612,-55 6-3457,-6 0-3249</inkml:trace>
  <inkml:trace contextRef="#ctx0" brushRef="#br0" timeOffset="8070.39">3437 63 10242,'0'0'8478,"6"-9"-7211,0 3-1110,-1 0 0,1 1 0,0-1 0,1 1 0,-1 1 0,13-8 0,-18 11-95,1 0 0,0 0 0,0 0-1,-1 0 1,1 0 0,0 0 0,0 1 0,0-1 0,0 1 0,0 0 0,0-1-1,0 1 1,0 0 0,0 0 0,0 0 0,0 0 0,0 0 0,0 1-1,0-1 1,0 1 0,-1-1 0,1 1 0,0 0 0,0 0 0,0-1-1,-1 1 1,1 0 0,0 1 0,-1-1 0,1 0 0,-1 0 0,1 1-1,-1-1 1,0 1 0,1-1 0,-1 1 0,0 0 0,0-1 0,0 1 0,1 2-1,-1 0 13,1 0 0,-1 0 0,1 0 0,-1 0 0,-1 0 0,1 0 0,0 1 0,-1-1 0,0 0 0,0 0 0,0 1 0,-1-1 0,1 0 0,-1 0-1,0 0 1,0 0 0,0 0 0,-4 6 0,-2 4-1,-1 0-1,0-1 1,-18 22 0,-14 22 1073,40-57-1124,-1 1 0,1-1-1,0 1 1,-1-1-1,1 1 1,0-1 0,0 1-1,0 0 1,0-1 0,-1 1-1,1-1 1,0 1-1,0 0 1,0-1 0,0 1-1,0-1 1,0 1 0,1 0-1,-1-1 1,0 1-1,0-1 1,0 1 0,0 0-1,1-1 1,-1 1 0,0-1-1,1 1 1,-1-1-1,0 1 1,1-1 0,0 1-1,22 7 278,40-8-252,-50-1-28,41-7-802,-19-2-2674,-15 2-2580</inkml:trace>
  <inkml:trace contextRef="#ctx0" brushRef="#br0" timeOffset="8573.49">3707 20 11506,'0'0'2476,"9"-3"-1571,-9 3-904,15-3 604,1 0-1,-1 1 0,17 0 0,-29 2-456,0 0-1,0 0 1,-1 0 0,1 1 0,0-1 0,0 1 0,-1-1 0,1 1 0,0 0 0,-1 0 0,1 0 0,-1 1-1,4 1 1,-5-2-66,0 1 0,0-1-1,-1 0 1,1 0 0,-1 0-1,1 1 1,0-1 0,-1 0-1,0 1 1,1-1 0,-1 0-1,0 1 1,0-1 0,0 0 0,0 1-1,0-1 1,0 1 0,0-1-1,0 0 1,-1 1 0,1-1-1,0 0 1,-1 1 0,1-1-1,-1 0 1,1 0 0,-1 1-1,0-1 1,0 0 0,0 1-1,-4 5 144,0-1-1,-1 0 0,1 0 0,-1-1 1,0 1-1,0-1 0,-1-1 0,0 1 1,0-1-1,-10 5 0,-23 15 134,95-19-719,-43-5 211,0 1 0,1 0 0,-1 1 0,0 0 0,0 1 0,21 8 0,-29-10 156,0 1-1,0 0 1,0 0 0,0 0-1,0 1 1,0-1 0,-1 1-1,1 0 1,-1 0 0,0 0 0,0 0-1,0 1 1,0-1 0,-1 1-1,1 0 1,-1 0 0,0 0-1,0 0 1,0 0 0,-1 0-1,1 0 1,0 6 0,-2-9 57,0 1 1,0-1-1,0 0 0,0 0 1,0 0-1,0 1 1,0-1-1,0 0 1,-1 0-1,1 0 1,0 1-1,-1-1 1,1 0-1,-1 0 0,0 0 1,1 0-1,-1 0 1,0 0-1,1 0 1,-1 0-1,0 0 1,0 0-1,-2 1 0,0 0 58,-1 0-1,1 0 0,-1 0 0,0 0 0,0-1 1,0 1-1,-6 0 0,-9 2-375,-1-2-1,-25 1 1,37-2-198,-2-1-498,-24 2-6705,16-1-20</inkml:trace>
  <inkml:trace contextRef="#ctx0" brushRef="#br0" timeOffset="9131.42">4014 716 8146,'0'0'13789,"9"0"-11819,190-12 2763,-27 1-4820,-163 7-1390,-9-6-3539,-2 1-182</inkml:trace>
  <inkml:trace contextRef="#ctx0" brushRef="#br0" timeOffset="9518.54">4220 540 13419,'0'0'3330,"1"11"-1268,5 86 3047,24 111 0,-28-202-4491,0-8-708,2-12-2768,-2 7-1140</inkml:trace>
  <inkml:trace contextRef="#ctx0" brushRef="#br0" timeOffset="10153.96">4760 456 10162,'0'0'6185,"5"-10"-4220,-1 4-1765,0 0 1,0 0 0,1 0-1,-1 0 1,1 1-1,1 0 1,8-8-1,-12 11-123,1 0 1,0 1-1,0-1 0,0 0 0,0 1 0,1 0 0,-1 0 0,0 0 0,1 0 0,-1 0 0,0 0 0,1 1 0,-1 0 0,1 0 0,-1 0 0,0 0 0,1 0 0,-1 1 0,1-1 0,-1 1 1,0 0-1,7 3 0,-7-2-3,0 0 1,0 0 0,0 0-1,0 0 1,-1 1 0,1-1-1,-1 1 1,1 0 0,-1 0-1,0 0 1,0 0-1,-1 0 1,1 1 0,0-1-1,-1 0 1,0 1 0,0-1-1,0 1 1,0-1 0,0 1-1,-1 4 1,2 9 134,-1 0 0,0 0 1,-3 19-1,0-18-121,-1 1 0,-1-1-1,0 0 1,-1 0 0,-1 0 0,-1-1 0,-10 19 0,-72 112 1739,73-124-1206,16-24-611,-1 1 1,1-1-1,0 0 0,0 1 0,-1-1 0,1 1 0,0-1 0,0 1 1,0-1-1,0 1 0,0-1 0,0 1 0,0-1 0,0 1 1,0-1-1,0 1 0,0-1 0,0 1 0,0-1 0,0 1 1,0-1-1,0 0 0,1 1 0,-1-1 0,0 1 0,0-1 1,1 1-1,-1-1 0,0 0 0,1 1 0,-1-1 0,0 0 1,1 1-1,-1-1 0,0 0 0,1 1 0,-1-1 0,1 0 1,-1 0-1,1 1 0,-1-1 0,0 0 0,1 0 0,-1 0 1,1 0-1,-1 0 0,1 0 0,-1 0 0,1 0 0,-1 0 1,1 0-1,-1 0 0,1 0 0,-1 0 0,1 0 0,38 1 249,-31-1-179,260-3 658,-303-5-3027,13-2-3220,9 0-1423</inkml:trace>
  <inkml:trace contextRef="#ctx0" brushRef="#br0" timeOffset="10651.76">5151 445 9218,'0'0'5434,"1"-10"-4440,-1 8-877,0-1 0,0 0 0,0 0 0,1 1 0,-1-1-1,0 0 1,1 0 0,0 1 0,0-1 0,0 0 0,0 1 0,0-1 0,0 1 0,1 0 0,-1-1 0,1 1 0,0 0-1,-1 0 1,1 0 0,0 0 0,0 0 0,1 0 0,-1 0 0,0 1 0,0-1 0,1 1 0,-1 0 0,1 0 0,0 0-1,-1 0 1,1 0 0,0 0 0,-1 1 0,1-1 0,0 1 0,0 0 0,-1 0 0,6 0 0,-3 0 37,0 0 0,0 0 0,0 1 1,0 0-1,-1 0 0,1 0 1,0 0-1,-1 1 0,1-1 0,0 1 1,-1 1-1,0-1 0,0 0 0,0 1 1,0 0-1,0 0 0,4 4 0,-2 0-13,-1-1-1,0 1 0,-1-1 0,0 1 0,0 1 1,0-1-1,-1 1 0,0-1 0,4 14 0,-3-4-49,-1 0-1,-1 0 0,0 0 1,-1 0-1,-1 0 1,-1 1-1,0-1 0,-1 0 1,-6 23-1,3-21 121,-1 0 0,-1 0 1,-1-1-1,0 0 0,-2 0 0,0-1 0,-1 0 1,0 0-1,-2-2 0,-18 20 0,63-38-75,65-9-124,-88 11-12,0 1 1,0 0 0,0 1-1,0-1 1,-1 2 0,1-1-1,0 1 1,15 6 0,-16-2-141</inkml:trace>
  <inkml:trace contextRef="#ctx0" brushRef="#br0" timeOffset="11060.95">5641 583 12043,'0'0'10140,"8"9"-8042,19 21-962,205 213 3021,-231-242-4150,-17-8-977,-2-1-1954,-1-3-3375</inkml:trace>
  <inkml:trace contextRef="#ctx0" brushRef="#br0" timeOffset="11501.72">5846 556 4017,'0'0'14755,"-73"74"-12002,55-44-537,1 2-896,0 2-447,1 0-121,-1-3-224,2-5-192,3-6-128,4-7-96,4-5-112,2-6-360,-1-2-112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9:54.573"/>
    </inkml:context>
    <inkml:brush xml:id="br0">
      <inkml:brushProperty name="width" value="0.05" units="cm"/>
      <inkml:brushProperty name="height" value="0.05" units="cm"/>
      <inkml:brushProperty name="color" value="#FF0066"/>
    </inkml:brush>
  </inkml:definitions>
  <inkml:trace contextRef="#ctx0" brushRef="#br0">1 20 10970,'0'0'12706,"31"-4"-10254,7-3-2048,1 3 0,-1 1 1,1 1-1,-1 3 0,52 6 0,-56-7 647,-37-2-2257,-17 1-6502</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3:33.647"/>
    </inkml:context>
    <inkml:brush xml:id="br0">
      <inkml:brushProperty name="width" value="0.05" units="cm"/>
      <inkml:brushProperty name="height" value="0.05" units="cm"/>
      <inkml:brushProperty name="color" value="#FF0066"/>
    </inkml:brush>
  </inkml:definitions>
  <inkml:trace contextRef="#ctx0" brushRef="#br0">26 56 11090,'0'0'14249,"7"-5"-13049,3 1-987,1 0 0,0 1 0,1 0 1,-1 0-1,1 1 0,-1 1 0,1 0 0,-1 1 0,17 1 1,50-5-404,-78 4 18,1-1 0,-1 1 0,0-1 0,1 1 1,-1 0-1,0-1 0,1 1 0,-1-1 0,0 1 0,1-1 1,-1 1-1,0-1 0,0 1 0,0-1 0,1 1 0,-1-1 0,0 1 1,0-1-1,0 1 0,0-1 0,0 1 0,0-1 0,0 0 1,0 1-1,0-1 0,0 1 0,-1-1 0,1 1 0,0-1 1,0 1-1,0-1 0,-1 1 0,1-1 0,0 1 0,0-1 0,-1 1 1,1 0-1,-1-1 0,1 1 0,-1-1 0,-10-6-7164</inkml:trace>
  <inkml:trace contextRef="#ctx0" brushRef="#br0" timeOffset="437.27">0 272 9602,'0'0'10362,"13"0"-8267,140-15 2505,-74 5-3077,-70 9-1469,-4 0-124,-1 0 1,1 0-1,0 1 1,-1 0-1,1 0 1,0 0-1,-1 0 1,1 1-1,6 1 1</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3:19.240"/>
    </inkml:context>
    <inkml:brush xml:id="br0">
      <inkml:brushProperty name="width" value="0.05" units="cm"/>
      <inkml:brushProperty name="height" value="0.05" units="cm"/>
      <inkml:brushProperty name="color" value="#FF0066"/>
    </inkml:brush>
  </inkml:definitions>
  <inkml:trace contextRef="#ctx0" brushRef="#br0">0 653 6873,'0'0'20153,"4"-10"-19624,13-32-407,2 1-1,27-42 1,-19 36-104,30-73 1,-50 104-17,-2-1 0,0 0 0,-1 0 0,0 0 0,-2-1 0,0 1 0,-1-1 0,-2-29 0,6 151-275,8 9 412,-2-10 1481,41 172 0,-57-290-909,3 8-1249,-1 0 0,1-1 0,1 1 0,-1-1 0,1 0 0,1 1-1,-1-9 1,8-22-5820,4 2-2688</inkml:trace>
  <inkml:trace contextRef="#ctx0" brushRef="#br0" timeOffset="637.31">652 381 9762,'0'0'12371,"-11"1"-10245,5 0-1982,1 0 0,0 0 0,-1-1 0,1 0 0,-1 0 0,1 0 0,-1-1 1,1 0-1,0 0 0,-1 0 0,1 0 0,0-1 0,0 0 0,0 0 1,0-1-1,0 1 0,1-1 0,-1 0 0,1 0 0,-1-1 0,1 1 1,0-1-1,1 0 0,-7-9 0,6 9-157,1-1 0,1-1 0,-1 1 1,1 0-1,0-1 0,0 1 0,1-1 0,0 1 0,0-1 1,0 0-1,0 0 0,1 1 0,0-1 0,0 0 0,1 0 1,-1 0-1,3-5 0,-2 8-1,0 0-1,0 0 1,0 1 0,1-1 0,-1 1-1,1-1 1,-1 1 0,1 0 0,0 0-1,0-1 1,0 1 0,0 0 0,1 1-1,-1-1 1,0 0 0,1 1 0,-1-1-1,1 1 1,0 0 0,-1 0 0,1 0-1,0 0 1,0 0 0,0 1 0,-1-1-1,1 1 1,0 0 0,0 0 0,0 0-1,0 0 1,0 0 0,0 1 0,-1-1-1,1 1 1,4 1 0,-1 0 18,0 0 0,0 0 0,-1 1 0,1 0 1,-1 0-1,0 0 0,1 0 0,-2 1 0,1 0 0,0 0 1,-1 0-1,1 0 0,-1 1 0,-1 0 0,1 0 0,-1 0 0,1 0 1,-2 1-1,1-1 0,0 1 0,1 8 0,0-3 72,0 0 0,-2 0-1,1 1 1,-1-1 0,-1 1-1,0-1 1,-1 1 0,0 0 0,-1-1-1,-3 18 1,0-13 88,-2 0-1,0 0 1,-1-1 0,0 0-1,-1-1 1,0 1-1,-15 16 1,8-11 16,-2-1 0,0 0 0,-1-1 1,-23 17-1,38-33-167,1 1-5,0-1 0,-1 0-1,1 0 1,-1 0 0,1-1-1,-1 1 1,0-1 0,1 1-1,-1-1 1,0 0 0,0 0-1,0 0 1,0-1 0,0 1-1,0-1 1,-6 1 0,9-2-25,-1 1 0,1-1 0,-1 1 1,1-1-1,-1 1 0,1-1 0,0 1 1,-1-1-1,1 0 0,0 1 0,-1-1 0,1 1 1,0-1-1,0 0 0,0 1 0,0-1 0,0 0 1,0 1-1,0-1 0,0 0 0,0 0 1,0 1-1,0-1 0,0 0 0,0 1 0,0-1 1,0 0-1,1 1 0,-1-1 0,0 1 1,1-1-1,-1 0 0,0 1 0,1-1 0,0 0 1,13-22-643,-9 18 508,1 0-1,0 0 1,1 1-1,-1 0 1,1 0 0,0 0-1,0 1 1,0 0 0,0 0-1,11-1 1,-15 2 112,1 2 1,0-1 0,0 0-1,0 1 1,0 0-1,0 0 1,0 0 0,0 0-1,0 1 1,0-1-1,0 1 1,0 0 0,0 1-1,0-1 1,0 0-1,-1 1 1,1 0 0,-1 0-1,1 0 1,-1 0-1,4 4 1,18 24 25,-21-24 111,0-1 0,0 1 1,1-1-1,-1 0 0,1 0 0,0-1 1,0 1-1,1-1 0,-1 0 0,1-1 1,0 1-1,9 3 0,-14-7-157,-1 0-1,1-1 0,-1 1 1,1 0-1,-1-1 0,0 1 1,1 0-1,-1-1 0,1 1 1,-1-1-1,0 1 0,0-1 1,1 1-1,-1-1 0,0 1 0,0-1 1,1 1-1,-1-1 0,0 1 1,0-1-1,0 1 0,0-1 1,0 1-1,0-1 0,0 1 1,0-1-1,0 1 0,0-1 1,0-1-1,0-14-3865,0 10 26,2-10-8781</inkml:trace>
  <inkml:trace contextRef="#ctx0" brushRef="#br0" timeOffset="1150.23">1016 421 9570,'0'0'12445,"9"9"-11023,29 32 53,41 55 0,-44-50-103,80 81 1,-114-126-1255,-21-18 194,-24-31-2856,18 12-3253,5 6-2845</inkml:trace>
  <inkml:trace contextRef="#ctx0" brushRef="#br0" timeOffset="1532.56">1218 392 11306,'0'0'3703,"-7"12"-1648,-159 297 9815,152-283-10625,10-18-3562</inkml:trace>
  <inkml:trace contextRef="#ctx0" brushRef="#br0" timeOffset="2618.07">1476 332 10642,'0'0'1651,"0"9"74,2 11-622,2 0 1,0 0 0,1-1 0,1 0 0,1 0-1,12 24 1,-10-23-309,-1 0 0,0 0 0,-2 1 0,0-1 1,-1 1-1,-1 1 0,1 21 0,-5-43-331,-15-17 844,10 4-1319,0 0 0,1-1 0,0 1 0,1-1 0,0 0 0,0-26 0,4-90-1241,1 59-138,-2 64 1090,0-1-1,0 1 1,1 0 0,0-1 0,0 1-1,1 0 1,0-1 0,0 1 0,4-8 0,-5 13 280,0 0 0,1 1 1,-1-1-1,1 1 1,-1-1-1,1 1 1,-1-1-1,1 1 0,0 0 1,0-1-1,0 1 1,-1 0-1,1 0 1,0 1-1,0-1 0,1 0 1,-1 1-1,0-1 1,0 1-1,0 0 0,0-1 1,0 1-1,0 0 1,1 0-1,-1 1 1,0-1-1,0 0 0,0 1 1,0-1-1,0 1 1,0 0-1,0 0 1,0-1-1,4 4 0,1-1 53,0 2 0,0-1 0,0 1 0,-1 0 0,0 0 0,0 1 0,0 0 0,-1 0 0,1 0 0,-1 1 0,-1-1 0,1 1 0,4 12 0,3 5 420,-1 1-1,13 46 0,-16-27 1391,4 80-1,-11-122-883,-2-76-941,-1 7-1696,12-101 0,-10 165 1601,0 1 0,0-1 0,0 1 0,1-1 0,-1 1-1,1-1 1,0 1 0,-1-1 0,1 1 0,0-1 0,1 1 0,-1 0 0,0 0 0,1 0 0,-1 0 0,1 0 0,-1 0-1,1 0 1,0 0 0,0 0 0,0 1 0,4-3 0,-3 3 62,-1 1 0,1 1 0,-1-1 0,0 0 0,1 0 0,-1 1 0,1 0 0,-1-1 0,0 1 0,0 0 0,1 0 0,-1 0 0,0 0 0,0 0 1,0 1-1,0-1 0,0 1 0,0-1 0,-1 1 0,1 0 0,-1 0 0,1 0 0,-1 0 0,2 2 0,9 11 299,0 1 1,-1 0-1,-1 0 1,-1 1-1,0 1 1,-1 0-1,-1 0 1,0 0-1,-2 1 1,0 0-1,-1 0 1,-1 0-1,-1 0 1,0 34-1,-4-49 1245,-3-10-949,-3-12-385,5-16-587,0 1-1,2-1 1,2 1 0,1-1 0,1 1 0,11-42 0,-14 71 265,1 0 0,0 0 0,0 0 0,0 1 0,1-1 0,-1 0 1,1 1-1,0-1 0,5-5 0,-7 8 106,1 0 0,0 1 0,0-1 1,0 1-1,0-1 0,0 1 0,0-1 1,0 1-1,0 0 0,0-1 0,0 1 0,0 0 1,0 0-1,0 0 0,0 0 0,0-1 1,0 2-1,0-1 0,0 0 0,0 0 0,0 0 1,0 0-1,0 1 0,0-1 0,0 0 1,0 1-1,0-1 0,0 1 0,0-1 0,-1 1 1,1 0-1,0-1 0,0 1 0,0 0 1,-1 0-1,1-1 0,0 1 0,-1 0 0,2 1 1,20 22 281,0 1 1,-2 1 0,-1 0 0,-1 1 0,-1 1 0,-1 1 0,17 47 0,-29-64 142,-1 1 1,0-1 0,0 1 0,-2 0-1,0 0 1,0 0 0,-2 17 0,0-24-488,0-9-2211,0-12-5961</inkml:trace>
  <inkml:trace contextRef="#ctx0" brushRef="#br0" timeOffset="3434.08">2601 697 4353,'0'0'16651,"-6"-7"-15330,2 3-1043,0 0 0,0 0 1,0 1-1,0-1 0,-1 1 1,0 0-1,1 0 0,-1 0 1,0 1-1,-1 0 0,1 0 0,0 0 1,0 0-1,-1 1 0,1 0 1,-1 0-1,1 0 0,-11 1 1,9 1-226,1 0 1,-1 0 0,1 0 0,0 1 0,-1 0 0,1 1 0,0-1 0,0 1 0,0 0 0,1 0-1,-1 1 1,1 0 0,0 0 0,0 0 0,0 1 0,1-1 0,-1 1 0,1 0 0,0 1 0,0-1 0,1 1-1,0-1 1,0 1 0,0 0 0,1 0 0,-1 0 0,2 1 0,-3 9 0,2-11-28,1 1 1,0-1-1,0 1 1,0-1 0,1 1-1,0 0 1,0-1-1,0 1 1,1 0 0,0-1-1,0 1 1,0-1-1,0 1 1,1-1 0,0 0-1,0 0 1,1 1-1,0-2 1,-1 1 0,2 0-1,-1 0 1,0-1-1,1 0 1,0 0-1,0 0 1,0 0 0,1 0-1,-1-1 1,1 0-1,0 0 1,-1 0 0,2-1-1,8 4 1,-2-3-19,-1 0 0,1-1-1,-1-1 1,1 0 0,0 0 0,0-1 0,-1-1 0,24-3 0,-27 2 4,0 1 1,0-1-1,-1-1 1,1 1-1,-1-1 0,1-1 1,-1 1-1,0-1 1,0-1-1,0 1 1,-1-1-1,0 0 1,11-12-1,-10 6-112,-11 8-831,-16 7-5411,17-3 4460,-7 1-6441</inkml:trace>
  <inkml:trace contextRef="#ctx0" brushRef="#br0" timeOffset="3984.3">3037 489 10162,'0'0'15826,"13"0"-14216,272-8 508,-285 8-2155,0 0 1,0-1 0,0 1 0,0 0 0,0 0-1,0 0 1,0 0 0,-1 0 0,1 0-1,0 0 1,0 0 0,0 0 0,0 0-1,0 0 1,0 0 0,0-1 0,0 1 0,0 0-1,0 0 1,0 0 0,0 0 0,0 0-1,0 0 1,0 0 0,0-1 0,0 1-1,0 0 1,0 0 0,0 0 0,0 0 0,0 0-1,0 0 1,0 0 0,0-1 0,0 1-1,0 0 1,0 0 0,0 0 0,0 0-1,0 0 1,0 0 0,0 0 0,0 0 0,0-1-1,0 1 1,0 0 0,0 0 0,1 0-1,-1 0 1,0 0 0,0 0 0,0 0-1,0 0 1,0 0 0,0 0 0,0 0-1,0 0 1,1 0 0,-1 0 0,0 0 0,0 0-1,0 0 1,0 0 0,0 0 0,0 0-1,0 0 1,1 0 0,-1 0 0,0 0 0,-7-6-3414,-6 0-4045</inkml:trace>
  <inkml:trace contextRef="#ctx0" brushRef="#br0" timeOffset="4413.72">3149 332 10098,'0'0'4501,"3"10"-2147,16 58 2166,-4-24-2927,-3 2-1,-2 0 0,7 64 0,-15-79-494,-1-22-623,-1-23-1504,-2 3-2417,-5 0-3682</inkml:trace>
  <inkml:trace contextRef="#ctx0" brushRef="#br0" timeOffset="5848.39">3815 260 10490,'0'0'7175,"-11"-7"-5082,-35-22-773,45 28-1286,-1 0 1,1 0-1,0-1 1,-1 1 0,1 0-1,0-1 1,0 1-1,0-1 1,0 1-1,0-1 1,0 0-1,0 0 1,0 1 0,1-1-1,-1 0 1,1 0-1,-1 0 1,1 1-1,0-1 1,-1 0-1,1 0 1,0 0 0,1 0-1,-1 0 1,0 0-1,0 0 1,1 1-1,-1-1 1,1 0-1,-1 0 1,1 0-1,0 1 1,0-1 0,1-2-1,1 0-28,1-1 0,-1 1 0,1-1 1,-1 1-1,1 1 0,0-1 0,1 0 0,8-5 0,-8 6 13,1 0-1,0 0 1,0 0 0,0 1-1,1 0 1,-1 0 0,0 1-1,1 0 1,-1 0 0,1 0-1,-1 1 1,1-1 0,-1 2-1,1-1 1,7 2 0,-9 0 20,0-1 0,0 1 0,-1 0 0,1 0 0,-1 1 0,1-1 1,-1 1-1,0 0 0,0 0 0,0 1 0,0-1 0,-1 1 0,0-1 0,1 1 1,-1 0-1,0 1 0,-1-1 0,1 0 0,-1 1 0,2 5 0,1 1 67,-1 0-1,-1 1 0,0 0 0,0 0 0,-1 0 1,-1 0-1,0 0 0,0 0 0,-1 0 0,-1 0 1,0 1-1,-1-1 0,0 0 0,-1-1 0,0 1 1,-7 16-1,-6 7 400,-2 0 0,-2-2 1,-41 55-1,38-55-100,22-33-397,1 0 1,0 1 0,0-1 0,0 0-1,0 0 1,-1 1 0,1-1 0,0 0 0,0 0-1,0 1 1,0-1 0,0 0 0,0 0-1,0 1 1,0-1 0,0 0 0,0 0-1,0 1 1,0-1 0,0 0 0,0 0 0,0 1-1,0-1 1,0 0 0,0 0 0,0 1-1,0-1 1,0 0 0,0 0 0,1 1-1,-1-1 1,0 0 0,0 0 0,0 1 0,0-1-1,1 0 1,-1 0 0,0 0 0,0 0-1,0 1 1,1-1 0,-1 0 0,0 0-1,0 0 1,1 0 0,-1 0 0,0 0 0,0 0-1,1 1 1,22 2 187,30-7-95,-52 4-92,209-7 463,-178 7-369,-32 0-27,-1-3-481,0-1 0,0 1 1,0 0-1,0 0 0,-1 0 1,1 0-1,-1 0 0,-3-4 1,2 2-1862,-6-13-4879</inkml:trace>
  <inkml:trace contextRef="#ctx0" brushRef="#br0" timeOffset="6371.62">4165 151 10610,'0'0'4379,"12"-9"-2455,-3 2-1613,0 1 0,0 0 0,1 0 0,-1 1 0,1 1 0,0 0 0,1 0 0,-1 1 1,1 0-1,-1 1 0,17-2 0,-21 4-142,4-1 84,1 0 0,-1 2 0,1-1-1,-1 1 1,16 4 0,-24-5-222,1 1-1,-1 0 1,1 0 0,-1 1-1,1-1 1,-1 0-1,0 1 1,1-1 0,-1 1-1,0 0 1,0 0-1,0 0 1,0 0 0,-1 0-1,1 0 1,-1 0-1,1 1 1,-1-1 0,0 1-1,1-1 1,-1 1-1,-1-1 1,1 1 0,0 0-1,-1-1 1,1 5-1,0 5 66,0 1 0,-1-1 1,0 1-1,-1-1 0,-1 0 0,0 0 0,0 1 0,-2-1 0,1-1 0,-9 18 0,-6 9 409,-42 64 1,39-70-58,1 1 0,-17 42 0,35-72-367,1 0 1,0 0 0,0 0-1,0 0 1,0 0-1,1 0 1,-1 0 0,1 0-1,0 6 1,0-8-63,1 0 1,-1 0-1,0 0 0,1-1 1,-1 1-1,1 0 1,0 0-1,-1 0 0,1-1 1,0 1-1,-1 0 1,1-1-1,0 1 0,0-1 1,0 1-1,-1-1 1,1 1-1,0-1 0,0 1 1,0-1-1,0 0 1,0 0-1,0 1 0,0-1 1,0 0-1,0 0 1,0 0-1,0 0 0,0 0 1,0 0-1,0 0 1,1-1-1,16 0 126,0-1 1,0-1-1,0-1 1,-1 0-1,20-8 1,-19 6-486,-1 0 0,1 2 1,0 0-1,0 1 0,22-1 0</inkml:trace>
  <inkml:trace contextRef="#ctx0" brushRef="#br0" timeOffset="6902.37">4928 372 13587,'0'0'9333,"-10"11"-7820,-219 259 3659,228-314-13466,1 22 834</inkml:trace>
  <inkml:trace contextRef="#ctx0" brushRef="#br0" timeOffset="7279.75">4697 375 12619,'0'0'8772,"10"10"-6234,39 40-437,-2-4-273,43 54-1,-89-98-1822,0-1 0,0 0 0,0 0 0,0 1 0,-1-1 0,1 0 0,0 1 0,0-1 0,-1 1 0,1-1 0,-1 1 0,0-1 0,1 1 0,-1 1 0,0-2-224,-1-1 1,1 1-1,-1 0 1,1-1-1,-1 1 1,1-1-1,-1 1 0,1-1 1,-1 1-1,1-1 1,-1 0-1,0 1 1,1-1-1,-1 0 1,0 1-1,1-1 1,-1 0-1,0 0 1,1 0-1,-1 1 0,0-1 1,0 0-1,1 0 1,-1 0-1,0 0 1,1 0-1,-1 0 1,0-1-1,0 1 1,-12 0-7791</inkml:trace>
  <inkml:trace contextRef="#ctx0" brushRef="#br0" timeOffset="8026.37">5278 249 12107,'0'0'2012,"3"10"212,20 89 3037,-5-17-2119,6 96 1,-40-337-222,-7-130-6386,23 287 3386,0 0 1,0 0-1,0 0 1,0 1 0,1-1-1,-1 0 1,0 0 0,1 0-1,-1 1 1,1-1 0,0 0-1,-1 1 1,1-1 0,0 0-1,0 1 1,0-1 0,2-1-1,-2 2 56,0 0-1,0 1 0,0-1 0,1 0 0,-1 1 0,0-1 0,0 1 0,0 0 0,1-1 0,-1 1 1,0 0-1,0 0 0,1 0 0,-1 0 0,0 0 0,0 0 0,1 0 0,-1 0 0,2 1 1,2 1 19,-1-1 1,1 1 0,0 0 0,0 1 0,-1-1 0,0 1 0,1 0 0,-1 0 0,0 0 0,5 6 0,6 9 91,-1 0 0,0 1 0,-1 1 0,-2 0 0,0 1-1,-1 0 1,-1 1 0,-1 0 0,8 31 0,-12-33 816,-1-1 0,0 0 0,0 26 0,-1-90-1162,3 0 0,2 1 1,13-48-1,-9 41-604,-11 51 833,0-1 0,0 0 0,0 1 0,0-1 0,0 1 0,0-1 0,0 0 0,0 1 0,0-1 0,1 0 1,-1 1-1,0-1 0,0 0 0,1 1 0,-1-1 0,0 1 0,1-1 0,-1 1 0,1-1 0,-1 1 0,0-1 0,1 1 1,-1-1-1,1 1 0,-1 0 0,1-1 0,0 1 0,-1 0 0,1-1 0,-1 1 0,1 0 0,0 0 0,-1-1 0,1 1 1,0 0-1,-1 0 0,1 0 0,-1 0 0,1 0 0,0 0 0,-1 0 0,1 0 0,0 0 0,-1 0 0,1 0 0,0 1 1,-1-1-1,1 0 0,-1 0 0,1 1 0,0-1 0,-1 0 0,1 1 0,-1-1 0,1 1 0,-1-1 0,1 0 0,-1 1 1,1-1-1,-1 1 0,0-1 0,1 1 0,-1 0 0,0-1 0,1 2 0,30 40 4,-29-38-3,20 32 39,22 49 0,-39-74 240,0 0-1,-1 1 1,-1-1 0,0 1-1,0 0 1,-1 0 0,-1 0-1,0 1 1,-1 14-1,0-27-222,0 1-1,0-1 1,0 0-1,0 0 1,0 1-1,0-1 1,0 0-1,-1 1 1,1-1-1,0 0 1,0 0-1,0 1 1,-1-1-1,1 0 1,0 0-1,0 1 1,0-1-1,-1 0 1,1 0-1,0 0 1,0 1-1,-1-1 0,1 0 1,0 0-1,-1 0 1,1 0-1,0 0 1,-1 0-1,1 0 1,0 0-1,0 0 1,-1 0-1,1 0 1,0 0-1,-1 0 1,1 0-1,0 0 1,-1 0-1,1 0 1,0 0-1,-1 0 1,1 0-1,0 0 1,0 0-1,-1-1 1,1 1-1,0 0 0,-1 0 1,1 0-1,0 0 1,0-1-1,0 1 1,-1 0-1,1 0 1,0-1-1,0 1 1,0 0-1,-1-1 1,1 1-1,0 0 1,0 0-1,0-1 1,0 1-1,0-1 1,-15-17 317,11 7-391,0-1 0,1 1 0,1-1 0,0 0 0,0 1 0,1-1 0,1 0 0,1-16 0,0 9-312,1 0-1,1 0 0,1 0 0,9-25 0,-11 36 97,1 1 0,0 0 0,1 0 0,0 0 0,0 0 0,0 1 0,1 0-1,0 0 1,0 0 0,8-6 0,-11 10 235,0 1 0,0-1 0,0 1-1,0 0 1,0 0 0,0 0 0,0 0 0,0 1 0,0-1-1,1 0 1,-1 1 0,0-1 0,1 1 0,-1 0 0,0 0-1,1 0 1,-1 0 0,0 1 0,1-1 0,-1 0 0,0 1-1,0 0 1,1-1 0,-1 1 0,0 0 0,0 0 0,0 0 0,0 0-1,0 1 1,0-1 0,0 1 0,0-1 0,-1 1 0,1-1-1,-1 1 1,1 0 0,2 3 0,6 9 201,0-1 0,-1 1 0,-1 0 0,0 1 0,0 0-1,-2 0 1,0 0 0,-1 1 0,0 0 0,2 18 0,0 11 814,-3 1-1,-1 62 1</inkml:trace>
  <inkml:trace contextRef="#ctx0" brushRef="#br0" timeOffset="8940.62">6150 426 9706,'0'0'5464,"3"9"-3026,12 36-592,-3 0 0,-1 0 0,-2 1 0,-3 0 1,2 89-1,-9-144-1762,0 0 1,-1 0-1,0 0 1,0 0-1,-7-14 1,5 13-343,1 1 1,0-1-1,0 0 1,1 0 0,-1-12-1,2 21 226,1 1-1,0-1 1,0 0 0,0 0-1,-1 0 1,1 0-1,0 1 1,0-1-1,0 0 1,0 0 0,1 0-1,-1 1 1,0-1-1,0 0 1,0 0-1,0 0 1,1 1 0,-1-1-1,0 0 1,1 0-1,-1 1 1,1-1-1,-1 0 1,1 1 0,-1-1-1,1 1 1,-1-1-1,1 0 1,0 1-1,-1-1 1,1 1 0,0 0-1,0-1 1,-1 1-1,1 0 1,0-1-1,1 1 1,30 10-995,-28-8 1012,0 0 21,1 1 0,-1-2 0,1 1-1,-1 0 1,1-1 0,0 0 0,0 0-1,-1-1 1,1 1 0,0-1 0,0 0 0,0 0-1,0-1 1,4 0 0,-6 0-3,-1 0 0,1 0 1,-1 0-1,0-1 0,1 1 0,-1-1 1,0 0-1,0 1 0,0-1 0,0 0 1,0 0-1,-1 0 0,1 0 1,0-1-1,-1 1 0,0 0 0,0-1 1,1 1-1,-1-1 0,-1 1 0,1-1 1,0 0-1,-1 1 0,1-1 1,-1 0-1,0-3 0,2 0-7,-2-1 0,1 1 0,-1-1-1,1 1 1,-2-1 0,1 1 0,-1 0-1,0-1 1,0 1 0,-1 0 0,0-1 0,-4-9-1,28 81 384,-6-23 872,21 87 0,-19-59-599,-15-62-956,-2-16-1950,-1 5 1527,0-9-5114</inkml:trace>
  <inkml:trace contextRef="#ctx0" brushRef="#br0" timeOffset="9323.42">6747 372 11827,'0'0'12082,"80"4"-10770,-46 3-287,4 0-217,-1 0-376,-5-2-264,-5-1-168,-7-2-104,-9-2-1056,-4-4-2513,-7-5-3257</inkml:trace>
  <inkml:trace contextRef="#ctx0" brushRef="#br0" timeOffset="9675.72">6920 260 10538,'0'0'8770,"20"59"-6657,-14-32-193,-3 3-368,1 2-207,-2-1-313,-2 0-312,0-4-240,0-3-160,0-5-160,0-5-152,1-5-8,0-4-280,2-5-1168</inkml:trace>
  <inkml:trace contextRef="#ctx0" brushRef="#br0" timeOffset="10294.03">7508 488 9058,'0'0'12739,"-1"-8"-11279,0 1-1321,1 0 0,0 0-1,0 0 1,1 0 0,-1 0 0,2 1 0,-1-1 0,1 0-1,0 1 1,3-7 0,36-74 305,-21 47-344,94-229 129,-114 269-231,0 0 0,0-1-1,0 1 1,0 0 0,1 0-1,-1 0 1,0 0 0,0 0-1,0 0 1,0 0 0,0 0-1,0-1 1,0 1 0,0 0-1,0 0 1,0 0 0,0 0-1,1 0 1,-1 0 0,0 0-1,0 0 1,0 0 0,0 0-1,0 0 1,0 0-1,1 0 1,-1 0 0,0 0-1,0 0 1,0 0 0,0 0-1,0 0 1,0 0 0,1 0-1,-1 0 1,0 0 0,0 0-1,0 0 1,0 0 0,0 0-1,0 0 1,0 0 0,1 0-1,-1 0 1,0 0 0,0 0-1,0 0 1,0 0 0,0 0-1,0 1 1,0-1-1,0 0 1,1 0 0,-1 0-1,0 0 1,0 0 0,0 0-1,0 0 1,0 0 0,0 1-1,0-1 1,0 0 0,0 0-1,0 0 1,0 0 0,8 17-10,3 18 245,-2 15 446,-2 0 1,1 51-1,-6-51-28,3 0 1,12 53 0,-9-77-392,-3-18-141,-5-19-130,-10-39-4231,5 25-2385</inkml:trace>
  <inkml:trace contextRef="#ctx0" brushRef="#br0" timeOffset="10694">7861 440 12587,'0'0'4427,"4"-8"-1405,44-88 2161,38-79-3575,-78 158-1623,-1 1-1,-1-1 0,0 0 1,-1-1-1,-1 1 0,2-23 1,-4 60 243,0 0-1,2 0 1,0 0 0,13 36 0,-8-29 261,9 50-1,-13-37-108,0 3 184,15 54 0,-30-106-8173</inkml:trace>
  <inkml:trace contextRef="#ctx0" brushRef="#br0" timeOffset="11090.34">8419 246 13475,'0'0'6525,"4"10"-4139,0 1-1819,0 1 0,1-2 0,0 1 0,1 0 0,0-1 0,1 0 1,0-1-1,1 0 0,10 11 0,14 7-269,-20-17-210,-1-1 1,0 1-1,-1 1 1,0 0 0,14 19-1,-24-30-124,0 0 1,1 0-1,-1 1 0,0-1 1,0 0-1,1 0 0,-1 0 0,0 0 1,0 1-1,1-1 0,-1 0 0,0 0 1,0 1-1,0-1 0,1 0 1,-1 0-1,0 1 0,0-1 0,0 0 1,0 1-1,0-1 0,0 0 0,0 0 1,0 1-1,1-1 0,-1 0 1,0 1-1,0-1 0,0 0 0,-1 1 1,1-1-1,0 0 0,0 0 0,0 1 1,0-1-1,0 0 0,0 1 1,0-1-1,0 0 0,0 0 0,-1 1 1,1-1-1,0 0 0,0 0 0,0 1 1,-1-1-1,1 0 0,0 0 1,0 0-1,-1 1 0,1-1 0,0 0 1,0 0-1,-1 0 0,1 0 0,0 0 1,-1 1-1,1-1 0,0 0 1,0 0-1,-1 0 0,1 0 0,0 0 1,-1 0-1,1 0 0,0 0 0,-1 0 1,1 0-1,-1-1 0,-20-7-5247,5-4-1096</inkml:trace>
  <inkml:trace contextRef="#ctx0" brushRef="#br0" timeOffset="11486.62">8624 197 13315,'0'0'6113,"-68"68"-4328,35-31 823,3 1-936,3-1-815,4-3-337,4-5-208,4-4-168,5-8-144,5-5-400,3-7-1865</inkml:trace>
  <inkml:trace contextRef="#ctx0" brushRef="#br0" timeOffset="12471.73">9088 94 11178,'0'0'4575,"-1"11"-2808,2 45 927,3 0 0,19 95 1,-12-83-1251,-10-65-1471,4 37 1547,-5-33-405,-6-25-460,-5-35-940,2-1-1,2 0 0,3 0 0,3-69 0,1 117 78,0 0 0,1 0 0,-1 1-1,1-1 1,0 0 0,1 1 0,-1-1 0,1 1 0,0 0 0,5-8 0,-6 11 138,0 0 1,0 1 0,1-1 0,-1 1 0,1 0 0,-1-1-1,1 1 1,0 0 0,-1 0 0,1 0 0,0 0 0,0 1-1,0-1 1,0 0 0,0 1 0,-1-1 0,1 1 0,0 0-1,0-1 1,0 1 0,0 0 0,0 0 0,0 0 0,0 1-1,0-1 1,0 0 0,0 1 0,0-1 0,0 1 0,0 0-1,0 0 1,0 0 0,2 1 0,4 2 80,-1 1 1,1 0-1,-1 0 1,0 1 0,-1 0-1,1 0 1,-1 1-1,-1 0 1,1 0-1,8 15 1,-2-3 176,-1 1 0,-1 1 1,9 25-1,-13-27 145,-1 0 0,5 32 0,-9-44-112,0 1 0,0-1 0,-1 0 0,0 1 0,-1-1 0,1 1 0,-2-1 0,1 1 0,-1-1 0,-2 8 0,4-15-182,0 0-1,0 1 1,0-1 0,0 0-1,0 1 1,0-1 0,0 0-1,-1 1 1,1-1-1,0 0 1,0 1 0,0-1-1,0 0 1,-1 1 0,1-1-1,0 0 1,0 1-1,0-1 1,-1 0 0,1 0-1,0 1 1,-1-1 0,1 0-1,0 0 1,0 0 0,-1 0-1,1 1 1,0-1-1,-1 0 1,1 0 0,0 0-1,-1 0 1,1 0 0,-1 0-1,1 0 1,0 0-1,-1 0 1,1 0 0,-1 0-1,-5-15 392,2-23-446,4 21-275,0 0-1,2-1 0,0 1 1,1 0-1,1 0 0,1 0 1,0 1-1,1 0 1,1 0-1,0 0 0,17-26 1,-23 41 249,-1-1 0,1 1 0,0 0 1,0 0-1,0-1 0,0 1 0,0 0 0,0 0 0,0 0 1,0 0-1,0 0 0,1 1 0,-1-1 0,0 0 1,0 0-1,1 1 0,-1-1 0,1 1 0,-1-1 1,0 1-1,1 0 0,-1 0 0,1-1 0,-1 1 1,1 0-1,-1 0 0,1 0 0,2 1 0,-1 0 28,-1 1-1,1-1 0,-1 1 1,1 0-1,-1 0 0,1 0 1,-1 0-1,0 0 0,0 0 1,0 1-1,0-1 0,-1 1 1,3 2-1,4 10 111,-1 0 1,0 1-1,9 31 1,-11-28 288,-1 0 0,-1 0 0,-1 0 0,0 1 1,-1-1-1,-4 33 0,-9-92 1544,8 12-2179,2 0 1,3-54 0,0 70-21,0 1 0,1-1 0,1 1 1,-1 0-1,2 0 0,-1 0 0,2 0 0,-1 1 0,13-20 0,-16 28 226,0 0-1,0 0 0,1 0 0,-1 1 0,1-1 0,-1 0 0,1 1 0,0-1 0,-1 1 0,1 0 1,0 0-1,0 0 0,0-1 0,0 2 0,0-1 0,0 0 0,0 0 0,0 1 0,0-1 0,1 1 1,-1 0-1,0-1 0,0 1 0,5 0 0,-3 2 25,0-1 1,0 0 0,0 1-1,-1 0 1,1 0-1,0 0 1,-1 0-1,1 0 1,-1 1-1,0 0 1,1-1 0,2 5-1,6 7 166,-1 0 0,0 1-1,-1 0 1,16 33 0,-16-25 332,-1 0 0,-1 0 0,-2 1 0,6 33 0,-7 9-6604</inkml:trace>
  <inkml:trace contextRef="#ctx0" brushRef="#br0" timeOffset="13011.75">9916 475 2697,'0'0'17835,"-2"10"-16408,1-7-1391,-1 8 336,0-1 1,1 1-1,0 0 1,0-1-1,2 16 1,-1-23-269,1 1 1,-1-1-1,1 1 0,0-1 1,0 0-1,0 1 0,1-1 1,-1 0-1,1 0 1,0 0-1,0 0 0,0 0 1,0 0-1,0 0 1,1-1-1,-1 1 0,1-1 1,0 0-1,0 0 0,-1 0 1,1 0-1,1 0 1,3 1-1,-1 0-11,1-1-1,-1 0 1,1-1 0,0 0 0,-1 0-1,1 0 1,0-1 0,0 0-1,-1-1 1,1 1 0,0-1 0,-1 0-1,1-1 1,0 1 0,-1-2-1,0 1 1,1 0 0,6-5 0,-10 5-82,0 1 1,0-1-1,0-1 1,0 1-1,0 0 1,0-1 0,0 1-1,-1-1 1,1 0-1,-1 0 1,0 0 0,0 0-1,0 0 1,0 0-1,-1-1 1,1 1 0,-1-1-1,0 1 1,0-1-1,0 1 1,0-1 0,-1 0-1,1 0 1,-1 1-1,0-1 1,0 0-1,-1 1 1,1-1 0,-1 0-1,0 1 1,1-1-1,-2 0 1,1 1 0,-2-5-1,1 4-16,0 0-1,-1 0 1,1 0-1,-1 0 0,1 1 1,-1-1-1,0 1 1,-1 0-1,1 0 1,0 0-1,-1 0 1,0 1-1,0-1 1,1 1-1,-1 0 1,-1 0-1,1 0 0,0 1 1,0 0-1,-9-2 1,7 2-239,0 0 0,0 0 0,0 1 0,0 0 1,0 1-1,0-1 0,0 1 0,1 0 0,-1 0 0,0 1 0,0 0 0,1 0 1,-1 0-1,1 0 0,-7 5 0,-9 8-5404,4-2-2882</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3:12.101"/>
    </inkml:context>
    <inkml:brush xml:id="br0">
      <inkml:brushProperty name="width" value="0.05" units="cm"/>
      <inkml:brushProperty name="height" value="0.05" units="cm"/>
      <inkml:brushProperty name="color" value="#FF0066"/>
    </inkml:brush>
  </inkml:definitions>
  <inkml:trace contextRef="#ctx0" brushRef="#br0">67 187 9538,'0'0'3639,"-6"10"-1762,-3 6-1183,0 0 0,2 1 0,0 1 0,0-1 0,2 1-1,0 0 1,1 0 0,-1 21 0,3-14-144,1 0 0,2 0-1,0 0 1,2 0-1,1-1 1,12 45 0,-13-59-465,1-1 1,0 0 0,1 1 0,0-2-1,0 1 1,1 0 0,0-1-1,0 0 1,1-1 0,0 1-1,0-1 1,1-1 0,-1 1-1,2-1 1,-1 0 0,1-1-1,0 0 1,0-1 0,14 6-1,0-5-44,5 2 1811,-26-5-1310,-17-1-895,11-19-9060</inkml:trace>
  <inkml:trace contextRef="#ctx0" brushRef="#br0" timeOffset="696.83">563 301 9842,'0'0'10177,"-3"-5"-9581,-1 2-468,0-1-1,0 2 1,0-1-1,0 0 1,-1 1-1,1 0 1,-1 0-1,1 0 1,-1 0 0,0 1-1,0 0 1,0 0-1,1 0 1,-1 0-1,0 1 1,0 0-1,0 0 1,0 0-1,0 1 1,0 0-1,-5 1 1,4 0-15,0-1-1,0 2 1,0-1 0,0 1 0,1-1-1,-1 2 1,1-1 0,0 1-1,0-1 1,0 1 0,0 1-1,1-1 1,0 1 0,0-1 0,0 1-1,0 1 1,1-1 0,0 0-1,0 1 1,0 0 0,1-1-1,-3 10 1,-1 3 43,1-1 0,1 1 0,0 0 0,2 0 1,0 0-1,1 28 0,1-40-119,0 0 1,1 0 0,0 0-1,0 0 1,1 0 0,0 0-1,0 0 1,0-1 0,0 1-1,1-1 1,0 1 0,0-1-1,1 0 1,-1 0-1,1-1 1,0 1 0,1-1-1,-1 1 1,1-1 0,-1-1-1,1 1 1,0-1 0,1 0-1,-1 0 1,11 4 0,-8-4-20,0-1 0,0 1 0,1-2 0,-1 1 0,0-1 1,1-1-1,-1 1 0,0-2 0,1 1 0,-1-1 1,0 0-1,1 0 0,-1-1 0,0-1 0,0 1 1,0-1-1,-1 0 0,11-7 0,-4 3 32,-8 4-21,0 0 0,0 0 0,0-1 0,0 1 0,-1-1 0,1-1 0,-1 1 0,0-1 0,-1 0 0,8-10 886</inkml:trace>
  <inkml:trace contextRef="#ctx0" brushRef="#br0" timeOffset="1153.92">815 460 5233,'0'0'17024,"0"5"-16291,3 41 1058,1 0 0,12 56 0,-12-63-957,-3-24-814,1-35-3558,-1-1-3905,3-1-4736</inkml:trace>
  <inkml:trace contextRef="#ctx0" brushRef="#br0" timeOffset="1655.67">906 474 11987,'0'0'8433,"5"-9"-8134,-1 4-225,0 0 0,0 1 0,1-1 0,0 1 0,-1-1 0,1 2 0,1-1 0,8-5 0,-13 9-30,1-1 0,-1 0 0,1 0 0,-1 1 0,1-1 0,-1 1-1,1 0 1,0-1 0,-1 1 0,1 0 0,0 0 0,-1 0 0,1 0 0,0 0-1,-1 1 1,1-1 0,-1 0 0,3 2 0,-2-1 0,0 0 0,0 1 1,-1-1-1,1 0 0,-1 1 0,1 0 0,-1-1 0,0 1 0,0 0 1,1 0-1,-1 0 0,-1 0 0,1 0 0,0 0 0,0 0 1,-1 0-1,1 0 0,-1 0 0,1 3 0,0 6 131,0 0-1,0 0 1,-2 0-1,1 0 1,-1 0-1,-1 0 1,0 0-1,0 0 0,-1 0 1,0 0-1,-1-1 1,-1 0-1,-7 15 1,-16 44 926,28-69-1096,0 1 1,0-1-1,0 1 0,0-1 1,0 1-1,0-1 1,0 1-1,0-1 1,0 1-1,0-1 1,0 1-1,0-1 0,0 1 1,0-1-1,1 1 1,-1-1-1,0 1 1,0-1-1,1 1 0,-1-1 1,0 1-1,0-1 1,1 1-1,-1-1 1,1 0-1,-1 1 0,0-1 1,1 0-1,-1 1 1,1-1-1,-1 0 1,1 1-1,-1-1 1,1 0-1,-1 0 0,2 1 1,29 3 69,31-10 2,-23-2 90,-38 8 136,3-8-2471,3-4-6093</inkml:trace>
  <inkml:trace contextRef="#ctx0" brushRef="#br0" timeOffset="2489.91">1204 288 9978,'0'0'9486,"0"13"-8143,3 25-201,2 0 0,2 1 0,18 59 0,6 23 1652,-38-185-291,7 59-2591,0-1-1,1 0 1,0 1-1,0-1 1,0 1-1,0-1 1,1 1-1,0 0 1,0 0-1,1 0 1,-1 0-1,1 0 1,0 0-1,1 1 1,-1-1-1,7-5 1,-3 3-156,-1-1 0,1 1 0,-1-1 0,0 0 0,-1-1 0,0 0 1,0 1-1,-1-1 0,5-16 0,-7 20 219,-1 1 1,0 0-1,0 0 1,-1-1-1,0 1 0,1 0 1,-1-1-1,-1 1 0,1 0 1,-1-1-1,1 1 1,-1 0-1,0 0 0,-1 0 1,1 0-1,-1 0 1,0 0-1,0 0 0,0 0 1,0 0-1,-1 1 0,0-1 1,1 1-1,-7-6 1,8 19 272,5 8-56,36 84 1126,14 36-378,-48-118-560,-1 1 1,0-1-1,-2 1 0,2 41 290,-5-73-2205,1-24-5975,3 18-805</inkml:trace>
  <inkml:trace contextRef="#ctx0" brushRef="#br0" timeOffset="2977.72">1534 560 936,'0'0'18547,"7"-7"-17836,23-25-78,-29 31-569,0 0-1,-1 1 1,1-1 0,0 0 0,0 1-1,0-1 1,0 1 0,0-1-1,0 1 1,0-1 0,1 1-1,-1 0 1,0-1 0,0 1-1,0 0 1,0 0 0,0 0-1,0 0 1,1 0 0,-1 0-1,0 0 1,0 0 0,0 0-1,0 1 1,0-1 0,1 0-1,-1 1 1,0-1 0,0 1-1,0-1 1,0 1 0,0 0-1,0-1 1,-1 1 0,1 0 0,0 0-1,0-1 1,0 1 0,-1 0-1,1 0 1,0 0 0,-1 0-1,1 0 1,-1 0 0,1 0-1,0 2 1,2 2 110,-1 1-1,1 0 1,-1 0-1,0 0 1,0 0-1,0 7 1,-1-3-1,-1-1 0,0 0 0,-1 1 1,0-1-1,-1 0 0,0 1 0,0-1 0,-1 0 1,0 0-1,-1-1 0,0 1 0,-7 11 0,-6 16 490,17-36-663,0 1 0,0-1 0,0 1 1,1 0-1,-1-1 0,0 1 0,0-1 0,0 1 1,1-1-1,-1 1 0,0-1 0,0 1 0,1-1 1,-1 1-1,0-1 0,1 0 0,-1 1 1,1-1-1,-1 1 0,1-1 0,-1 0 0,1 1 1,-1-1-1,1 0 0,-1 0 0,1 1 0,-1-1 1,1 0-1,-1 0 0,1 0 0,-1 0 1,1 0-1,0 1 0,-1-1 0,1 0 0,-1 0 1,1-1-1,-1 1 0,1 0 0,-1 0 1,2 0-1,35 0 70,-31 0-37,67 0 19,-73 0-68,0-17-8821,1 6-325</inkml:trace>
  <inkml:trace contextRef="#ctx0" brushRef="#br0" timeOffset="3470.05">1758 509 7074,'0'0'10243,"11"-1"-8961,34-1-125,-43 2-1065,-1 1 0,1-1-1,0 0 1,0 1 0,-1-1-1,1 1 1,0-1 0,-1 1-1,1 0 1,0-1 0,-1 1 0,1 0-1,-1 0 1,1 0 0,-1 1-1,0-1 1,0 0 0,1 0-1,-1 1 1,0-1 0,0 1 0,0-1-1,0 1 1,0-1 0,-1 1-1,1 0 1,0-1 0,-1 1-1,1 2 1,1 4 121,-1 0-1,0 0 1,0 0 0,-2 14-1,1-13-128,0-3-17,-1 0 0,0 1-1,-1-1 1,0 0 0,0 0 0,0 0-1,0 0 1,-1-1 0,0 1-1,0-1 1,-1 1 0,0-1-1,-5 6 1,3-4 216,1 1 1,0 0-1,0 0 0,-7 16 0,12-23-275,1 0 0,-1 0 0,0-1 0,0 1 0,0 0 0,1-1 0,-1 1 0,0 0 0,1-1 0,-1 1 0,0 0 0,1-1 0,-1 1 0,1-1 0,-1 1 1,1-1-1,-1 1 0,1-1 0,-1 1 0,1-1 0,0 1 0,-1-1 0,1 0 0,0 1 0,-1-1 0,1 0 0,0 0 0,-1 0 0,1 1 0,0-1 0,0 0 0,-1 0 0,1 0 0,0 0 0,0 0 0,-1 0 0,1 0 0,0 0 0,-1-1 0,2 1 0,41-1 207,-39 1-156,56-6 1025,-36 3-1661,-22 2-1199,-8 1-1452,-8 0-4031</inkml:trace>
  <inkml:trace contextRef="#ctx0" brushRef="#br0" timeOffset="4442.61">2145 288 7786,'0'0'9963,"-9"7"-8301,2-2-1405,1 0 1,0 0-1,0 0 1,0 0 0,1 1-1,0 0 1,0 0-1,1 1 1,-1-1-1,2 1 1,-1 0-1,1 0 1,0 1 0,0-1-1,-2 12 1,2-10-16,2 1 0,-1 0 0,2 0 0,-1 0 0,1 0 0,1 0 0,0 0 0,0 0 0,1 0 0,0 0 0,0 0 0,6 12 0,-5-17-160,-1 0 0,1 0 0,0 0 0,0 0-1,1-1 1,-1 0 0,1 0 0,0 0 0,0 0 0,1 0-1,-1-1 1,1 0 0,0 0 0,-1 0 0,1 0 0,0-1-1,1 0 1,-1 0 0,0 0 0,1-1 0,-1 0-1,1 0 1,8 1 0,-8-2-60,-1 1-1,1-1 1,0 0 0,-1-1 0,1 0-1,0 1 1,-1-2 0,1 1-1,-1-1 1,0 0 0,1 0-1,-1 0 1,0-1 0,0 1-1,0-1 1,-1-1 0,1 1-1,-1-1 1,1 1 0,-1-1-1,-1 0 1,1-1 0,0 1 0,-1-1-1,0 0 1,0 1 0,0-1-1,-1-1 1,0 1 0,0 0-1,0 0 1,0-1 0,-1 1-1,0-1 1,0 0 0,-1 1-1,1-1 1,-1 0 0,0 1-1,-1-1 1,0 0 0,1 1-1,-2-1 1,1 1 0,-1-1 0,0 1-1,0 0 1,0 0 0,-1 0-1,1 0 1,-1 0 0,-1 0-1,-3-5 1,-4-3-104,0 1 1,0-1-1,-1 2 0,0 0 0,-1 0 1,-1 1-1,0 1 0,0 0 0,-19-9 1,33 19-28,0-1 1,0 0 0,0 0-1,0 1 1,0-1 0,0 0 0,0 0-1,0 1 1,0-1 0,0 0-1,0 0 1,0 1 0,0-1 0,0 0-1,0 0 1,0 1 0,0-1 0,0 0-1,0 0 1,-1 0 0,1 1-1,0-1 1,0 0 0,0 0 0,0 0-1,0 1 1,-1-1 0,1 0-1,0 0 1,0 0 0,0 0 0,-1 1-1,1-1 1,0 0 0,0 0 0,-1 0-1,1 0 1,0 0 0,0 0-1,-1 0 1,1 0 0,0 0 0,0 0-1,-1 0 1,1 0 0,0 0-1,0 0 1,-1 0 0,1 0 0,0 0-1,0 0 1,-1 0 0,1 0 0,0 0-1,0 0 1,0 0 0,-1-1-1,1 1 1,0 0 0,0 0 0,-1 0-1,1 0 1,12 18-8750</inkml:trace>
  <inkml:trace contextRef="#ctx0" brushRef="#br0" timeOffset="5214.31">2457 682 5857,'0'0'14855,"4"-4"-13521,56-65 1217,-55 61-2467,1 0 0,-1 1 0,0-2 0,-1 1 0,0 0-1,0-1 1,-1 0 0,3-11 0,18 60 507,15 78 72,-39-118-627,1 0 0,0 0-1,-1 0 1,1-1 0,0 1 0,-1 0 0,1 0 0,-1-1 0,1 1 0,0 0 0,-1-1 0,1 1 0,-1 0 0,1-1 0,-1 1 0,1-1 0,-1 1 0,0-1 0,1 1-1,-1-1 1,0 1 0,1-1 0,-1 0 0,0 1 0,1-1 0,-1 1 0,0-1 0,0 0 0,0 1 0,0-2 0,16-29 61,-14 28-77,16-38-4,-11 24-88,1 1 0,0-1 0,12-16 0,-20 33 65,1 0 0,-1 0 0,0-1 0,0 1 0,0 0 0,0 0 0,0 0 0,1 0 0,-1-1 0,0 1 0,0 0 0,0 0 0,1 0 1,-1 0-1,0 0 0,0 0 0,1 0 0,-1 0 0,0 0 0,0 0 0,0 0 0,1 0 0,-1 0 0,0 0 0,0 0 0,1 0 1,-1 0-1,0 0 0,0 0 0,0 0 0,1 0 0,-1 0 0,0 0 0,0 0 0,0 0 0,1 1 0,-1-1 0,0 0 0,0 0 0,0 0 1,0 0-1,1 1 0,8 12-51,4 17 167,-13-29-109,14 47 389,-12-37-293,0-1 0,1 1 1,0-1-1,1 0 0,8 14 1,-9-55-7035,-3 12-1294</inkml:trace>
  <inkml:trace contextRef="#ctx0" brushRef="#br0" timeOffset="5627.42">2788 109 8602,'0'0'8828,"13"9"-6355,12 9-1663,-1 1 1,0 2-1,-2 0 0,0 2 1,20 27-1,-29-31-465,0 1-1,-2 1 1,0 0-1,-1 1 1,-1-1-1,-1 2 1,7 32 0,-9-18 30,-1 0 1,-1 0 0,-3 72 0,-2-99-317,0 0 1,-1 0-1,-1 0 0,1 0 1,-6 11-1,3-7 2,5-13-56,0-1-1,0 0 1,0 0-1,0 0 1,-1 1-1,1-1 1,0 0-1,0 0 1,0 0-1,0 0 1,-1 1-1,1-1 0,0 0 1,0 0-1,0 0 1,0 0-1,-1 0 1,1 0-1,0 1 1,0-1-1,-1 0 1,1 0-1,0 0 1,0 0-1,-1 0 1,1 0-1,0 0 1,0 0-1,0 0 1,-1 0-1,1 0 1,0 0-1,0 0 0,-1 0 1,1 0-1,0-1 1,0 1-1,0 0 1,-1 0-1,1 0 1,0 0-1,0 0 1,0 0-1,-1-1 1,1 1-1,0 0 1,0 0-1,0 0 1,0 0-1,-1-1 1,1 1-1,0 0 1,0 0-1,0 0 1,0-1-1,0 1 0,0 0 1,0 0-1,0-1 1,0 1-1,0 0 1,0 0-1,0-1 1,0 1-1,0 0 1,0 0-1,0 0 1,0-1-1,0 1 1,-8-20-745,7 19 628,-7-21-2364,1-1-3020</inkml:trace>
  <inkml:trace contextRef="#ctx0" brushRef="#br0" timeOffset="6077.38">3491 16 9354,'0'0'14691,"82"0"-13651,-51-3-295,1 0-241,-4 0-248,-4 1-168,-8 0-88,-5 1-176,-7 0-961,-8 1-983,-9 0-3409,-7 1-9290</inkml:trace>
  <inkml:trace contextRef="#ctx0" brushRef="#br0" timeOffset="6456.26">3530 259 12227,'0'0'10634,"64"2"-8146,-33-2-1175,4-4-529,0-3-512,-1-1-176,-7 2-96,-7 1-864</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3:05.739"/>
    </inkml:context>
    <inkml:brush xml:id="br0">
      <inkml:brushProperty name="width" value="0.05" units="cm"/>
      <inkml:brushProperty name="height" value="0.05" units="cm"/>
      <inkml:brushProperty name="color" value="#FF0066"/>
    </inkml:brush>
  </inkml:definitions>
  <inkml:trace contextRef="#ctx0" brushRef="#br0">1 776 7330,'2'-3'21519,"14"-18"-20987,0 0-497,-1-1-1,0 0 1,-2-1-1,0-1 1,-2 0-1,-1 0 1,-1-2 0,-1 1-1,-1-1 1,-1 0-1,-1 0 1,2-38-1,15 140-350,-2 9 911,3 0-1,66 155 0,-97-244-878,-6-8-3602,5-2-3309</inkml:trace>
  <inkml:trace contextRef="#ctx0" brushRef="#br0" timeOffset="517.63">46 0 12123,'0'0'2503,"12"6"-916,11 7-550,-1 1 0,-1 1-1,0 1 1,-1 1 0,31 33 0,7 14 310,-3 2 0,70 111 0,-100-135-1052,-2 1 0,-2 1 0,-1 1 0,-3 1 1,-1 0-1,9 50 0,-15-45-37,-1 0 0,-3 0 0,-2 0 0,-3 1 0,-8 85 0,6-123 4,-2 0 1,0-1-1,0 1 1,-2 0-1,1-1 0,-2 0 1,-10 19-1,14-71-4255,2 14-962,2 1-2858</inkml:trace>
  <inkml:trace contextRef="#ctx0" brushRef="#br0" timeOffset="2080.96">1154 364 9674,'0'0'8015,"3"9"-6289,23 73 1506,-4 2-1,21 156 1,-79-446-1468,22 143-3676,3-1 0,-6-108 1,17 171 1898,-1 0 0,1 0 1,0 0-1,0 0 0,1 0 0,-1 0 1,0 0-1,0 0 0,0 0 0,1 0 1,-1-1-1,1 1 0,-1 0 1,0 0-1,1 1 0,0-1 0,-1 0 1,1 0-1,0 0 0,-1 0 1,1 0-1,0 1 0,0-1 0,0 0 1,0 1-1,-1-1 0,1 0 0,0 1 1,2-1-1,-1 0 12,1 1 1,0 0-1,0-1 0,-1 1 1,1 0-1,0 1 0,0-1 0,-1 0 1,1 1-1,0 0 0,3 1 1,7 2 64,-2 2 1,1-1 0,-1 1-1,13 9 1,-5-1 220,0 1-1,-1 0 1,-1 2 0,0 0-1,-1 1 1,-1 1 0,-1 0-1,-1 1 1,0 0 0,-2 1-1,0 0 1,-1 1 0,-2 0-1,0 1 1,-1 0 0,-1 0-1,-2 1 1,0-1 0,1 35-1,-6-63-169,0-1 0,0 1 0,0 0-1,-1-1 1,1 1 0,-5-8 0,-5-18-247,2-19-972,2 0 1,2 0-1,2-87 0,3 135 1073,0 0 1,0 1 0,0-1-1,0 0 1,0 0-1,1 0 1,-1 1-1,0-1 1,1 0 0,-1 0-1,1 1 1,0-1-1,0 0 1,0 1-1,-1-1 1,1 1 0,1-1-1,-1 1 1,0 0-1,0-1 1,0 1 0,1 0-1,-1 0 1,1 0-1,-1 0 1,1 0-1,-1 0 1,1 0 0,0 0-1,-1 1 1,1-1-1,0 1 1,0-1 0,-1 1-1,1 0 1,0-1-1,0 1 1,0 0-1,-1 0 1,1 0 0,0 1-1,0-1 1,0 0-1,-1 1 1,1-1 0,3 2-1,2 0 29,1 1-1,-1 0 1,1 0-1,-1 1 0,0 0 1,0 0-1,0 1 1,-1-1-1,8 8 1,-3 0 79,-1 1 0,-1 0 0,0 0 0,0 1 0,-2 0 0,1 0 0,-2 1 1,0 0-1,5 20 0,-4-6 751,-1 0 0,-1 0 0,-2 0 0,-1 37 1,-22-130 240,15 36-1457,2-1-1,0 0 1,2-33 0,1 47 118,1 0 0,1 0 1,0 1-1,1-1 1,0 1-1,1 0 1,1-1-1,6-12 1,-9 23 239,0 1 1,0 0 0,1 0-1,-1 0 1,1 0 0,-1 1-1,1-1 1,0 0 0,0 1-1,0 0 1,0 0 0,0 0-1,1 0 1,-1 1 0,1-1-1,-1 1 1,1 0 0,-1 0-1,1 0 1,0 0 0,0 1-1,-1-1 1,1 1 0,0 0-1,0 0 1,-1 0 0,1 1-1,7 1 1,-4 0 34,-1-1 0,1 1-1,-1 1 1,1-1 0,-1 1 0,0 0 0,0 1 0,0-1-1,0 1 1,-1 0 0,1 1 0,-1 0 0,0-1-1,-1 1 1,5 6 0,4 12 256,-2 0-1,0 1 1,-2 0-1,0 0 1,6 37-1,9 19 572,-12-39-2,-2 0 0,8 70 0,-16-132-3426,-1 1-3052,-1 4-3665</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0:11.879"/>
    </inkml:context>
    <inkml:brush xml:id="br0">
      <inkml:brushProperty name="width" value="0.05" units="cm"/>
      <inkml:brushProperty name="height" value="0.05" units="cm"/>
      <inkml:brushProperty name="color" value="#FF0066"/>
    </inkml:brush>
  </inkml:definitions>
  <inkml:trace contextRef="#ctx0" brushRef="#br0">0 320 10418,'0'0'10557,"4"-9"-9855,3-3-462,1 1-1,0-1 1,0 2 0,1-1 0,0 1 0,1 1 0,14-12 0,-11 11-210,-2-1-1,1 0 1,-2-1 0,1 0 0,-2 0 0,0-1 0,0 0 0,-1-1 0,-1 0 0,0 0 0,9-28-1,-18 52-46,1 1 0,0-1 0,1 0-1,0 0 1,2 11 0,0 12 54,-1-13 131,1 0 0,9 37 0,-7-38 526,0 1 1,2 38 807,-6-66-2143,0 2-3032</inkml:trace>
  <inkml:trace contextRef="#ctx0" brushRef="#br0" timeOffset="756.95">394 251 7946,'0'0'4086,"0"10"-2643,0 57 1034,0-13 4211,0-77-4279,0-7-2360,-1 5-1191,1 0 1,2 1-1,7-46 0,-9 70 1122,0-1 1,0 1-1,0 0 1,0-1-1,0 1 0,1 0 1,-1-1-1,0 1 1,0-1-1,0 1 0,0 0 1,0-1-1,1 1 0,-1 0 1,0 0-1,0-1 1,1 1-1,-1 0 0,0 0 1,0-1-1,1 1 1,-1 0-1,0 0 0,1-1 1,-1 1-1,0 0 1,1 0-1,-1 0 0,0 0 1,1 0-1,-1 0 0,0 0 1,1-1-1,-1 1 1,0 0-1,1 0 0,-1 0 1,1 0-1,-1 1 1,17 10-145,10 24 319,-25-33-190,-1 0 42,4 5 28,1 0 1,-1 0 0,0 1-1,-1 0 1,0 0 0,0 0-1,0 1 1,-1-1 0,-1 1-1,1 0 1,1 15 0,-5-24 57,0 0 0,1-1 1,-1 1-1,0 0 0,0-1 0,1 1 1,-1-1-1,0 1 0,1-1 1,-1 1-1,0-1 0,1 1 1,-1-1-1,1 1 0,-1-1 0,1 0 1,-1 1-1,1-1 0,-1 0 1,1 0-1,0 1 0,-1-1 0,1-1 1,-2-8-374,1 1 0,0-1 0,0 1 0,1-1-1,0 0 1,1 1 0,0-1 0,1 1 0,0-1 0,0 1 0,1 0 0,4-10 0,-7 18 243,1 1 0,-1 0 0,1-1 0,-1 1 0,1 0 0,-1-1 0,1 1 0,-1 0 0,1-1 0,-1 1 0,1 0 0,0 0 0,-1 0 0,1 0 0,-1-1 0,1 1 0,0 0 0,-1 0 0,1 0 0,0 0 0,-1 1 0,1-1 0,0 0 0,-1 0 0,1 0 0,-1 0 0,1 1-1,-1-1 1,1 0 0,0 0 0,-1 1 0,1-1 0,-1 0 0,1 1 0,-1-1 0,1 1 0,24 18 213,-21-16-266,1 1 129,-1 0 1,0 0-1,1 0 1,-1 0 0,-1 0-1,1 1 1,-1 0-1,1 0 1,-1 0 0,-1 0-1,3 6 1,-1 1 318,-1-1 1,-1 1-1,0 0 0,0 15 1,-2-27-408,0 1 1,0-1-1,0 0 1,1 1 0,-1-1-1,0 0 1,0 1-1,0-1 1,0 0-1,0 1 1,0-1-1,1 0 1,-1 0-1,0 1 1,0-1-1,0 0 1,1 0-1,-1 1 1,0-1 0,0 0-1,1 0 1,-1 0-1,0 0 1,0 1-1,1-1 1,-1 0-1,0 0 1,1 0-1,-1 0 1,0 0-1,1 0 1,-1 0-1,0 0 1,1 0-1,-1 0 1,0 0 0,1 0-1,-1 0 1,0 0-1,1 0 1,-1 0-1,0 0 1,0 0-1,1 0 1,-1 0-1,0 0 1,1-1-1,-1 1 1,0 0-1,0 0 1,1-1 0,14-9-5134,-4-2-2042</inkml:trace>
  <inkml:trace contextRef="#ctx0" brushRef="#br0" timeOffset="1305.5">749 209 128,'0'0'16243,"-7"6"-15430,2 0-598,0 1 1,1-1-1,-1 1 1,1-1 0,0 1-1,1 0 1,-4 11-1,5-13-73,0 1-1,1-1 0,0 0 1,0 0-1,0 1 0,0-1 1,1 0-1,0 1 0,0-1 1,1 0-1,-1 1 0,1-1 1,0 0-1,3 8 0,-4-12-111,1 0-1,-1 1 0,0-1 0,1 0 0,0 0 1,-1 1-1,1-1 0,0 0 0,-1 0 0,1 0 0,0 0 1,0 0-1,0 0 0,0 0 0,0 0 0,0 0 1,0-1-1,1 1 0,-1 0 0,0-1 0,0 1 0,1-1 1,-1 1-1,0-1 0,0 1 0,1-1 0,-1 0 0,0 0 1,1 0-1,-1 0 0,1 0 0,-1 0 0,0 0 1,1 0-1,-1 0 0,0-1 0,1 1 0,-1-1 0,0 1 1,0-1-1,1 1 0,-1-1 0,1 0 0,1-1-8,0 0 0,0-1 0,0 1 0,0 0 0,0-1 0,-1 0 0,1 0 0,-1 0 0,0 0 0,0 0-1,0 0 1,0 0 0,0 0 0,1-6 0,-2 3-18,0 0 0,0 1-1,0-1 1,-1 0 0,0 1-1,-1-1 1,1 0 0,-1 1 0,0-1-1,0 1 1,-1-1 0,1 1 0,-1-1-1,-1 1 1,-3-8 0,-11-28-799,17 40 747,1 0 0,-1 0-1,1 1 1,-1-1 0,0 0 0,1 1 0,-1-1 0,1 0-1,-1 1 1,1-1 0,0 1 0,-1-1 0,1 1 0,-1-1-1,1 1 1,0 0 0,-1-1 0,1 1 0,0 0 0,0-1-1,-1 1 1,1 0 0,0 0 0,0 0 0,0-1 0,-1 1-1,1 0 1,0 0 0,0 0 0,0 0 0,-1 1-1,1-1 1,0 0 0,1 0 0,37 1 52,-35-1-121,-1 0 105,0 1 0,0-1 1,-1 0-1,1 1 1,0-1-1,-1 1 1,1 0-1,-1 0 0,1 0 1,-1 0-1,1 1 1,-1-1-1,1 1 1,-1-1-1,0 1 0,0 0 1,0 0-1,0 0 1,0 0-1,-1 0 1,1 0-1,0 0 0,1 5 1,1 3 84,0-1 1,-1 1 0,-1 0-1,1 0 1,0 13-1,-2-14 143,0 0-1,1 0 1,0 0-1,1 0 1,5 14-1,-7-23-315,-1 1 0,1-1 0,-1 1 0,1-1 1,-1 0-1,1 1 0,0-1 0,-1 0 0,1 1 0,-1-1 0,1 0 1,0 0-1,-1 0 0,1 0 0,-1 1 0,1-1 0,0 0 0,-1 0 1,1 0-1,0 0 0,-1-1 0,1 1 0,0 0 0,-1 0 0,1 0 1,-1 0-1,1-1 0,0 1 0,-1 0 0,1 0 0,-1-1 0,1 1 1,-1-1-1,1 1 0,-1 0 0,1-1 0,-1 1 0,1-1 0,-1 1 1,0-1-1,1 1 0,0-2 0,6-9-5025</inkml:trace>
  <inkml:trace contextRef="#ctx0" brushRef="#br0" timeOffset="2604.31">1029 197 10490,'0'0'8046,"-8"10"-6968,-23 33-286,29-40-719,0 1 0,0-1 1,0 1-1,1 0 0,-1-1 1,1 1-1,0 0 0,0 0 1,0 0-1,1 0 1,-1 0-1,1 0 0,0 0 1,0 0-1,1 0 0,-1 0 1,1 0-1,0 0 0,0 0 1,0 0-1,0-1 0,1 1 1,-1 0-1,1-1 0,0 1 1,0-1-1,1 1 0,-1-1 1,1 0-1,-1 0 1,1 0-1,0-1 0,0 1 1,0-1-1,1 1 0,-1-1 1,0 0-1,1 0 0,7 2 1,-7-2-131,1 0 0,-1-1 0,1 0 0,0 0 0,0 0 1,0 0-1,0-1 0,-1 0 0,1 0 0,0 0 0,0-1 0,0 1 1,0-1-1,0 0 0,-1-1 0,1 1 0,0-1 0,-1 0 1,0 0-1,1-1 0,-1 1 0,0-1 0,0 0 0,0 0 0,0 0 1,-1 0-1,1-1 0,-1 1 0,0-1 0,0 0 0,0 0 0,-1 0 1,0-1-1,1 1 0,-1-1 0,-1 1 0,1-1 0,-1 1 1,1-1-1,-1 0 0,-1 0 0,1-9 0,0 11 8,-1 1 1,-1-1-1,1 1 0,0 0 0,-1-1 1,1 1-1,-1 0 0,1-1 0,-1 1 1,0 0-1,0 0 0,0 0 0,-1 0 1,1 0-1,0 0 0,-1 0 0,1 0 1,-3-2-1,4 4 61,-1 0 0,1-1 0,-1 1 0,1 0 1,-1 0-1,1 0 0,-1-1 0,1 1 0,-1 0 0,1 0 0,-1 0 1,1 0-1,-1 0 0,0 0 0,1 0 0,-1 0 0,1 0 0,-1 0 0,1 0 1,-1 0-1,1 0 0,-1 0 0,1 1 0,-1-1 0,0 0 0,1 0 0,-1 1 1,0 0 28,-1 1 0,1-1 0,0 0 0,-1 1 0,1 0 0,0-1 0,0 1 1,0-1-1,0 1 0,1 0 0,-1 0 0,0 2 0,-2 3 75,1-1 0,1 1 0,-1-1 0,1 1 0,0 0 1,1-1-1,-1 1 0,1 0 0,1 0 0,1 9 0,-1-13-91,0 0 0,0 0 0,0 0-1,0 0 1,1-1 0,-1 1 0,1 0 0,0-1 0,-1 1 0,2-1 0,-1 0 0,0 0-1,0 0 1,0 0 0,1 0 0,-1 0 0,1 0 0,0-1 0,0 1 0,-1-1 0,1 0 0,0 0-1,0 0 1,4 1 0,4 1 31,0-1 0,1 0 1,-1 0-1,1-1 0,-1-1 0,1 1 0,-1-2 0,23-3 0,-31 3-103,1 0 0,-1 0 0,1 0-1,-1-1 1,0 1 0,1-1-1,-1 0 1,0 0 0,0 0-1,0 0 1,0-1 0,-1 1 0,1-1-1,-1 1 1,1-1 0,-1 0-1,0 0 1,0 0 0,0 0 0,-1-1-1,1 1 1,-1 0 0,1-1-1,-1 1 1,0-1 0,-1 1-1,1-1 1,-1 0 0,1 1 0,-1-1-1,-1-6 1,1 6-34,0-1 0,0 1 0,-1-1 0,0 0 1,0 1-1,0-1 0,-1 1 0,1 0 0,-1-1 0,0 1 0,0 0 1,-3-4-1,4 7 93,0 0 0,1 0 0,-1 1 0,0-1 0,0 0 0,0 0 0,0 1 1,1-1-1,-1 1 0,0-1 0,0 1 0,0-1 0,0 1 0,0-1 0,0 1 1,0 0-1,0 0 0,0-1 0,-1 1 0,1 0 0,-2 0 0,1 1 41,0 0 0,0-1 0,1 1-1,-1 0 1,0 0 0,0 0 0,0 0 0,1 0-1,-1 1 1,0-1 0,1 0 0,-1 1 0,1-1-1,-1 1 1,-1 3 0,-1 0 63,1 2 1,-1-1-1,1 0 1,0 0-1,1 1 1,-1 0-1,1-1 1,1 1-1,-1 0 1,1 0-1,0 12 0,1-17-104,-1 0 0,1 0 1,0 0-1,0 0 0,1 1 0,-1-1 0,0 0 0,1 0 0,-1 0 0,1 0 0,-1 0 0,1 0 0,0 0 0,0 0 0,0 0 0,0 0 0,0-1 0,1 1 0,-1 0 0,1-1 0,-1 1 0,1-1 0,-1 1 0,1-1 0,0 0 0,-1 0 1,1 1-1,0-1 0,0 0 0,0-1 0,0 1 0,0 0 0,0-1 0,0 1 0,0-1 0,1 1 0,-1-1 0,0 0 0,0 0 0,3 0 0,-3-1-15,0 0 0,0 1 1,1-1-1,-1 0 0,0 0 0,0 0 0,0-1 1,0 1-1,0 0 0,0-1 0,-1 1 0,1-1 0,0 0 1,-1 1-1,1-1 0,-1 0 0,1 0 0,-1 0 1,0 0-1,0 0 0,0-1 0,0 1 0,0 0 0,-1 0 1,1-1-1,-1 1 0,1 0 0,-1-3 0,3-10-316,-1 1-1,-1-1 0,0-15 1,-1 23 171,0 6 137,1-1-1,-1 1 1,0 0 0,1-1-1,-1 1 1,0-1 0,0 1-1,0-1 1,-1 1 0,1-1-1,0 1 1,-1-1 0,1 1-1,0-1 1,-1 1 0,0 0 0,1-1-1,-1 1 1,0 0 0,1-1-1,-1 1 1,0 0 0,0 0-1,-2-2 1,3 33 296,2-18-164,1-1-1,1 1 1,0-1-1,8 17 1,-11-26-49,1 1 1,-1-1 0,0 1 0,1-1 0,0 1 0,-1-1 0,1 0 0,0 0 0,0 0 0,0 0 0,0 0 0,1-1 0,-1 1 0,1 0 0,-1-1-1,1 0 1,-1 0 0,1 0 0,-1 0 0,1 0 0,0 0 0,0 0 0,5 0 0,-5-2-67,0 0 1,1 0 0,-1 0-1,0-1 1,-1 1-1,1 0 1,0-1-1,0 0 1,-1 0-1,1 0 1,0 0-1,-1 0 1,0-1-1,0 1 1,0-1 0,0 1-1,0-1 1,0 0-1,-1 1 1,1-1-1,-1 0 1,2-4-1,1-2-193,-1 0-1,0 0 0,0 0 1,-1-1-1,0 1 1,1-14-1,-3 18 65,-1-29-452,1 33 556,0 0 0,0-1-1,0 1 1,0 0 0,-1-1 0,1 1 0,0 0 0,-1-1 0,0 1 0,1 0 0,-1 0 0,0-1 0,1 1 0,-1 0 0,0 0-1,0 0 1,0 0 0,0 0 0,0 0 0,-1-1 0,2 36 670,2-26-409,0 0 1,1 0-1,0 0 1,0-1-1,1 0 1,-1 1-1,2-1 1,-1 0-1,1-1 1,0 1-1,8 7 0,-9-10-333,0-1 0,1 0-1,-1 0 1,1 0-1,0 0 1,0-1 0,7 3-1,-6-3-739,0 0 0,0-1 0,0 0 0,0 0 0,0-1 0,0 1 0,7-2 0,4 0-7186</inkml:trace>
  <inkml:trace contextRef="#ctx0" brushRef="#br0" timeOffset="3421.18">1685 180 7098,'0'0'11189,"-4"4"-10441,1 1-522,1 0 0,0 0 0,-1 0 1,2 0-1,-1 0 0,1 0 0,-1 1 1,1-1-1,1 1 0,-1-1 0,1 0 1,0 1-1,0-1 0,1 1 0,-1-1 1,1 1-1,0-1 0,1 0 0,0 1 1,4 9-1,-4-9-156,1 1 0,1-1-1,-1 0 1,1 0 0,0 0 0,0 0 0,9 8 0,-10-11-304,0-1 1,0 1-1,0-1 1,1 1 0,-1-1-1,1 0 1,-1 0-1,1-1 1,0 1-1,-1-1 1,1 0-1,0 0 1,7 1 0,6-1-4400</inkml:trace>
  <inkml:trace contextRef="#ctx0" brushRef="#br0" timeOffset="4271.02">2048 244 9338,'0'0'10009,"-10"-5"-9414,-32-14-235,40 19-327,1-1 0,0 1 0,-1 0 0,1 0 0,0 0 0,-1 1 0,1-1 0,0 0 1,-1 0-1,1 1 0,0-1 0,-1 1 0,1-1 0,0 1 0,0-1 0,-1 1 0,1 0 0,0 0 1,0 0-1,0-1 0,0 1 0,0 0 0,0 0 0,0 0 0,-1 3 0,-19 30 1067,18-27-816,-23 48 954,24-51-1190,1 0 0,-1 0 1,1 0-1,1 0 0,-1 0 0,0 1 0,1-1 1,0 0-1,0 1 0,0-1 0,1 0 0,0 5 1,0-8-41,0 0 1,-1 0 0,1 0-1,0 0 1,-1 0 0,1 0 0,0 0-1,0 0 1,0 0 0,0-1 0,-1 1-1,1 0 1,0-1 0,1 1-1,-1 0 1,0-1 0,0 0 0,0 1-1,0-1 1,0 1 0,0-1 0,1 0-1,-1 0 1,0 0 0,0 0-1,0 0 1,1 0 0,-1 0 0,0 0-1,0 0 1,0 0 0,1-1 0,-1 1-1,1-1 1,2 0 6,1 0 0,-1-1 1,0 1-1,0-1 0,0 0 1,0 0-1,0 0 0,3-3 0,-1 0-47,-1 0-1,1-1 1,-1 0 0,0 0-1,-1 0 1,0 0-1,0-1 1,0 1-1,-1-1 1,0 0 0,0 0-1,-1-1 1,0 1-1,0 0 1,0-1-1,-1 0 1,0 1 0,-1-10-1,-1-9-387,-2 1 0,-1 0 0,-1 0-1,-8-28 1,-9-42-673,32 151 2146,2 0 0,37 100-1,-47-151-1014,0 0-1,1 0 1,-1 0-1,1 0 1,0 0-1,0 0 1,0-1-1,1 1 1,0-1-1,0 0 1,0 0-1,0-1 1,1 1-1,-1-1 1,1 0-1,0 0 1,10 4-1,-11-6-15,0 0 0,1 0-1,-1 0 1,1 0-1,0-1 1,-1 0 0,1 0-1,-1 0 1,1-1-1,-1 1 1,1-1 0,-1 0-1,1-1 1,-1 1 0,0-1-1,0 1 1,0-1-1,1-1 1,-2 1 0,1 0-1,0-1 1,5-4-1,-7 5-41,-1 1 0,1-1 0,0 0-1,-1 1 1,1-1 0,-1 0 0,1 0 0,-1 0-1,0 0 1,0 0 0,0 0 0,0 0-1,0-1 1,0 1 0,-1 0 0,1 0-1,-1-1 1,0 1 0,1 0 0,-1-1-1,0 1 1,0 0 0,-1-1 0,1 1-1,0 0 1,-1-1 0,1 1 0,-1 0 0,0 0-1,0-1 1,0 1 0,0 0 0,0 0-1,0 0 1,-1 0 0,1 0 0,0 1-1,-1-1 1,0 0 0,1 1 0,-1-1-1,0 1 1,0-1 0,0 1 0,0 0-1,0 0 1,0 0 0,0 0 0,-1 0 0,1 0-1,0 1 1,0-1 0,-1 1 0,1-1-1,0 1 1,-5 0 0,6 1 48,0-1 0,1 0 0,-1 1 0,0-1 0,0 1 0,0-1 0,0 1-1,0 0 1,0-1 0,1 1 0,-1 0 0,0 0 0,0 0 0,1-1 0,-1 1 0,1 0 0,-1 0 0,1 0 0,-1 0 0,1 0 0,0 0 0,-1 0 0,1 0 0,0 0 0,0 0 0,0 0 0,0 0 0,-1 0 0,2 1 0,-1 0-1,-1 42 1372,1-35-1081,0-5-284,0-1 0,0 1 0,0-1 0,1 0 0,-1 1 0,1-1 0,0 1 0,0-1 0,0 0 0,0 0 0,1 0 0,-1 1 0,1-1 0,0-1 0,-1 1 0,1 0 0,1 0-1,-1-1 1,0 1 0,1-1 0,-1 0 0,1 1 0,3 1 0,2-1-523,-1 1 0,1-1-1,0-1 1,0 1 0,0-1-1,0-1 1,0 0 0,12 1-1,19-1-7097</inkml:trace>
  <inkml:trace contextRef="#ctx0" brushRef="#br0" timeOffset="4818.66">2588 158 9602,'0'0'8538,"-5"5"-7679,3-4-768,1 1 0,-1 0 0,0 0 1,1 0-1,-1 0 0,1 0 0,-1 0 1,1 0-1,0 1 0,0-1 0,0 0 1,1 1-1,-1-1 0,0 1 0,1-1 1,-1 1-1,1 3 0,1-2-41,-1 0 0,1 0 0,0 0 0,0 0 0,1 0-1,-1 0 1,1 0 0,0 0 0,0-1 0,0 1 0,0-1 0,4 5 0,24 25-10,12 14-222,-40-44 167,0 0 0,0 0-1,0 1 1,0-1 0,0 1 0,-1 0-1,1-1 1,-1 1 0,0 0 0,0 0-1,-1 0 1,1 4 0,-1-7 35,-1 0 0,0 0 1,1 0-1,-1 0 0,0 0 0,0 0 0,0 0 1,0 0-1,0 0 0,0-1 0,0 1 1,0 0-1,0-1 0,0 1 0,0-1 1,0 1-1,-1-1 0,1 0 0,0 1 1,0-1-1,0 0 0,-1 0 0,1 0 1,0 0-1,0 0 0,-1 0 0,1 0 1,0 0-1,-3-1 0,-40-4 189,42 4-216,-1 0 0,0 0 0,0 0-1,1 0 1,-1 0 0,1-1 0,-1 1 0,1-1 0,0 1 0,-1-1 0,1 0-1,0 0 1,0 0 0,0 0 0,-2-4 0,3 3-405,-1 1 0,1-1 0,0 1 0,1-1 0,-1 0 0,0 0 1,1 1-1,0-1 0,-1 0 0,1-3 0,0-7-5395</inkml:trace>
  <inkml:trace contextRef="#ctx0" brushRef="#br0" timeOffset="5224.08">2749 189 9482,'0'0'4596,"0"10"-3069,0 15-121,9 48 1,-7-62-1043,0-1 1,1 1-1,0 0 1,1-1-1,0 0 1,0 1-1,1-2 1,8 12-1,-13-19-271,1-1 1,0 0-1,0 0 0,0 0 1,0 0-1,0 0 0,0 0 1,0 0-1,0 0 0,0 0 1,0 0-1,0-1 0,1 1 1,-1 0-1,0-1 0,0 1 1,1-1-1,-1 0 0,0 1 1,1-1-1,-1 0 0,1 0 1,-1 0-1,1 0 0,-1 0 1,0 0-1,1 0 0,2-1 0,-1 0 33,-1-1-1,1 1 0,0-1 0,-1 0 0,1 0 0,-1 0 1,0 0-1,0-1 0,1 1 0,-1-1 0,-1 1 0,3-5 1,2-2-11,-1-1 1,0 0 0,0-1 0,-2 1 0,1-1 0,3-17 0,-6 20-238,-1 0 0,0 0-1,0 0 1,0 0 0,-4-14 0,-6-3-5528</inkml:trace>
  <inkml:trace contextRef="#ctx0" brushRef="#br0" timeOffset="5833.15">2984 220 9858,'0'0'7560,"-3"12"-6057,0 4-956,1 1 1,0-1-1,1 0 0,0 1 0,2 16 0,0-28-356,0 0 0,0 0 0,0 0 0,0 0 0,1-1 0,-1 1-1,1 0 1,0-1 0,1 1 0,4 7 0,-5-10-129,1 0 0,-1 0 0,0 0 0,1 0 0,-1 0 0,1-1 0,-1 1 0,1-1 0,0 1 0,-1-1 0,1 0 0,0 0 0,0 0 0,0 0 0,0-1 0,0 1 0,0-1 0,0 0 0,6 0 0,-7 0-39,0-1 0,1 1 0,-1 0 0,0-1 0,0 1 0,0-1 0,0 0 0,0 1 0,0-1 0,0 0 0,0 0 0,-1-1 0,1 1 0,0 0 0,0 0 0,-1-1 0,1 1 0,-1-1 0,2-2 0,0 0-6,0-1 0,-1 1 0,0 0 1,0-1-1,0 0 0,0 0 0,-1 1 0,1-7 0,0-5-376,0 0 0,-1 0 0,-1-1 0,-2-17 0,2 33 308,-1 0 0,1 0 0,0 0 0,0 0 0,-1 0 0,1 0 0,0-1 0,0 1 0,0 0 0,0 0 0,0 0 0,1 0 0,-1 0 0,0 0 0,0-1 0,1 1 0,-1 0 0,1 0 0,-1 0 0,1 0 1,-1 0-1,1 0 0,-1 0 0,1 1 0,0-1 0,0 0 0,0 0 0,-1 0 0,1 1 0,2-2 0,0 2 30,0 0 0,-1 0-1,1 1 1,0-1 0,0 1 0,0-1 0,0 1-1,-1 0 1,1 0 0,0 0 0,-1 0 0,4 3-1,1-1 20,0 2 0,-1-1 0,1 1-1,-1 0 1,0 0 0,0 0 0,0 1-1,-1 0 1,0 0 0,0 1-1,-1-1 1,6 11 0,4 5 156,-13-20-94,1 0 0,-1 0 0,1 0 0,0 0 1,0 0-1,0 0 0,0-1 0,0 1 1,0-1-1,1 0 0,-1 1 0,0-1 0,1 0 1,-1 0-1,1-1 0,-1 1 0,1 0 1,-1-1-1,1 1 0,-1-1 0,1 0 1,0 0-1,-1 0 0,1 0 0,-1-1 0,1 1 1,-1-1-1,1 1 0,-1-1 0,1 0 1,-1 0-1,1 0 0,-1 0 0,0 0 1,1-1-1,2-2 0,-1 2-76,0-1 0,0 0-1,0 0 1,0 0 0,-1-1 0,1 0-1,-1 1 1,0-1 0,0 0 0,0 0 0,-1-1-1,1 1 1,-1-1 0,0 1 0,0-1 0,-1 0-1,1 1 1,0-9 0,-1 11-31,-1 0 1,0 1 0,0-1-1,0 0 1,0 0-1,0 1 1,-1-1 0,1 0-1,0 1 1,-1-1-1,1 0 1,-1 1-1,0-1 1,1 0 0,-1 1-1,0-1 1,0 1-1,0 0 1,0-1 0,0 1-1,0 0 1,-1-1-1,1 1 1,0 0-1,-3-1 1,2 1 61,1 1 0,-1 0 0,1 0 0,-1 0 0,1 0 0,-1 0 0,1 0 0,-1 1 0,1-1 0,-1 0 0,1 1 0,-1-1 0,1 1 0,0 0 0,-1-1 0,1 1 0,0 0 0,-1 0 0,1 0 0,0 0 0,0 0 0,0 0 0,0 0 0,0 0 0,0 0-1,0 1 1,0-1 0,0 0 0,0 3 0,-2-1 24,0 1 0,1 0-1,0 0 1,0 0 0,0 0-1,0 0 1,1 0 0,-1 0-1,1 0 1,0 1 0,1-1 0,-1 0-1,1 1 1,-1-1 0,1 0-1,1 1 1,-1-1 0,1 1-1,-1-1 1,1 0 0,0 1-1,1-1 1,-1 0 0,1 0-1,0 0 1,0 0 0,0 0-1,1-1 1,-1 1 0,1 0-1,0-1 1,0 0 0,0 0-1,0 0 1,0 0 0,1 0-1,-1-1 1,1 1 0,0-1-1,0 0 1,0 0 0,4 1-1,14 5-1454,-1-1 0,44 7 0,-19-8-6174</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0:06.229"/>
    </inkml:context>
    <inkml:brush xml:id="br0">
      <inkml:brushProperty name="width" value="0.05" units="cm"/>
      <inkml:brushProperty name="height" value="0.05" units="cm"/>
      <inkml:brushProperty name="color" value="#FF0066"/>
    </inkml:brush>
  </inkml:definitions>
  <inkml:trace contextRef="#ctx0" brushRef="#br0">10 128 9570,'0'0'12957,"-5"16"-12535,2 16 604,1 1-1,4 51 1,0-38-462,11 32 2096,-13-119-2497,-7-71-823,3 81-119,1-1-1,2 1 0,5-54 1,-3 81 744,0 0-1,0 0 1,0 0 0,1 0 0,0 0-1,-1 1 1,1-1 0,0 1-1,1-1 1,-1 1 0,0 0 0,1 0-1,0 0 1,0 0 0,0 0 0,0 1-1,0-1 1,1 1 0,-1 0 0,1 0-1,-1 0 1,1 0 0,0 1-1,-1 0 1,7-2 0,0 1-30,1 0 0,0 0 0,0 1 0,0 0 0,0 1 0,0 0 0,-1 1 0,16 3 0,-22-3 83,0 0-1,0 1 1,-1-1-1,1 1 1,-1 0-1,1 0 1,-1 0-1,0 1 1,1-1 0,-1 1-1,0 0 1,-1 0-1,1 0 1,-1 0-1,1 0 1,-1 0-1,0 1 1,0-1-1,0 1 1,2 6-1,3 10 186,0 1 0,6 38 0,-4-21-49,-3-9 586,-1 1 0,-1 0 1,0 58 683,-12-120-751,2-1-1124,2-1 0,1 0 0,2 0-1,1 0 1,6-43 0,-5 75 407,-1 0 0,0 0 0,0 0 0,1-1 0,0 1 0,-1 0 0,1 0 0,0 0 0,0 1 0,0-1 0,0 0 0,0 0-1,0 0 1,1 1 0,-1-1 0,1 0 0,-1 1 0,1 0 0,-1-1 0,1 1 0,3-2 0,-1 2 9,-1-1 1,1 1-1,-1 0 1,1 0-1,-1 1 0,1-1 1,0 1-1,-1 0 0,1 0 1,0 0-1,6 1 0,-3 0 30,0 1 1,0-1-1,0 1 0,-1 1 0,1-1 0,-1 1 0,0 0 0,1 1 0,-1-1 0,-1 1 0,1 0 0,-1 1 0,7 5 0,-6 0 92,0 0 0,0 1 0,-1-1-1,0 1 1,-1 0 0,0 0-1,-1 0 1,2 13 0,11 95 1669,-15-115-1671,-1-25 1965,10-140-4394,-8 150 1985,0-1 0,1 1 0,0 0 0,1-1 0,7-13 1,-9 22 316,0 0 1,0 0-1,0 0 1,0 1 0,0-1-1,1 1 1,-1-1 0,1 1-1,0 0 1,-1 0-1,1 0 1,0 1 0,0-1-1,0 1 1,0-1 0,1 1-1,-1 0 1,0 0-1,1 1 1,-1-1 0,0 1-1,6-1 1,-6 1 29,1-1 1,0 1-1,-1 0 0,1 0 1,0 0-1,-1 1 1,1-1-1,0 1 0,-1 0 1,1 0-1,-1 0 1,1 1-1,-1-1 0,0 1 1,0 0-1,5 2 0,-3 2 66,0 0 0,-1 0 0,0 0 0,0 0 0,0 1 0,0-1-1,2 9 1,3 2 245,-1 0 0,0 0 0,-2 1-1,0 0 1,-1 1 0,0-1-1,-2 1 1,0 0 0,0 28 0,-3 22 1804,0-69-2029,-15-6-3438,5 3-2974</inkml:trace>
</inkml:ink>
</file>

<file path=word/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9:46.004"/>
    </inkml:context>
    <inkml:brush xml:id="br0">
      <inkml:brushProperty name="width" value="0.05" units="cm"/>
      <inkml:brushProperty name="height" value="0.05" units="cm"/>
      <inkml:brushProperty name="color" value="#FF0066"/>
    </inkml:brush>
  </inkml:definitions>
  <inkml:trace contextRef="#ctx0" brushRef="#br0">14 553 8786,'0'0'2010,"0"11"311,-1 287 12688,-1-296-13425,-2-16-1216,-1-25-498,3 3-668,3 1 1,0-1 0,2 0-1,11-44 1,-12 70 490,0 0 0,1 0-1,0 0 1,1 0 0,0 1 0,1 0 0,0-1 0,0 2 0,1-1 0,0 1 0,1-1 0,-1 2 0,2-1-1,-1 1 1,1 0 0,0 0 0,0 1 0,1 1 0,13-8 0,-19 11 309,0 1-1,0 0 1,1 0 0,-1 0 0,0 0-1,0 0 1,1 1 0,-1-1-1,0 1 1,1 0 0,-1 0 0,0 0-1,1 0 1,-1 1 0,0-1-1,0 1 1,1 0 0,-1 0 0,0 0-1,0 1 1,3 1 0,-1 0 91,-1 1 0,1 0 0,-1 0 0,0 0-1,-1 0 1,1 0 0,-1 1 0,0 0 0,0 0 0,0 0 0,3 7 0,3 12 499,-2 0 0,0 0 1,-1 1-1,3 34 0,-9-58-564,4 27 703,-1-1 0,-1 0 0,-1 1 0,-2-1 0,-3 31 0,0-150 611,6 55-2063,14-70-1,-14 95 401,1 0-1,1 1 1,0 0-1,0 0 1,1 0-1,0 0 0,1 1 1,0 0-1,1 0 1,10-12-1,-15 20 299,-1 0-1,1 1 0,-1 0 1,1-1-1,-1 1 0,1 0 1,0-1-1,0 1 0,-1 0 1,1 0-1,0 1 1,0-1-1,0 0 0,0 1 1,0-1-1,0 1 0,0-1 1,0 1-1,0 0 0,1 0 1,-1 0-1,0 0 0,0 1 1,4 0-1,-2 0 18,-1 1 0,1 0 0,-1 0 1,1 1-1,-1-1 0,0 1 0,0-1 0,0 1 0,0 0 0,0 0 1,-1 0-1,3 4 0,6 11 108,-1 0-1,-1 1 1,13 35 0,-13-29 404,-2 1-1,0 0 1,-2 0-1,-1 0 0,-1 1 1,-1 52-1,-6-65-50,-3-24 264,-4-23 238,8 10-1388,1 0 0,1 0 0,0-1 0,2 1 0,6-35 0,-6 47 206,2-1 0,-1 1 0,2 0 0,-1-1 0,1 1 0,1 1 0,0-1 0,1 1 0,0 0 0,0 0 0,1 0 0,14-14 0,-19 22 209,0 0 1,0 0 0,0 1-1,0-1 1,0 0 0,1 1 0,-1 0-1,0-1 1,1 1 0,-1 0-1,1 0 1,-1 0 0,1 1-1,0-1 1,-1 0 0,1 1 0,0 0-1,0 0 1,-1 0 0,1 0-1,0 0 1,-1 0 0,1 1-1,0-1 1,-1 1 0,1 0 0,0 0-1,-1 0 1,1 0 0,-1 0-1,0 1 1,1-1 0,-1 1 0,0-1-1,0 1 1,0 0 0,0 0-1,0 0 1,0 0 0,1 2-1,8 11 255,0 0-1,-1 1 1,0 0-1,11 29 1,-17-38-140,11 31 517,-1 1 1,-2 1-1,-2 0 1,-1 0 0,5 68-1,-14-105-657,0 0 1,1 0-1,-1 0 0,1 0 1,0 0-1,0 0 0,0 0 0,0-1 1,2 4-1,8 3-3241</inkml:trace>
  <inkml:trace contextRef="#ctx0" brushRef="#br0" timeOffset="660.06">1044 909 5025,'0'0'12994,"9"0"-11397,-4-1-1438,1 1 0,-1-1-1,0 0 1,1 0 0,-1-1-1,0 1 1,1-1 0,-1 0-1,0-1 1,-1 1 0,9-6-1,-10 6-63,0-1-1,0 1 1,0-1-1,0 0 1,0 1-1,-1-1 1,1-1-1,-1 1 1,0 0-1,0 0 1,0-1-1,0 1 1,-1-1-1,1 0 1,-1 1-1,0-1 1,0 0 0,-1 0-1,1 0 1,0-5-1,-1 7-75,0 0 0,0 0 0,-1 0 1,1 1-1,0-1 0,-1 0 0,1 0 0,-1 1 0,1-1 0,-1 0 0,0 1 1,0-1-1,0 1 0,0-1 0,0 1 0,0 0 0,0-1 0,0 1 0,-1 0 1,1-1-1,0 1 0,-1 0 0,1 0 0,-1 0 0,1 1 0,-1-1 0,0 0 1,1 0-1,-1 1 0,0-1 0,1 1 0,-1 0 0,0-1 0,0 1 0,0 0 1,1 0-1,-1 0 0,-2 0 0,1 0-26,0 1 1,0-1-1,-1 0 1,1 1-1,0 0 1,0 0-1,0 0 1,0 0-1,0 0 1,1 0-1,-1 1 1,0-1-1,0 1 1,1 0-1,-1 0 1,1 0-1,0 0 1,0 0-1,-1 1 1,1-1-1,-2 5 1,2-2 89,-1 1 1,2-1-1,-1 1 1,0 0 0,1 0-1,0 0 1,1 0-1,-1 0 1,1 0-1,0 0 1,1 0 0,-1 0-1,1 0 1,1 0-1,-1 0 1,1 0-1,0 0 1,0-1-1,0 1 1,1-1 0,0 1-1,5 6 1,-4-6-104,1 0 0,0 0 0,0-1 0,0 1 0,0-1 0,1 0 0,0-1 0,0 0 0,0 0 0,1 0 0,-1 0 0,1-1 0,0 0 1,0-1-1,0 1 0,0-1 0,0-1 0,10 2 0,-4-2-1179,0-1-1,-1-1 1,1 0 0,21-4 0,1-6-5021</inkml:trace>
  <inkml:trace contextRef="#ctx0" brushRef="#br0" timeOffset="1072.78">1405 813 6809,'0'0'8232,"-10"5"-5809,8-4-2368,-3 1 199,-1 0 1,1 1-1,0-1 1,0 1-1,0 0 1,0 1-1,1-1 1,0 1-1,-1 0 1,1 0-1,0 0 1,1 1-1,-1-1 1,1 1-1,0 0 1,0 0-1,1 0 1,-1 0-1,-2 9 1,4-10-98,-1 0-1,1 0 1,1 1 0,-1-1-1,0 0 1,1 1 0,0-1-1,0 1 1,1-1 0,-1 0-1,1 1 1,0-1 0,2 8-1,-2-10-196,1 0 1,-1-1-1,1 1 0,-1 0 0,1 0 0,0-1 0,-1 1 0,1-1 1,0 1-1,0-1 0,0 0 0,0 0 0,0 0 0,1 0 1,-1 0-1,0-1 0,0 1 0,1 0 0,-1-1 0,0 0 0,1 1 1,-1-1-1,0 0 0,1 0 0,-1-1 0,4 0 0,0 0-604,0 0 0,1-1 0,-1 0 0,0 0 0,0 0 0,0-1 0,-1 0 0,1 0 0,-1-1 0,0 1 0,0-1 0,0 0 0,7-8 0,10-9-4992</inkml:trace>
  <inkml:trace contextRef="#ctx0" brushRef="#br0" timeOffset="2122.86">1526 568 10762,'0'0'3808,"0"13"-1108,22 190 3797,-2-12-2394,-21-212-4587,1 1 0,1 0 0,1-1 0,0 1 0,2 0 0,0 0 0,1 1 0,13-33 0,-18 51 474,0 1-1,0-1 1,1 1-1,-1-1 1,0 1-1,0-1 1,1 0-1,-1 1 1,0-1-1,1 1 1,-1 0 0,0-1-1,1 1 1,-1-1-1,1 1 1,-1 0-1,1-1 1,-1 1-1,1 0 1,-1-1-1,1 1 1,-1 0-1,1 0 1,-1 0-1,1-1 1,0 1-1,-1 0 1,1 0-1,-1 0 1,1 0-1,0 0 1,-1 0-1,1 0 1,-1 0-1,1 0 1,0 0-1,-1 1 1,1-1-1,-1 0 1,1 0-1,-1 0 1,1 1-1,-1-1 1,1 0-1,-1 1 1,1-1 0,-1 0-1,1 1 1,-1-1-1,1 1 1,-1-1-1,0 1 1,1-1-1,-1 1 1,0-1-1,0 1 1,1-1-1,-1 1 1,0 0-1,23 42 215,-18-32-185,10 20 86,-3-6 104,2 0-1,0 0 1,31 38 0,-44-62-198,0 0 1,0 1-1,1-1 0,-1 0 1,0 0-1,1 0 1,-1 0-1,0 0 0,1-1 1,-1 1-1,1 0 1,0-1-1,-1 1 1,1-1-1,-1 1 0,1-1 1,0 0-1,-1 1 1,1-1-1,0 0 0,-1 0 1,1-1-1,3 1 1,-2-1 6,0-1 0,1 1 0,-1 0 0,0-1 1,0 0-1,0 0 0,0 0 0,0 0 0,0 0 1,4-6-1,-2 3-8,-1 0 0,1 0 0,-1-1 0,0 0 1,-1 1-1,0-2 0,0 1 0,0 0 0,0 0 1,-1-1-1,2-9 0,-4 12-9,-1 1 0,1-1 0,-1 1 0,0 0 1,1-1-1,-2 1 0,1 0 0,0 0 0,-1 0 0,1 0 0,-1 0 1,0 0-1,0 0 0,0 0 0,-1 1 0,1-1 0,-1 1 0,1-1 1,-1 1-1,0 0 0,-3-2 0,5 3-1,-1 0-1,1 0 1,-1 0-1,1 0 1,-1 0 0,0 1-1,0-1 1,1 0-1,-1 1 1,0-1 0,0 1-1,0 0 1,0 0-1,0 0 1,1 0 0,-1 0-1,0 0 1,0 0-1,0 0 1,0 1 0,0-1-1,1 1 1,-1-1 0,0 1-1,0 0 1,1 0-1,-1 0 1,1 0 0,-1 0-1,0 0 1,1 0-1,0 0 1,-1 1 0,1-1-1,0 0 1,0 1-1,0-1 1,0 1 0,-1 1-1,-3 8 106,1-1-1,0 1 1,1-1 0,0 1-1,1 0 1,0 0-1,1 1 1,0-1-1,1 0 1,0 0 0,3 22-1,-3-32-94,0 0 0,0 0 0,0-1 0,0 1 0,0 0 0,1 0-1,-1 0 1,0-1 0,0 1 0,1 0 0,-1 0 0,0 0 0,1-1 0,-1 1 0,1 0-1,-1-1 1,1 1 0,-1-1 0,1 1 0,-1 0 0,1-1 0,0 1 0,-1-1 0,1 1 0,0-1-1,0 0 1,-1 1 0,1-1 0,0 0 0,0 1 0,-1-1 0,1 0 0,0 0 0,0 0-1,0 0 1,0 0 0,-1 0 0,1 0 0,0 0 0,0 0 0,0 0 0,-1 0 0,1 0-1,0-1 1,0 1 0,0 0 0,-1-1 0,2 0 0,2 0 14,-1-1 0,0 0 0,0 0 0,-1-1 0,1 1 0,0-1 0,-1 1 1,1-1-1,3-5 0,1-8-243,0-1 0,-2 1 0,1-1 0,4-29 1,-9 39 83,-1 26 241,1 0-1,5 26 0,-6-40-82,1 0 1,1 0-1,-1 0 0,1 0 1,0 0-1,0 0 1,0 0-1,1-1 0,0 1 1,-1-1-1,2 1 0,-1-1 1,7 6-1,-10-10-10,1 1-1,-1-1 1,1 0-1,-1 0 1,1 1 0,0-1-1,-1 0 1,1 0-1,-1 0 1,1 0-1,-1 0 1,1 0 0,0 0-1,-1 0 1,1 0-1,-1 0 1,1 0-1,-1 0 1,1 0 0,0 0-1,-1-1 1,1 1-1,-1 0 1,1 0-1,-1-1 1,1 1-1,-1 0 1,1-1 0,-1 1-1,1 0 1,-1-1-1,0 1 1,1-1-1,-1 1 1,0-1 0,1 1-1,-1-1 1,0 1-1,1-1 1,-1 1-1,0-1 1,0 1-1,0-1 1,0 1 0,1-2-1,10-31 155,-10 28-180,8-33-97,-7 27-163,1 0 1,0 0 0,8-20-1,-11 31 261,0 0 0,1 0 0,-1-1 0,0 1 0,0 0-1,1 0 1,-1 0 0,0 0 0,1-1 0,-1 1 0,0 0 0,1 0 0,-1 0 0,0 0-1,0 0 1,1 0 0,-1 0 0,0 0 0,1 0 0,-1 0 0,0 0 0,1 0 0,-1 0 0,0 0-1,1 0 1,-1 0 0,0 0 0,1 1 0,-1-1 0,0 0 0,0 0 0,1 0 0,-1 0-1,0 1 1,0-1 0,1 0 0,-1 0 0,0 1 0,0-1 0,1 0 0,-1 0 0,0 1-1,0-1 1,0 0 0,0 0 0,0 1 0,0-1 0,1 0 0,-1 1 0,0-1 0,0 0-1,0 1 1,0-1 0,0 0 0,0 1 0,0-1 0,0 1 0,9 21 31,-9-21-31,6 13 85,-1 0 165,0 0 0,0 0 0,-2 0 0,0 0 0,3 27 396,-7-75 157,2 24-771,-1 3-156,0-1 0,1 1 1,0-1-1,0 1 1,1 0-1,0-1 0,0 1 1,1 0-1,0 0 1,0 1-1,0-1 1,1 1-1,0-1 0,6-5 1,-10 11 124,1 1 1,-1 0-1,1 0 1,-1 0-1,1-1 0,-1 1 1,1 0-1,0 0 1,-1 0-1,1 0 1,-1 0-1,1 0 0,-1 0 1,1 0-1,0 0 1,-1 0-1,1 0 1,-1 0-1,1 1 1,-1-1-1,1 0 0,-1 0 1,1 0-1,-1 1 1,1-1-1,-1 0 1,1 1-1,-1-1 0,1 0 1,-1 1-1,0-1 1,1 1-1,-1-1 1,0 1-1,1-1 1,-1 1-1,0-1 0,1 1 1,-1-1-1,0 1 1,14 27 117,-11-21-99,14 41 252,-14-38-321,0 0 1,1-1-1,0 1 1,0-1-1,1 1 1,7 9-1</inkml:trace>
  <inkml:trace contextRef="#ctx0" brushRef="#br0" timeOffset="2587.34">2155 642 11522,'0'0'6098,"4"12"-4019,13 55 57,-3 0 1,-3 1-1,4 123 1,-15-196-1990,4-79-672,-3 79 318,0 0-1,0 0 0,0 0 0,0 1 1,1-1-1,-1 0 0,1 1 1,1-1-1,-1 1 0,1 0 1,-1-1-1,1 1 0,0 0 1,6-5-1,-8 9 197,0-1 1,0 0-1,0 1 0,1-1 1,-1 1-1,0-1 1,1 1-1,-1 0 0,1 0 1,-1-1-1,0 1 0,1 0 1,-1 0-1,0 0 1,1 0-1,-1 1 0,1-1 1,-1 0-1,0 1 1,1-1-1,-1 1 0,0-1 1,0 1-1,1-1 0,-1 1 1,0 0-1,0 0 1,0-1-1,0 1 0,0 0 1,0 0-1,0 0 0,0 0 1,0 1-1,0-1 1,0 0-1,-1 0 0,1 0 1,0 2-1,29 54 503,-28-52-396,21 53 1295,-20-47-3027,-16-40-6672,2 5-6654</inkml:trace>
  <inkml:trace contextRef="#ctx0" brushRef="#br0" timeOffset="2958.25">2302 759 8226,'0'0'9010</inkml:trace>
  <inkml:trace contextRef="#ctx0" brushRef="#br0" timeOffset="3472.81">2451 528 9578,'0'0'6272,"0"14"-4170,8 252 4709,-5-43-3725,-6-254-4960,-1-12-4321,1 3-3487</inkml:trace>
  <inkml:trace contextRef="#ctx0" brushRef="#br0" timeOffset="3473.81">2570 585 11466,'0'0'2588,"0"9"-457,-4 126 5998,2 99-5687,1-221-2810,1 8 1216</inkml:trace>
  <inkml:trace contextRef="#ctx0" brushRef="#br0" timeOffset="3903.85">2645 985 8674,'0'0'8448,"11"0"-6614,-3 1-1524,0-2 0,1 1 0,-1-1 0,1 0-1,-1-1 1,0 0 0,14-6 0,-19 7-267,0 0 0,1-1-1,-1 1 1,0-1 0,-1 0 0,1 0-1,0 0 1,0 0 0,-1 0-1,1 0 1,-1-1 0,0 0 0,0 1-1,0-1 1,0 0 0,0 0 0,-1 0-1,1 0 1,-1 0 0,1 0-1,-1-1 1,-1 1 0,1 0 0,0-1-1,-1 1 1,1-5 0,-1 7-25,-1 0 1,1 0 0,0 0-1,-1 0 1,1 0-1,0 1 1,-1-1 0,1 0-1,-1 0 1,0 0-1,1 1 1,-1-1 0,0 0-1,1 0 1,-1 1-1,0-1 1,0 1 0,1-1-1,-1 1 1,0-1-1,0 1 1,0-1 0,0 1-1,0 0 1,0-1-1,0 1 1,0 0 0,0 0-1,0 0 1,0 0-1,0 0 1,0 0 0,0 0-1,0 0 1,0 0-1,0 0 1,1 1 0,-1-1-1,-2 1 1,-1 0 41,0-1 0,0 1 0,0 0 0,0 1 0,0-1 0,0 1 0,0 0 0,-6 3 0,7-2 41,-1 0 1,1 1-1,-1-1 0,1 1 1,0 0-1,1 0 0,-1 0 1,1 0-1,-1 0 0,1 1 1,0-1-1,1 1 0,-1-1 1,1 1-1,0 0 0,0-1 1,0 1-1,1 0 0,0 0 1,0 0-1,0-1 0,0 1 1,1 0-1,2 8 0,-1-7-51,0-1 0,0 0-1,0 1 1,1-1 0,0-1-1,0 1 1,0 0 0,1-1-1,0 1 1,0-1 0,0 0 0,0 0-1,0-1 1,1 1 0,0-1-1,-1 0 1,1 0 0,0-1-1,1 0 1,7 3 0,4-1-589,0 0 0,0-2 1,0 0-1,1-1 0,-1-1 0,26-3 0,-3-1-5039</inkml:trace>
  <inkml:trace contextRef="#ctx0" brushRef="#br0" timeOffset="4369.75">2887 1053 8146,'0'0'11708,"9"-5"-10554,-4 2-1016,1 0-1,-1-1 0,0 0 0,0 0 0,0 0 1,0-1-1,-1 1 0,0-1 0,0 0 0,4-7 1,-7 9-107,1 1 1,-1-1-1,0 0 1,0 0-1,0 1 1,0-1-1,-1 0 1,1 0-1,-1 0 1,1 0-1,-1 0 1,0 0-1,-1 0 1,1 0-1,0 0 1,-1 0-1,1 0 0,-1 1 1,0-1-1,0 0 1,0 0-1,-1 0 1,1 1-1,0-1 1,-1 1-1,0-1 1,0 1-1,0 0 1,-2-3-1,-3-2-24,0 1-1,-1-1 1,0 2-1,0-1 0,0 1 1,0 0-1,-14-5 0,18 8-39,-1 0 0,0 0-1,0 1 1,0-1 0,0 1-1,0 0 1,0 1 0,0-1-1,0 1 1,-1 0-1,1 0 1,0 1 0,0-1-1,0 1 1,-9 3 0,12-3-126,1 0 0,-1 1 1,1-1-1,-1 1 1,1-1-1,0 1 1,0-1-1,-1 1 1,1 0-1,0 0 1,1 0-1,-1-1 1,0 1-1,0 0 0,1 0 1,-1 0-1,1 0 1,0 0-1,-1 0 1,1 0-1,0 0 1,0 0-1,0 0 1,1 0-1,0 3 0,-1-2-537,0 15-4398</inkml:trace>
  <inkml:trace contextRef="#ctx0" brushRef="#br0" timeOffset="4921.15">3066 898 10546,'0'0'4836,"1"12"-3238,0 7-1129,1-5 154,-1 0 0,-1 0 0,0 0 0,-1 0 1,0 0-1,-1 0 0,-6 23 0,4-40 2301,2-16-2282,2-22-831,2 29-124,0-1 0,2 1 0,-1 0 0,1 0 1,1 0-1,0 0 0,13-20 0,-16 29 192,0 0-1,0 0 1,0 1-1,1-1 1,-1 0 0,1 1-1,0-1 1,-1 1-1,1 0 1,0 0-1,1 0 1,-1 1 0,6-4-1,-6 5 114,-1 0-1,1-1 0,-1 1 1,0 0-1,1 1 0,-1-1 1,1 0-1,-1 1 0,0-1 1,1 1-1,-1-1 0,0 1 1,0 0-1,1 0 0,-1 0 1,0 1-1,0-1 0,0 0 1,0 1-1,-1-1 1,1 1-1,0 0 0,2 2 1,4 6 3,0 0 1,-1 1-1,0 0 1,0 0-1,-1 1 1,-1 0 0,0 0-1,0 0 1,-2 0-1,1 1 1,-1-1 0,-1 1-1,0 0 1,-1 0-1,-1 14 1,0-21-3974</inkml:trace>
  <inkml:trace contextRef="#ctx0" brushRef="#br0" timeOffset="5456.16">1416 0 13755,'0'0'3801,"-41"67"-3033,19-32-768,4-7-1520,5-7-5922</inkml:trace>
</inkml:ink>
</file>

<file path=word/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9:42.121"/>
    </inkml:context>
    <inkml:brush xml:id="br0">
      <inkml:brushProperty name="width" value="0.05" units="cm"/>
      <inkml:brushProperty name="height" value="0.05" units="cm"/>
      <inkml:brushProperty name="color" value="#FF0066"/>
    </inkml:brush>
  </inkml:definitions>
  <inkml:trace contextRef="#ctx0" brushRef="#br0">45 401 10666,'0'0'17129,"-4"0"-16278,-5-1-587,11 0-125,24 0-112,42 5-97,-61-1 66,0 0 0,-1 0-1,0 0 1,1 1 0,-1 0-1,0 0 1,-1 1 0,1-1-1,-1 1 1,0 0 0,0 1 0,-1-1-1,0 1 1,0 0 0,0 0-1,0 1 1,-1-1 0,3 8-1,-4-10 8,-1 1-1,1-1 1,-1 1-1,0-1 1,0 1-1,0-1 1,-1 1-1,1 0 0,-1-1 1,0 1-1,-1-1 1,1 1-1,-1 0 1,0-1-1,0 1 1,0-1-1,-1 1 1,1-1-1,-1 0 0,0 0 1,0 0-1,-1 0 1,1 0-1,-1 0 1,0 0-1,0-1 1,0 0-1,-7 6 1,4-4-34,-1-1 1,0 1-1,-1-1 1,1 0 0,-1-1-1,1 0 1,-1 0 0,0-1-1,0 0 1,-1 0 0,1-1-1,-15 1 1,22-2-530,13 0-1441,6 1 1819,-1 1 1,1 0-1,-1 2 0,1 0 0,-1 0 0,0 2 0,-1 0 0,28 15 1,-36-17 212,0 1 1,0 0 0,-1 0 0,0 1 0,0 0 0,0 1-1,-1 0 1,8 9 0,-11-12 79,-1 1 1,1-1-1,-1 1 0,0-1 1,0 1-1,0 0 0,-1 0 1,1 0-1,-1 0 0,0 0 0,-1 0 1,1 0-1,-1 0 0,0 0 1,-2 10-1,1-10 9,-1 0 0,0 0 0,0 0 0,0 0 0,-1 0 0,0 0 0,0-1 0,0 1 0,-1-1 0,1 0 0,-1 0-1,0 0 1,0-1 0,0 1 0,-1-1 0,1 0 0,-1 0 0,-7 3 0,-5 3 18,-1-1-1,1-1 1,-1-1 0,-20 5-1,22-7-164,0-1 0,-1-1 0,-20 1 0,-6-8-2371,5-11-4920,15-2-2654</inkml:trace>
  <inkml:trace contextRef="#ctx0" brushRef="#br0" timeOffset="447.21">328 0 15699,'0'0'1994,"18"16"377,13 14-1336,0 2-1,-3 1 0,0 1 0,-2 1 0,31 58 1,-40-54-813,-1 0 1,-3 1 0,-1 0 0,-2 1 0,-1 0-1,-3 1 1,-1 0 0,-2 0 0,-2 0-1,-2 0 1,-2 0 0,-1 0 0,-3 0 0,-1-1-1,-2 0 1,-1-1 0,-29 65 0,-63 108 438,83-179-565,-2 0 1,-1-1-1,-52 55 1,79-109-10524,0 6-447</inkml:trace>
</inkml:ink>
</file>

<file path=word/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0:19.699"/>
    </inkml:context>
    <inkml:brush xml:id="br0">
      <inkml:brushProperty name="width" value="0.05" units="cm"/>
      <inkml:brushProperty name="height" value="0.05" units="cm"/>
      <inkml:brushProperty name="color" value="#FF0066"/>
    </inkml:brush>
  </inkml:definitions>
  <inkml:trace contextRef="#ctx0" brushRef="#br0">1 64 12603,'0'0'5289,"10"0"-3537,488-3 4106,405 3-6196,-676 9 335,41 1-9,285-28 75,95-2-72,0 0-174,-316 11-25,-36 3 81,244 0 130,-296 8-6,79 12 1,-47-1 4,-88-10 1,758 21 10,-942-23-879,-9-1-1038,-13-1-4138,-4-1-8351</inkml:trace>
</inkml:ink>
</file>

<file path=word/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0:02.364"/>
    </inkml:context>
    <inkml:brush xml:id="br0">
      <inkml:brushProperty name="width" value="0.05" units="cm"/>
      <inkml:brushProperty name="height" value="0.05" units="cm"/>
      <inkml:brushProperty name="color" value="#FF0066"/>
    </inkml:brush>
  </inkml:definitions>
  <inkml:trace contextRef="#ctx0" brushRef="#br0">1 10 11282,'0'0'10811,"86"-3"-9419,-51-1-400,4 1 16,-1 3-263,-4 0-313,-5 0-168,-7 0-256,-5 5-8,-6-3-104,1-2-896,-2 0-1689</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9:54.067"/>
    </inkml:context>
    <inkml:brush xml:id="br0">
      <inkml:brushProperty name="width" value="0.05" units="cm"/>
      <inkml:brushProperty name="height" value="0.05" units="cm"/>
      <inkml:brushProperty name="color" value="#FF0066"/>
    </inkml:brush>
  </inkml:definitions>
  <inkml:trace contextRef="#ctx0" brushRef="#br0">4 29 6481,'0'0'18338,"-3"-6"-16341,74-4-510,119-3 0,-189 13-1392</inkml:trace>
</inkml:ink>
</file>

<file path=word/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0:01.935"/>
    </inkml:context>
    <inkml:brush xml:id="br0">
      <inkml:brushProperty name="width" value="0.05" units="cm"/>
      <inkml:brushProperty name="height" value="0.05" units="cm"/>
      <inkml:brushProperty name="color" value="#FF0066"/>
    </inkml:brush>
  </inkml:definitions>
  <inkml:trace contextRef="#ctx0" brushRef="#br0">0 10 12243,'0'0'14359,"30"-6"-12648,-3 6-1127,239 9 43,-264-9-753,10 0-1434,-6-5-3070,-3-2-1366</inkml:trace>
</inkml:ink>
</file>

<file path=word/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9:52.723"/>
    </inkml:context>
    <inkml:brush xml:id="br0">
      <inkml:brushProperty name="width" value="0.05" units="cm"/>
      <inkml:brushProperty name="height" value="0.05" units="cm"/>
      <inkml:brushProperty name="color" value="#FF0066"/>
    </inkml:brush>
  </inkml:definitions>
  <inkml:trace contextRef="#ctx0" brushRef="#br0">1 0 9378,'0'0'12481,"9"2"-11467,72 17 821,175 31-552,-179-43-1269,87-4 0,-83-4-20,91 12 0,160 18-46,-78-8-73,-106 3 66,28 2-40,117-18-146,-56-4 217,596-11 101,-281-5-92,-519 12 20,968 5 286,-779 0-179,280 0 273,-291-6-1339,-209 1 599,5-1-1881</inkml:trace>
</inkml:ink>
</file>

<file path=word/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9:44.351"/>
    </inkml:context>
    <inkml:brush xml:id="br0">
      <inkml:brushProperty name="width" value="0.05" units="cm"/>
      <inkml:brushProperty name="height" value="0.05" units="cm"/>
      <inkml:brushProperty name="color" value="#FF0066"/>
    </inkml:brush>
  </inkml:definitions>
  <inkml:trace contextRef="#ctx0" brushRef="#br0">1 0 14867,'0'0'10530,"84"14"-9385,-51-11-601,0 0-328,-2 2-192,-4 0-24,3 2-672,-9-2-1753,-5-3-3800</inkml:trace>
  <inkml:trace contextRef="#ctx0" brushRef="#br0" timeOffset="377.68">3 230 12203,'0'0'12722,"68"4"-12282,-36-4-440,2 0-56,11 0-1720,-8 0-3153,-6 0-4057</inkml:trace>
</inkml:ink>
</file>

<file path=word/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9:43.966"/>
    </inkml:context>
    <inkml:brush xml:id="br0">
      <inkml:brushProperty name="width" value="0.05" units="cm"/>
      <inkml:brushProperty name="height" value="0.05" units="cm"/>
      <inkml:brushProperty name="color" value="#FF0066"/>
    </inkml:brush>
  </inkml:definitions>
  <inkml:trace contextRef="#ctx0" brushRef="#br0">0 145 8282,'0'0'14746,"5"-9"-11610,6 92-225,1 165 0,-27-362-2849,17 79-606,1 0 0,1 0 1,2 1-1,2 0 0,20-59 0,-26 88 532,0 0 1,1-1-1,-1 2 0,1-1 1,0 0-1,0 0 1,1 1-1,-1 0 1,1 0-1,0 0 0,0 0 1,1 0-1,-1 1 1,1 0-1,-1 0 1,1 0-1,0 0 0,0 1 1,0 0-1,1 0 1,-1 0-1,1 1 0,-1 0 1,0 0-1,1 0 1,0 0-1,-1 1 1,1 0-1,-1 0 0,11 2 1,-6 0 48,0 0 0,-1 1 0,1-1 0,-1 2 0,0-1 0,0 2 0,0-1 0,-1 1 0,1 0 0,-1 1 0,0 0 0,-1 0 0,1 1 0,-1 0 0,0 0 0,9 14 1,-9-11 11,-2 0 1,1 1 0,-2-1 0,1 1 0,-1 0-1,-1 1 1,0-1 0,-1 0 0,0 1 0,0 0 0,-1-1-1,-2 23 1,-2 1 192,-3 0 0,-18 64-1,10-44-20,12-48-166,0-1 0,1 0 0,0 1 0,0-1 0,0 0-1,1 1 1,0-1 0,1 1 0,1 11 0,-1-15-53,0-1-1,1 1 1,-1-1-1,0 0 1,1 0 0,-1 0-1,1 0 1,-1 0 0,1 0-1,0 0 1,0 0 0,0-1-1,0 1 1,0-1 0,1 0-1,-1 1 1,0-1 0,0 0-1,1 0 1,-1 0-1,1-1 1,-1 1 0,1-1-1,-1 1 1,1-1 0,0 0-1,2 0 1,9 1-347,1-1 0,-1-1 0,1 0 0,-1-1 0,0 0 0,0-1 0,23-8 0,49-23-5642,-85 34 5903,57-26-5597</inkml:trace>
</inkml:ink>
</file>

<file path=word/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0:28.455"/>
    </inkml:context>
    <inkml:brush xml:id="br0">
      <inkml:brushProperty name="width" value="0.05" units="cm"/>
      <inkml:brushProperty name="height" value="0.05" units="cm"/>
      <inkml:brushProperty name="color" value="#FF0066"/>
    </inkml:brush>
  </inkml:definitions>
  <inkml:trace contextRef="#ctx0" brushRef="#br0">0 528 8730,'0'0'10549,"9"-10"-9668,5-7-599,8-8 213,27-43 0,-43 60-431,-1 0 1,-1-1-1,1 0 1,-1 0-1,-1-1 1,1 1-1,-2-1 0,1 0 1,-2 1-1,2-17 1,29 157 888,-13-81-691,-14-40-141,-1 0 1,0 0-1,0 1 1,-1-1-1,-1 1 1,0 0-1,1 14 1,-45-21-498,-84 11-498,125-14 868,1-1-61,28 0 80,14-2 185,44-8 0,-44 5-123,46-1 0,-88 6-53,0 0 1,1 0-1,-1-1 1,0 1-1,1 0 1,-1 0-1,0 0 1,1 0-1,-1-1 1,0 1-1,1 0 1,-1 0 0,0-1-1,0 1 1,1 0-1,-1-1 1,0 1-1,0 0 1,0 0-1,0-1 1,1 1-1,-1 0 1,0-1-1,0 1 1,0-1-1,0 1 1,0 0-1,0-1 1,0 1-1,0 0 1,0-1 0,0 1-1,0 0 1,0-1-1,0 1 1,0-1-1,0 1 1,0 0-1,0-1 1,-1 1-1,1 0 1,0-1-1,0 1 1,-1-7-5415</inkml:trace>
  <inkml:trace contextRef="#ctx0" brushRef="#br0" timeOffset="1051.42">438 417 7602,'0'0'8123,"0"8"-7180,4 15 400,2-1 1,11 34 0,-19-76 2983,3-13-3488,13-80-5768,-14 113 4903,0-1-1,0 0 1,0 1-1,0-1 0,1 1 1,-1-1-1,0 1 0,0 0 1,1-1-1,-1 1 0,0-1 1,1 1-1,-1-1 0,0 1 1,1 0-1,-1-1 0,1 1 1,-1 0-1,0-1 0,1 1 1,-1 0-1,1 0 0,-1-1 1,1 1-1,-1 0 0,1 0 1,-1 0-1,1 0 0,-1-1 1,1 1-1,-1 0 0,1 0 1,-1 0-1,1 0 0,0 0 1,-1 1-1,1-1 0,-1 0 1,1 0-1,-1 0 0,1 0 1,-1 0-1,1 1 0,-1-1 1,1 0-1,-1 1 0,0-1 1,1 0-1,-1 1 0,1-1 1,-1 0-1,0 1 0,1-1 1,-1 1-1,0-1 0,1 0 1,-1 2-1,30 28 290,-24-24-284,8 9 242,-9-11-64,0 0-1,0 0 1,-1 1-1,1 0 1,-1-1 0,0 2-1,-1-1 1,1 0-1,-1 1 1,0 0-1,0 0 1,-1 0 0,0 0-1,0 0 1,0 0-1,-1 0 1,2 12 0,-4-17-94,1-1 0,-1 0 0,1 1 0,0-1 0,-1 0 0,1 1 0,-1-1 0,1 0 0,-1 0 0,1 0 0,-1 0 0,1 1 0,-1-1 0,1 0 0,-1 0 0,1 0 0,-1 0 0,1 0 0,-1 0 0,1 0 0,-1 0 0,0 0 0,1-1 0,-1 1 0,1 0 0,0 0 0,-1 0 0,1-1 0,-1 1 0,1 0 0,-1 0 0,1-1 0,-1 1 0,1 0 0,0-1 0,-1 1 0,1 0 0,0-1 0,-1 1 0,1-1 0,0 1 0,-1-1 0,1 0 0,-1-9-397,0-1 0,1 0 0,1 0 0,-1 1 0,2-1 0,-1 0 0,2 1 0,-1-1 0,1 1 1,1 0-1,5-12 0,-9 21 311,1 0 0,-1 1 1,1-1-1,-1 0 1,1 1-1,-1-1 0,1 1 1,0-1-1,-1 1 1,1-1-1,-1 1 1,1-1-1,0 1 0,0-1 1,-1 1-1,1 0 1,0-1-1,0 1 0,-1 0 1,1 0-1,0 0 1,0 0-1,0 0 1,-1 0-1,1 0 0,0 0 1,0 0-1,0 0 1,-1 0-1,1 0 0,0 0 1,0 0-1,0 1 1,-1-1-1,1 0 1,0 1-1,0-1 0,-1 1 1,1-1-1,0 1 1,-1-1-1,1 1 0,-1-1 1,1 1-1,-1-1 1,1 1-1,-1 0 0,1-1 1,-1 1-1,1 1 1,32 42 477,-27-36-348,-1-1 106,0-1 0,-1 1 0,-1 0 1,1 0-1,-1 0 0,0 0 0,0 1 0,-1-1 0,2 13 0,3-16-2714,1-7-3897</inkml:trace>
  <inkml:trace contextRef="#ctx0" brushRef="#br0" timeOffset="1950.7">835 387 9354,'0'0'7328,"-10"9"-6324,-27 29-98,36-37-847,0 0 0,0 0 1,-1 1-1,1-1 0,0 0 0,0 1 1,0-1-1,1 0 0,-1 1 0,0-1 1,0 1-1,1-1 0,-1 1 0,1 0 1,-1-1-1,1 1 0,0-1 0,0 1 1,0 0-1,0-1 0,0 1 0,0 0 0,0-1 1,0 1-1,1 0 0,-1-1 0,0 1 1,1-1-1,0 1 0,-1-1 0,1 1 1,0-1-1,0 1 0,0-1 0,0 0 1,0 1-1,0-1 0,0 0 0,0 0 1,0 0-1,1 0 0,-1 0 0,0 0 0,1 0 1,-1 0-1,3 0 0,-2 1-30,1-1-1,0 0 0,0 0 1,0 0-1,-1 0 0,1 0 1,0-1-1,0 1 0,0-1 1,0 0-1,0 0 1,1 0-1,-1-1 0,0 1 1,0 0-1,-1-1 0,1 0 1,0 0-1,0 0 1,0 0-1,0 0 0,3-3 1,-3 0-16,1 0 0,-1 0 0,0-1 0,-1 1 1,1-1-1,-1 1 0,0-1 0,0 0 0,2-10 0,-3 14-9,-1 0 0,1 0-1,-1 0 1,0-1 0,1 1-1,-1 0 1,0 0 0,0-1-1,0 1 1,0 0 0,0 0-1,0-1 1,0 1 0,0 0-1,0 0 1,0 0 0,-1-1-1,1 1 1,-1 0 0,1 0-1,-1 0 1,1 0 0,-1 0-1,0 0 1,1 0 0,-1 0-1,0 0 1,0 0 0,0 0-1,0 0 1,0 0 0,0 1-1,0-1 1,0 0 0,0 1-1,0-1 1,0 1 0,0-1-1,0 1 1,-1-1 0,1 1-1,0 0 1,0 0 0,0-1-1,-1 1 1,0 0 0,2 0-7,-1 1 1,1-1-1,0 0 1,0 0-1,0 0 1,0 0-1,-1 1 0,1-1 1,0 0-1,0 0 1,0 0-1,0 1 1,0-1-1,0 0 1,0 0-1,-1 1 1,1-1-1,0 0 0,0 0 1,0 0-1,0 1 1,0-1-1,0 0 1,0 0-1,0 1 1,0-1-1,1 0 1,-1 0-1,0 1 1,0-1-1,0 0 0,0 0 1,0 0-1,0 1 1,0-1-1,0 0 1,1 0-1,-1 0 1,0 1-1,0-1 1,0 0-1,0 0 1,1 0-1,-1 0 0,0 0 1,0 1-1,0-1 1,1 0-1,-1 0 1,0 0-1,1 0 1,9 11-45,-7-10 36,1 1 0,-1-1 0,0 0 0,0 0 0,1 0 0,-1 0 0,1-1 0,-1 1 0,1-1 0,-1 0 0,1 0 0,-1 0 0,0 0 0,1-1 0,5-1 0,-7 1 2,0 0-1,-1 0 1,1 0-1,0 0 1,0 0-1,-1-1 0,1 1 1,-1-1-1,1 1 1,-1-1-1,0 0 1,0 1-1,1-1 1,-1 0-1,0 0 1,0 0-1,-1 0 1,1 0-1,0 0 0,-1 0 1,1 0-1,-1 0 1,0 0-1,1 0 1,-1 0-1,-1-3 1,3-19-234,0-4-386,-3-47 0,1 69 613,-1 0 0,1 1 0,-1-1 0,0 1 0,-1-1 0,1 1 0,-1 0 0,0 0-1,-1 0 1,1 0 0,-1 0 0,0 0 0,0 0 0,-1 1 0,-3-5 0,6 8 73,0 0 0,0 0 0,0 0 1,0 0-1,0 0 0,-1 0 0,1 0 0,0 0 1,-1 0-1,1 0 0,0 1 0,-1-1 0,1 1 1,-1-1-1,1 1 0,-1-1 0,1 1 0,-1 0 0,1 0 1,-1 0-1,0 0 0,1 0 0,-1 0 0,1 0 1,-1 0-1,1 1 0,-1-1 0,1 1 0,-3 0 1,2 1 6,1 0 0,-1 0 0,1 0 0,-1 0 0,1 0 0,0 0 0,0 0 1,0 0-1,0 0 0,0 1 0,0-1 0,1 0 0,-1 1 0,1-1 0,-1 1 1,1-1-1,0 0 0,0 4 0,0 23 440,1 1-1,1 0 1,2-1-1,7 30 1,-8-46-467,1 0-1,0 0 1,1-1 0,0 0-1,1 0 1,0 0 0,1-1-1,0 0 1,1 0 0,0 0-1,14 13 1,-20-22-37,0 0 0,0-1 0,0 1 1,1 0-1,-1-1 0,0 1 0,1-1 0,-1 0 1,1 0-1,-1 0 0,1 0 0,0-1 0,-1 1 1,1-1-1,0 1 0,0-1 0,-1 0 0,1 0 1,0 0-1,0 0 0,-1-1 0,1 1 0,0-1 1,-1 0-1,1 1 0,0-1 0,-1 0 0,1-1 1,-1 1-1,0 0 0,1-1 0,-1 1 1,0-1-1,0 0 0,0 0 0,0 0 0,0 0 1,0 0-1,1-2 0,1-1-87,0 0 1,-1 0 0,1 0-1,-1-1 1,-1 1-1,1-1 1,-1 0-1,0 1 1,0-1-1,0 0 1,-1 0-1,0-1 1,0 1 0,-1 0-1,1 0 1,-2-12-1,1 17 87,0 1-1,0-1 1,0 0 0,0 1-1,0-1 1,-1 0-1,1 0 1,0 1-1,0-1 1,0 0 0,-1 1-1,1-1 1,0 0-1,-1 1 1,1-1-1,-1 0 1,1 1 0,-1-1-1,1 1 1,-1-1-1,1 1 1,-1-1-1,1 1 1,-1-1 0,0 1-1,1 0 1,-1-1-1,0 1 1,1 0 0,-1-1-1,0 1 1,1 0-1,-1 0 1,0 0-1,0 0 1,1 0 0,-1 0-1,0 0 1,0 0-1,1 0 1,-1 0-1,0 0 1,0 0 0,1 0-1,-2 1 1,0 0 17,1 0 0,0 0 0,-1 0 1,1-1-1,0 2 0,-1-1 0,1 0 1,0 0-1,0 0 0,0 1 0,0-1 1,0 0-1,0 1 0,1-1 0,-1 1 1,0-1-1,1 1 0,-1-1 0,1 1 1,-1 2-1,0 5 166,0 0 0,0 1 0,1-1-1,0 1 1,1-1 0,0 0 0,0 0 0,1 1 0,5 13 0,-6-20-221,1 0 1,0 0-1,0 0 1,0 0-1,0 0 1,1 0-1,-1-1 1,1 1-1,-1-1 1,1 1-1,0-1 1,0 0-1,0 0 1,0 0-1,0-1 1,1 1-1,-1-1 1,0 0-1,1 0 1,-1 0-1,1 0 1,-1 0-1,1-1 1,0 0-1,-1 1 1,1-1-1,6-1 1,-4 0-722,-1 1 1,1-1-1,-1 1 1,0-2-1,1 1 1,-1 0-1,0-1 1,6-3-1,10-7-5934</inkml:trace>
  <inkml:trace contextRef="#ctx0" brushRef="#br0" timeOffset="3175.05">1277 405 10098,'0'0'10496,"-6"7"-9561,0 1-596,1 0 0,-1 1 0,2-1 0,-7 16 0,9-21-261,1 1 0,-1-1 1,1 1-1,0-1 1,1 1-1,-1 0 1,0-1-1,1 1 0,0 0 1,0 0-1,0-1 1,0 1-1,1 0 0,0-1 1,-1 1-1,1-1 1,0 1-1,1-1 1,1 4-1,-2-5-83,-1-1 0,1 0 0,0 0-1,1 1 1,-1-1 0,0 0 0,0 0 0,0 0 0,1 0 0,-1 0-1,0-1 1,1 1 0,-1 0 0,1-1 0,-1 1 0,1-1 0,-1 1 0,1-1-1,-1 0 1,1 1 0,-1-1 0,1 0 0,0 0 0,-1 0 0,1 0 0,-1-1-1,1 1 1,-1 0 0,1-1 0,-1 1 0,1-1 0,-1 1 0,1-1-1,-1 0 1,1 0 0,1-1 0,1 0-1,-1 0 0,0-1-1,1 1 1,-1-1 0,0 0 0,0 0-1,-1 0 1,1 0 0,-1 0 0,1-1-1,-1 1 1,0-1 0,2-4 0,-3 2-54,1 1 0,-1-1 0,0 0 0,0 1 0,0-1-1,-1 0 1,0 0 0,0 1 0,-1-1 0,0 0 0,0 1 0,-1-7 0,-3 13 364,3 12-188,2 15 131,1-24-235,0 0 0,0-1 0,1 1 0,0 0 0,0-1 0,0 1 1,0-1-1,0 1 0,1-1 0,-1 0 0,1 0 0,0 0 0,0 0 0,0-1 0,0 1 0,1-1 0,3 2 0,-6-3-10,1 0 0,-1 0 0,1 0 0,0-1 0,-1 1 0,1-1-1,0 1 1,0-1 0,0 0 0,-1 1 0,1-1 0,0 0 0,0 0 0,0 0 0,-1-1 0,1 1 0,0 0-1,0-1 1,0 1 0,-1-1 0,1 1 0,0-1 0,-1 0 0,1 0 0,-1 0 0,1 0 0,-1 0 0,1 0 0,-1 0-1,0 0 1,1-1 0,-1 1 0,0 0 0,0-1 0,0 1 0,0-1 0,0 0 0,0 1 0,1-3 0,6-38-71,-8 40 55,0 0 0,0 0 0,0 0-1,0 0 1,0 0 0,0 0 0,0 0-1,-1 0 1,1 0 0,-1 0 0,1 0-1,-1 0 1,0 0 0,0 1 0,0-1 0,0 0-1,0 1 1,-2-3 0,3 7-19,0-1 1,0 1-1,0 0 0,0-1 0,1 1 1,-1 0-1,1-1 0,0 1 1,2 4-1,0-1 26,1 1-1,0 0 1,0-1 0,0 0 0,11 11-1,-14-16 14,0 0-1,0 0 1,0-1-1,1 1 1,-1 0-1,0 0 1,0-1-1,1 1 1,-1-1-1,0 1 1,1-1-1,-1 1 1,0-1-1,1 0 1,-1 0-1,1 0 1,-1 1-1,0-1 1,1-1-1,-1 1 1,1 0-1,-1 0 1,0 0-1,1-1 1,-1 1-1,0-1 1,1 1-1,-1-1 1,0 0-1,0 1 1,1-1-1,-1 0 1,0 0-1,0 0 1,0 0-1,0 0 1,0 0-1,1-2 1,8-7-29,-1-1-1,0 1 1,-1-2 0,0 1-1,-1-1 1,0-1 0,-1 1-1,0-1 1,-1 0 0,-1 0 0,0-1-1,0 1 1,-2-1 0,0 0-1,0 0 1,-1-25 0,-1 31-47,0-5-50,0 0 0,-1 1 0,-4-25 0,4 35 142,1 0 1,0 0 0,-1 0 0,0 0-1,1 0 1,-1 0 0,0 0-1,0 0 1,0 0 0,0 0 0,-1 0-1,1 1 1,0-1 0,-1 1 0,1-1-1,-1 1 1,1-1 0,-1 1 0,0 0-1,0 0 1,0-1 0,1 1 0,-1 1-1,0-1 1,0 0 0,0 0-1,0 1 1,-1-1 0,1 1 0,-3-1-1,4 2-14,0-1-1,0 1 0,0-1 0,0 1 1,0 0-1,0-1 0,1 1 1,-1 0-1,0 0 0,0-1 0,1 1 1,-1 0-1,1 0 0,-1 0 0,1 0 1,-1 0-1,1 0 0,-1 0 0,1 0 1,0 0-1,0 0 0,-1 0 0,1 0 1,0 0-1,0 0 0,0 0 1,0 0-1,0 2 0,0 39 207,0-34-150,0 14 46,1 0 1,1-1 0,1 1 0,1 0-1,1-1 1,0 0 0,11 24 0,-14-39-80,1 0 0,0 1 0,0-2 1,0 1-1,1 0 0,0-1 0,0 1 0,0-1 1,1 0-1,-1-1 0,1 1 0,0-1 1,1 0-1,-1 0 0,1 0 0,0-1 0,0 0 1,0 0-1,0-1 0,0 1 0,1-1 1,-1-1-1,1 1 0,-1-1 0,1 0 1,0-1-1,7 1 0,-11-2-39,1-1-1,-1 1 1,0 0 0,1-1 0,-1 0-1,0 1 1,0-1 0,0-1-1,0 1 1,-1 0 0,1-1 0,0 1-1,-1-1 1,0 0 0,0 0 0,1 0-1,-2 0 1,3-4 0,3-4-699,-1-1 0,-1 1 0,9-24 0,-14 35 698,0-1-1,1 1 0,-1-1 1,0 1-1,0-1 0,0 1 1,1-1-1,-1 0 0,0 1 1,0-1-1,0 1 0,0-1 1,0 1-1,0-1 0,0 1 1,0-1-1,0 0 0,0 1 1,0-1-1,0 1 0,0-1 1,0 1-1,-1-1 0,1 1 1,0-1-1,0 1 0,-1-1 1,0 0-1,-11 9 122,-15 27 754,26-33-798,-1 1 1,1-1 0,0 1-1,0 0 1,0 0 0,0-1-1,0 1 1,1 0 0,-1 0-1,1 0 1,0 0 0,0 0-1,0-1 1,0 1 0,0 0-1,1 0 1,-1 0 0,1 0-1,0 0 1,0-1 0,0 1-1,0 0 1,0-1 0,0 1-1,1-1 1,0 1 0,-1-1-1,1 1 1,0-1 0,0 0-1,0 0 1,0 0 0,1 0-1,3 2 1,0-1-284,0 0 0,0 0 0,1-1 0,-1 0 0,1 0 1,0-1-1,-1 1 0,1-1 0,0-1 0,0 1 0,-1-1 0,1-1 0,0 1 0,7-2 1,1-5-4365,-8-2-1651</inkml:trace>
  <inkml:trace contextRef="#ctx0" brushRef="#br0" timeOffset="3566.67">1094 1 8482,'0'0'3985,"-18"56"-3985,13-30-48,3-3-2969</inkml:trace>
  <inkml:trace contextRef="#ctx0" brushRef="#br0" timeOffset="4584.83">2232 393 8530,'0'0'5552,"-9"4"-5134,-31 13 495,38-15-744,0-1 1,0 1 0,0 0 0,0 0-1,0 0 1,1 1 0,-1-1 0,1 0 0,-1 0-1,1 1 1,0-1 0,0 1 0,0-1-1,0 1 1,1 0 0,-1-1 0,1 1-1,-1 0 1,1 3 0,0 0 92,-1 0 0,1 0 0,1 0 0,-1 0 0,1 0 0,3 10 0,-4-14-229,1 0 1,0 0-1,0 0 1,0 0-1,0-1 1,0 1 0,0 0-1,0-1 1,0 1-1,1-1 1,-1 1-1,1-1 1,-1 0-1,1 1 1,0-1-1,0 0 1,-1 0 0,1 0-1,0 0 1,0-1-1,0 1 1,0 0-1,0-1 1,0 1-1,0-1 1,0 0-1,0 0 1,0 0 0,0 0-1,3 0 1,-2 0-17,0-1 0,0 0 1,0 1-1,-1-1 0,1 0 1,0 0-1,0-1 0,-1 1 1,1-1-1,-1 1 1,1-1-1,-1 0 0,0 0 1,1 0-1,-1 0 0,0 0 1,0 0-1,-1-1 0,1 1 1,2-4-1,-1-2-74,0-1 0,0 0 0,-1 0 1,0 0-1,0 0 0,-1 0 0,0 0 0,-1 0 0,0 0 0,-2-15 0,-3-12-981,-13-47 0,9 44-19,7 29 652,-9-40 716,7 43 421,4 32 42,4-1-520,1 0 0,2 0 0,0 0 0,1-1 0,1 0 0,2-1-1,0 0 1,1 0 0,1-2 0,1 1 0,18 19 0,-30-37-248,1 0 0,-1 0 0,1 0 0,0-1 0,0 1 0,0-1 0,0 0 0,1 1 0,-1-1-1,0-1 1,1 1 0,0 0 0,-1-1 0,1 0 0,7 2 0,-8-3-2,0 0-1,0-1 1,0 1-1,0-1 1,-1 1 0,1-1-1,0 0 1,0 0-1,-1 0 1,1 0-1,-1-1 1,1 1 0,-1-1-1,1 1 1,-1-1-1,0 0 1,0 0 0,0 0-1,0 0 1,0 0-1,-1-1 1,3-2 0,1-4-196,0 0 1,0-1 0,-1 0 0,0 1 0,-1-1-1,4-18 1,-6 24 103,0 0 1,-1 0-1,0 0 0,1-1 0,-2 1 1,1 0-1,0 0 0,-1 0 0,-1-5 1,2 8 71,-1-1 1,1 1 0,-1-1-1,0 1 1,0 0 0,1 0-1,-1-1 1,0 1 0,0 0-1,0 0 1,0 0 0,-1 0-1,1 0 1,0 0 0,0 0-1,-1 0 1,1 1 0,0-1-1,-1 0 1,1 1 0,0-1-1,-1 1 1,1-1 0,-3 1-1,3 0 37,-1-1 0,1 1-1,0 0 1,0 0-1,0 0 1,0 0 0,0 0-1,-1 1 1,1-1-1,0 0 1,0 1 0,0-1-1,0 0 1,0 1 0,0-1-1,0 1 1,0-1-1,0 1 1,0 0 0,0-1-1,0 1 1,1 0-1,-1 0 1,-1 1 0,0 1 73,1 0 1,-1 0 0,1 0-1,0 0 1,0 0 0,0 0-1,0 0 1,0 0-1,0 4 1,0 5 603,1 1 0,0 0-1,3 21 1,-3-28-512,1 0-1,0 0 1,1 0 0,-1-1-1,1 1 1,0 0-1,1-1 1,-1 1-1,1-1 1,0 1 0,0-1-1,1 0 1,-1-1-1,7 7 1,-6-7-355,1-1 1,-1-1-1,1 1 0,0 0 1,0-1-1,0 0 0,0 0 0,0-1 1,0 1-1,0-1 0,0 0 1,1 0-1,-1-1 0,0 0 1,1 0-1,5-1 0,21-1-4848</inkml:trace>
  <inkml:trace contextRef="#ctx0" brushRef="#br0" timeOffset="5146.26">2836 289 8186,'0'0'10545,"-5"6"-10004,3-4-504,0 0 0,1 1-1,-1-1 1,0 1 0,1-1 0,0 1-1,0-1 1,-1 1 0,2 0 0,-1 0-1,0 0 1,0-1 0,1 1 0,0 0-1,-1 0 1,1 0 0,0 0 0,0 0 0,1 0-1,-1 0 1,1-1 0,-1 1 0,1 0-1,0 0 1,0 0 0,0-1 0,1 1-1,-1-1 1,0 1 0,1-1 0,2 4-1,15 22 43,-14-21-49,-1-1 0,1 1 1,-1 0-1,0 0 0,0 1 0,-1-1 0,0 1 1,-1-1-1,0 1 0,2 12 0,-40-23 1389,14 0-1357,10 1-158,1 1 0,0-2 1,-19-6-1,25 6-1316</inkml:trace>
  <inkml:trace contextRef="#ctx0" brushRef="#br0" timeOffset="5589.52">2941 294 8650,'0'0'6435,"0"12"-4212,1 10-1208,0 0 1,6 26 0,-6-41-890,0 0 1,1 0-1,0 0 1,0 0-1,1 0 1,0-1-1,0 0 1,0 1-1,1-1 1,0 0-1,0-1 1,1 1 0,6 6-1,-10-11-35,0 0 0,0 0 0,0-1 0,1 1 1,-1 0-1,0 0 0,0-1 0,1 1 0,-1-1 0,0 1 0,1-1 0,-1 0 0,0 1 0,1-1 0,-1 0 1,1 0-1,-1 0 0,1 0 0,-1 0 0,0 0 0,1-1 0,-1 1 0,0 0 0,1-1 0,-1 1 1,1-1-1,0 0 0,2-1 52,-1-1 0,0 1 0,0-1 1,-1 1-1,1-1 0,0 0 0,-1 0 0,0 0 1,0-1-1,2-3 0,2-4 52,-1 0-1,0-1 1,-1 1-1,0-1 1,4-20-1,-8 30-229,3-47 278,-3 47-336,0-1 0,0 1 0,0-1 0,-1 1 0,1-1 0,0 1 0,-1 0 0,0-1 1,0 1-1,0 0 0,0 0 0,0-1 0,0 1 0,0 0 0,-1 0 0,-2-3 0,0 4-1942</inkml:trace>
  <inkml:trace contextRef="#ctx0" brushRef="#br0" timeOffset="6195.24">3211 299 9554,'0'0'4237,"-2"9"-2422,-11 85 1567,12-86-3090,1 0 1,-1 0-1,1 0 1,1 0-1,0 0 1,0 0-1,0-1 1,1 1 0,0 0-1,0-1 1,6 12-1,-7-18-229,-1 0 1,1 0-1,0 1 0,0-1 0,0 0 0,0 0 1,0 0-1,0 0 0,0 0 0,0 0 1,0 0-1,0 0 0,0-1 0,1 1 1,-1 0-1,0-1 0,0 1 0,1-1 0,-1 1 1,1-1-1,2 1 0,-3-2 4,0 1 0,0 0 1,0-1-1,0 1 0,0-1 0,1 0 0,-1 1 1,0-1-1,0 0 0,-1 1 0,1-1 0,0 0 0,0 0 1,0 0-1,0 0 0,-1 0 0,1 0 0,0 0 1,0-2-1,2-3 47,0-1 0,0 0 0,-1 0 0,0 0 0,-1 0 0,2-14 0,-2 6-357,1-1 0,0 1 0,7-22 1,-8 34 102,0 0 0,0 0 1,0 0-1,1 0 0,-1 0 1,1 0-1,0 0 1,0 0-1,0 1 0,4-4 1,-5 5 97,0 0 1,0 0-1,0 1 1,1-1-1,-1 0 1,0 1-1,0-1 0,1 1 1,-1 0-1,0-1 1,1 1-1,-1 0 1,1 0-1,-1 0 1,0 0-1,1 0 0,-1 0 1,1 0-1,-1 0 1,0 0-1,1 1 1,-1-1-1,0 1 1,1-1-1,1 2 0,1 1 52,0-1-1,-1 2 1,1-1 0,-1 0-1,0 1 1,1-1-1,-2 1 1,1 0-1,0 0 1,-1 0-1,0 1 1,1-1-1,-2 1 1,1-1-1,-1 1 1,2 5-1,19 40 520,-20-48-479,-1 0 0,1 0 0,-1 0-1,1 0 1,0 0 0,0 0 0,0-1 0,0 1-1,0-1 1,0 0 0,0 1 0,0-1-1,1 0 1,-1 0 0,0-1 0,1 1-1,-1 0 1,5 0 0,-2 0-66,0-1 0,0 0 0,0 0 0,0 0 0,0 0 0,1-1 0,-1 0 1,0 0-1,0 0 0,-1-1 0,1 1 0,0-1 0,0 0 0,-1-1 0,1 1 0,-1-1 0,0 0 0,0 0 1,0 0-1,0-1 0,0 1 0,-1-1 0,1 0 0,-1 0 0,0 0 0,0-1 0,-1 1 0,1-1 1,-1 1-1,0-1 0,0 0 0,-1 0 0,1 0 0,-1 0 0,0 0 0,-1 0 0,1 0 0,-1 0 0,0 0 1,0 0-1,-2-9 0,2 13 13,0 0 0,0 0 0,0 0 0,0 0 0,0 1 0,0-1-1,0 0 1,0 0 0,-1 0 0,1 0 0,0 0 0,0 1 0,-1-1 0,1 0 0,-1 0 0,1 1 0,-1-1 0,1 0 0,-1 1 0,1-1 0,-1 0 0,0 1 0,1-1 0,-1 1 0,0-1 0,0 1 0,1-1 0,-1 1 0,0 0 0,0-1 0,0 1 0,1 0 0,-1 0 0,0-1 0,0 1 0,0 0 0,0 0 0,0 0 0,0 0 0,1 0 0,-1 0 0,0 0-1,0 1 1,0-1 0,0 0 0,0 0 0,1 1 0,-3 0 0,1 0 70,0 1-1,0 0 0,-1-1 0,1 1 1,0 0-1,0 0 0,1 0 0,-1 0 1,0 1-1,1-1 0,-1 0 0,1 1 1,0-1-1,-1 5 0,0-1 115,0 1-1,1 0 1,-1 0-1,2 0 1,-1 0 0,1 0-1,0 0 1,2 12-1,-1-16-190,-1 0 0,1 0-1,0-1 1,0 1 0,0 0-1,0-1 1,0 1 0,1-1-1,-1 1 1,1-1 0,0 0-1,0 0 1,0 0 0,0 0-1,0 0 1,0 0 0,0 0-1,0 0 1,1-1 0,-1 1-1,1-1 1,-1 0 0,1 0-1,5 2 1,67 7-3813,-41-9-1054</inkml:trace>
</inkml:ink>
</file>

<file path=word/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0:21.608"/>
    </inkml:context>
    <inkml:brush xml:id="br0">
      <inkml:brushProperty name="width" value="0.05" units="cm"/>
      <inkml:brushProperty name="height" value="0.05" units="cm"/>
      <inkml:brushProperty name="color" value="#FF0066"/>
    </inkml:brush>
  </inkml:definitions>
  <inkml:trace contextRef="#ctx0" brushRef="#br0">134 468 8146,'0'0'10483,"-2"-4"-8868,2 4-1535,-1-1 1,1 0-1,-1 0 0,1 0 0,-1 0 0,0 1 0,1-1 0,-1 0 0,0 0 1,0 1-1,1-1 0,-1 1 0,0-1 0,0 1 0,0-1 0,0 1 0,0-1 0,0 1 1,0 0-1,0-1 0,0 1 0,0 0 0,0 0 0,0 0 0,0 0 0,0 0 1,0 0-1,0 0 0,0 0 0,0 0 0,1 1 0,-1-1 0,0 0 0,0 0 0,-1 1 1,-2 2 94,0-1 1,1 1-1,-1 0 1,1-1 0,-1 2-1,1-1 1,0 0-1,-4 7 1,-4 7 154,0 0 1,1 1-1,-8 20 1,15-30-278,0-1-1,1 1 1,0-1 0,0 1-1,1 0 1,0 0 0,0 0 0,0 0-1,1 0 1,1 0 0,-1 0-1,1 0 1,1 0 0,3 14 0,-2-17-39,-1 0 0,0-1 0,1 1 0,0-1 0,0 0 0,0 0 0,1 0 1,-1 0-1,1 0 0,0-1 0,0 0 0,0 0 0,1 0 0,-1 0 0,1-1 1,-1 1-1,1-1 0,0 0 0,0-1 0,0 1 0,0-1 0,0 0 0,10 1 0,-6-1 21,-1 0-1,0-1 1,1 0-1,-1 0 1,0-1-1,1 0 1,-1 0-1,0-1 1,0 0-1,0 0 1,14-7-1,-18 7-28,0-1-1,0 0 0,0 0 1,-1 0-1,1 0 0,-1 0 1,0-1-1,0 1 0,0-1 1,0 0-1,0 0 0,-1 0 0,0 0 1,0 0-1,0-1 0,-1 1 1,1-1-1,-1 1 0,0-1 1,0 1-1,0-1 0,-1-7 1,0-22-92,-2-1 0,-2 1 1,-1 0-1,-16-60 1,-2-9-436,17 69 415,1 10 67,1 0 1,-1-35 0,15 66 137,0 8 61,37 71 407,-28-55-383,-2 1-1,-1 1 1,12 36-1,-23-56-157,0 0 0,0 0 0,1 0 0,1 0 0,0-1 0,1 0 0,0-1 0,1 0 0,14 14 0,-2-6 18,1-2 0,0 0 0,44 24 0,-66-40-23,0-1 1,1 1-1,-1-1 0,1 1 0,-1-1 0,1 1 0,0-1 0,-1 0 0,1 1 0,-1-1 0,1 0 0,0 1 0,-1-1 0,1 0 0,0 0 0,-1 0 0,1 0 0,0 0 0,-1 0 0,1 0 0,0 0 0,-1 0 0,1 0 1,0 0-1,-1 0 0,1 0 0,1-1 0,-6-16 1026,-2-1-1235,-2-19 174,6 21 10,-2 0 0,0 0 0,-1 1 0,0-1 0,-15-28 0,3 9-239,2-1-1,1-1 1,1 0 0,3-1-1,-7-42 1,-1-1-216,16 77 415,1 0 0,1 0 0,-1 0 0,1 0 0,-1 0 0,1 0 0,0 0 0,0 0 0,1 0 0,-1 0 0,1 0 0,0 1 0,0-1 0,0 0 0,1 0 0,-1 0 0,1 1 0,0-1 0,0 1-1,0-1 1,1 1 0,2-3 0,4-3-81,1 1 0,1 0 0,-1 0 0,1 2 0,20-11 0,-24 14 96,1 0 0,0 0 0,0 0-1,0 1 1,0 0 0,0 1 0,0 0 0,0 0-1,16 1 1,-24 0-70,1 0 0,-1 0-1,0 0 1,1 0 0,-1 0-1,0 0 1,0 1 0,1-1-1,-1 0 1,0 0 0,1 0-1,-1 0 1,0 0 0,0 1-1,1-1 1,-1 0 0,0 0-1,0 1 1,1-1 0,-1 0 0,0 0-1,0 1 1,0-1 0,1 0-1,-1 0 1,0 1 0,0-1-1,0 0 1,0 1 0,0-1-1,0 0 1,0 1 0,0-1-1,0 0 1,0 1 0,0-1-1,0 0 1,0 1 0,0-1-1,0 0 1,0 0 0,0 1-1,0-1 1,0 0 0,-1 1 0,1 3-2141,0 4-3573</inkml:trace>
  <inkml:trace contextRef="#ctx0" brushRef="#br0" timeOffset="918.51">867 625 6025,'0'0'6094,"1"-9"-4425,4-30 56,-5 38-1611,0 0 0,0 0 0,-1 0 1,1 0-1,0 0 0,-1 0 0,1 0 0,0 0 1,-1 1-1,1-1 0,-1 0 0,1 0 0,-1 0 1,0 1-1,1-1 0,-1 0 0,0 1 1,1-1-1,-1 1 0,0-1 0,0 1 0,0-1 1,1 1-1,-1-1 0,0 1 0,0 0 1,0-1-1,0 1 0,0 0 0,0 0 0,0 0 1,0 0-1,-1 0 0,-35 0 1636,30 0-1219,3 0-367,1 1 0,-1 0 0,0 0 0,1 0 1,-1 0-1,1 0 0,-1 1 0,1 0 1,0 0-1,0-1 0,0 2 0,0-1 0,0 0 1,0 1-1,0-1 0,1 1 0,0 0 0,-1 0 1,1 0-1,0 0 0,-2 5 0,1-4-69,1 0 0,0 1 0,0-1 0,0 1 0,0 0-1,1 0 1,0-1 0,0 1 0,0 0 0,1 0 0,-1 0-1,1 0 1,0 0 0,1 0 0,-1 0 0,2 5 0,-1-7-85,1-1-1,0 0 1,-1 0 0,1 0 0,0 0 0,0 0 0,0 0-1,0 0 1,0-1 0,1 1 0,-1-1 0,1 1 0,-1-1 0,1 0-1,-1 0 1,1 0 0,-1 0 0,1 0 0,0-1 0,-1 0-1,1 1 1,0-1 0,0 0 0,5 0 0,-3 0 6,0 0 0,1 0 0,-1-1 0,0 1 0,0-1 0,0 0 0,0 0 0,0-1 0,0 0 0,0 0 0,0 0 0,6-4 1,-7 1-17,0 0 0,-1-1 1,0 1-1,0-1 1,-1 0-1,1 0 0,-1 0 1,0 0-1,-1 0 1,0 0-1,0 0 1,0-1-1,0 1 0,-1 0 1,0-1-1,-1 1 1,1 0-1,-3-10 1,2 14 29,8 33 265,-3-21-90,1-2 0,1 1 0,-1-1 0,2 0 0,-1 0 1,1 0-1,8 6 0,23 11-908,-34-23-32,1-1 0,0 1-1,-1-1 1,1 0-1,0 0 1,-1 0-1,8-1 1</inkml:trace>
  <inkml:trace contextRef="#ctx0" brushRef="#br0" timeOffset="1587.2">1753 404 9178,'0'0'11377,"-3"4"-10339,-142 154 3757,31-37-3689,113-119-1111,0-2-43,1-11-2106,-2-23-6093,-1 15 233</inkml:trace>
  <inkml:trace contextRef="#ctx0" brushRef="#br0" timeOffset="2018.9">1466 369 10522,'0'0'7303,"11"9"-5486,70 63 1941,137 155 0,-206-215-3041,-16-21 121,-6-18-4996,9 13-2041</inkml:trace>
  <inkml:trace contextRef="#ctx0" brushRef="#br0" timeOffset="3731.96">2266 298 5961,'0'0'12182,"0"12"-10698,22 208 4574,-10-134-4334,-19-111 956,3 11-2714,0 1 0,0-1 0,2-1-1,-2-17 1,3 3-532,2 1 0,1 0 0,1-1-1,2 1 1,0 0 0,2 0-1,18-45 1,-24 71 518,-1 0 0,1 0 0,0 0 0,0 1 0,0-1 0,1 0 0,-1 0 1,0 1-1,1-1 0,-1 1 0,1-1 0,0 1 0,-1 0 0,1 0 0,0 0 0,0 0 0,-1 0 0,1 0 0,0 0 0,0 0 0,0 1 0,0-1 0,0 1 0,0-1 0,0 1 1,1 0-1,-1 0 0,0 0 0,0 0 0,0 0 0,0 1 0,2 0 0,1 0 47,-1 0 0,-1 1 1,1 0-1,0 0 0,0 0 0,-1 0 1,1 0-1,-1 1 0,1 0 0,-1 0 0,0 0 1,0 0-1,-1 0 0,5 7 0,7 11 289,-1 1 1,-1 0-1,-1 1 0,-1 1 0,-1 0 0,-1 0 0,-2 0 0,0 1 0,-1 0 0,-2 1 0,1 25 0,-5 27 791,1-78-987,0-22 615,5-364-5380,-5 385 4666,1 1 1,-1 0-1,0-1 1,1 1-1,-1-1 1,0 1-1,1 0 0,-1 0 1,0-1-1,1 1 1,-1 0-1,1 0 1,-1-1-1,1 1 1,-1 0-1,0 0 0,1 0 1,-1 0-1,1 0 1,-1 0-1,1 0 1,-1 0-1,1 0 1,-1 0-1,1 0 0,-1 0 1,1 0-1,-1 0 1,0 0-1,1 0 1,-1 0-1,1 1 1,-1-1-1,1 0 0,-1 0 1,0 0-1,1 1 1,-1-1-1,1 0 1,-1 1-1,1-1 0,20 11-248,-8-1 369,-1-1 0,1 2 0,-2 0-1,1 0 1,-2 1 0,1 0 0,-2 1 0,0 0-1,0 0 1,12 27 0,-14-21 70,0 1 0,-1 0-1,-1 1 1,0 0 0,-2-1 0,0 1-1,-1 35 1,-4-28 1158,-1-25-65,0-18-807,-2-28-1058,2-1 0,1 0 0,8-72 1,-5 111 451,0-1 0,0 0 0,0 1 0,0-1 0,1 1 0,0-1 0,0 1 0,1 0 0,0 0 0,0 0 0,6-8 0,-8 11 115,1 1 0,0-1 1,0 1-1,0-1 0,0 1 1,0 0-1,0-1 1,1 1-1,-1 0 0,0 0 1,0 1-1,1-1 0,-1 0 1,1 1-1,-1 0 0,0-1 1,1 1-1,-1 0 0,1 0 1,-1 1-1,1-1 1,-1 0-1,1 1 0,-1-1 1,0 1-1,1 0 0,-1 0 1,0 0-1,4 2 0,3 2 52,0 0-1,-1 0 0,1 1 0,-1 0 0,0 0 1,-1 1-1,0 0 0,0 0 0,0 0 0,-1 1 1,0 0-1,-1 1 0,1 0 0,-2-1 1,1 1-1,-1 1 0,-1-1 0,5 18 0,-1 7 927,-2 1-1,-1 1 0,-2 68 0,-2-91-360,-8-53-3310,-1 21-2569,-2 2-4093</inkml:trace>
</inkml:ink>
</file>

<file path=word/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9:54.388"/>
    </inkml:context>
    <inkml:brush xml:id="br0">
      <inkml:brushProperty name="width" value="0.05" units="cm"/>
      <inkml:brushProperty name="height" value="0.05" units="cm"/>
      <inkml:brushProperty name="color" value="#FF0066"/>
    </inkml:brush>
  </inkml:definitions>
  <inkml:trace contextRef="#ctx0" brushRef="#br0">201 350 10682,'0'0'13770,"-11"-4"-12822,-37-11-168,45 15-731,0 0 0,1 0 0,-1 0 0,1 1 0,-1-1 0,0 1-1,1 0 1,-1 0 0,1 0 0,0 0 0,-1 0 0,1 0 0,0 1 0,-1-1 0,1 1-1,0-1 1,0 1 0,0 0 0,1 0 0,-1 0 0,0 0 0,1 0 0,-1 0 0,1 1-1,-2 3 1,-3 2 111,-3 5-64,0 0 0,0 1 0,1 1-1,1-1 1,1 1 0,0 0 0,0 1-1,2-1 1,0 1 0,1 0 0,0 0-1,1 0 1,1 1 0,1-1 0,2 25 0,-1-36-84,0 0 1,1 1 0,0-1 0,-1 0 0,2 0 0,-1 0 0,1 0 0,-1 0 0,1-1 0,1 1 0,-1-1 0,1 0 0,-1 0-1,1 0 1,0 0 0,1-1 0,-1 1 0,1-1 0,-1 0 0,7 2 0,-7-3 0,0 0 0,1 0 1,-1-1-1,0 0 0,0 0 1,1 0-1,-1 0 0,0-1 1,1 1-1,-1-1 0,1 0 1,-1-1-1,0 1 0,1-1 1,-1 0-1,0 0 0,1 0 1,-1-1-1,0 1 0,0-1 0,0 0 1,0 0-1,0 0 0,-1-1 1,6-3-1,1-5-2,0-1-1,0 1 1,-1-2-1,-1 1 1,0-1 0,-1 0-1,0-1 1,-1 0-1,0 0 1,-1 0 0,-1-1-1,0 1 1,-1-1-1,1-15 1,2-27-105,-3 1 0,-5-72 0,1 103-54,0 0 0,-2 0-1,-1 0 1,-8-29 0,24 100-55,164 398 292,-170-425 27,1-2-1,1 1 0,0-1 0,1 0 0,1-1 0,17 21 0,-27-36-97,0 0-1,1-1 1,-1 1 0,1 0-1,-1-1 1,1 1 0,-1-1 0,1 1-1,0-1 1,-1 1 0,1-1-1,0 1 1,-1-1 0,1 1-1,0-1 1,-1 0 0,1 0-1,0 1 1,0-1 0,-1 0-1,1 0 1,0 0 0,0 0 0,0 0-1,-1 0 1,1 0 0,0 0-1,0 0 1,-1 0 0,1 0-1,0-1 1,0 1 0,-1 0-1,1 0 1,0-1 0,0 1 0,-1 0-1,1-1 1,0 1 0,-1-1-1,1 1 1,-1-1 0,1 0-1,-1 1 1,1-1 0,-1 1-1,1-1 1,-1 0 0,1 1 0,0-2-1,16-43 761,-15 40-775,13-59 187,-3 0 1,7-121-1,-15 124-503,2 0 0,3 1 1,29-106-1,-38 164 194,1 1 0,-1-1 0,1 0 1,-1 1-1,1-1 0,0 0 0,0 1 0,0 0 1,0-1-1,0 1 0,0-1 0,0 1 0,0 0 0,0 0 1,1 0-1,-1-1 0,0 1 0,1 0 0,-1 1 0,1-1 1,1-1-1,25-1-6588,-12 3 71</inkml:trace>
  <inkml:trace contextRef="#ctx0" brushRef="#br0" timeOffset="590.6">963 593 8450,'0'0'9063,"-10"-7"-7074,-31-25-402,39 30-1475,0 1 1,0 0-1,0 0 1,0 0 0,0 0-1,0 0 1,0 0-1,0 0 1,0 1 0,-1-1-1,1 1 1,0 0-1,0 0 1,-1 0 0,1 0-1,0 0 1,0 0-1,-1 0 1,1 1 0,0-1-1,0 1 1,0 0-1,0-1 1,-1 1 0,1 0-1,0 0 1,1 0-1,-5 3 1,0 1-6,0 1-1,0 0 1,0 0-1,1 0 1,-8 11-1,12-15-20,-2 2-9,-1 1 0,1 0 1,0 0-1,1 1 0,0-1 0,-1 0 1,2 1-1,-1-1 0,1 1 1,-1 0-1,2-1 0,-1 1 1,0 11-1,2-14-50,-1-1 0,1 1 1,0-1-1,-1 1 0,1-1 0,0 0 1,0 1-1,0-1 0,1 0 0,-1 0 0,1 0 1,-1 0-1,1 0 0,-1 0 0,1 0 1,0 0-1,0-1 0,0 1 0,0-1 1,0 0-1,1 1 0,-1-1 0,0 0 1,0 0-1,1 0 0,-1-1 0,1 1 1,-1 0-1,1-1 0,-1 0 0,1 1 1,-1-1-1,4-1 0,1 1-22,0 0 0,-1-1 0,0 0 0,1-1 0,-1 1 0,0-1 0,0 0 0,0-1 0,0 1 0,0-1 0,0-1 0,-1 1 0,1-1 0,-1 0 0,0 0 1,8-8-1,-10 9 3,0-1 0,0 1 0,0 0 0,0-1 1,-1 0-1,1 1 0,-1-1 0,0 0 0,0 0 1,0-1-1,-1 1 0,0 0 0,0 0 0,0-1 1,0 1-1,0-1 0,-1 1 0,0-1 0,0 1 1,0 0-1,-1-1 0,1 1 0,-1-1 0,0 1 1,-2-7-1,3 12 3,0-1 1,-1 0-1,1 0 1,0 1-1,0-1 1,0 0-1,0 0 1,0 1 0,-1-1-1,1 0 1,0 0-1,0 0 1,0 0-1,-1 1 1,1-1-1,0 0 1,0 0-1,-1 0 1,1 0-1,0 0 1,0 0-1,-1 1 1,1-1-1,0 0 1,-1 0-1,1 0 1,0 0-1,0 0 1,-1 0-1,1 0 1,0 0-1,0 0 1,-1 0 0,1 0-1,0-1 1,-1 1-1,1 0 1,0 0-1,0 0 1,-1 0-1,1 0 1,0 0-1,0-1 1,0 1-1,-1 0 1,1 0-1,0 0 1,0-1-1,0 1 1,-1 0-1,1 0 1,0 0-1,0-1 1,0 1-1,0 0 1,0 0-1,0-1 1,0 1-1,-1 0 1,1-1 0,0 1-1,-4 23 92,3-15-67,1-1 0,1 0 0,-1 1 0,1-1 0,1 0 0,-1 1 0,1-1 0,3 8 0,-3-11-73,0-1-1,0 0 1,0 0-1,0 0 1,0 1-1,1-2 0,-1 1 1,1 0-1,0-1 1,0 1-1,0-1 1,0 0-1,0 0 1,0 0-1,1 0 1,-1 0-1,0-1 0,8 3 1,4-1-1634,0-1 1,1-1-1,21 1 0,2-2-5617</inkml:trace>
  <inkml:trace contextRef="#ctx0" brushRef="#br0" timeOffset="1066.83">1366 327 12427,'0'0'6708,"7"11"-4578,105 143 2942,52 81-3128,-152-219-1983,-12-23-840,-14-31-3829,12 32 3119,-10-25-6954</inkml:trace>
  <inkml:trace contextRef="#ctx0" brushRef="#br0" timeOffset="1450.24">1579 377 12763,'0'0'1624,"-27"51"833,9-15 527,-3 6-751,1 0-409,1-2-304,1-5-511,5-5-313,3-8-424,3-5-272,5-6-168,2-5-1088,12-6-7778,-2-9 1600</inkml:trace>
  <inkml:trace contextRef="#ctx0" brushRef="#br0" timeOffset="2526.51">2173 275 1456,'0'0'12468,"0"14"-10030,19 354 8135,-9-437-8765,-8 13-1976,-1 1-1107,3 0 0,1 0 0,15-56-1,-20 108 1123,0 0-1,1 1 1,0-1 0,0 0-1,0 0 1,0 1-1,0-1 1,0 1-1,1-1 1,-1 1-1,1-1 1,-1 1-1,1 0 1,0 0-1,0 0 1,0 0 0,0 0-1,1 0 1,-1 1-1,0-1 1,1 1-1,-1-1 1,1 1-1,0 0 1,4-1-1,-4 2 153,0 0 0,0 0-1,0 1 1,1-1 0,-1 1-1,0 0 1,0 0 0,0 0-1,-1 0 1,1 1 0,0-1-1,0 1 1,-1 0 0,1-1-1,-1 1 1,1 1 0,-1-1-1,0 0 1,0 0 0,0 1-1,3 4 1,11 14 528,-2 2 0,0-1 0,-2 2 0,0-1 0,-1 2 0,-2-1 0,0 1 0,-2 1 0,-1 0 0,-1 0 1,-1 0-1,-1 0 0,-2 43 0,-2-66 1267,-1-17-1364,-1-22-527,4 2-288,1-1 0,2 1 0,11-47 0,-10 62-423,0 1 0,2 0 0,0 0 0,13-24 0,-19 41 800,-1 0 1,0 0-1,1-1 1,-1 1-1,1 0 1,0 0-1,-1 0 1,1 0-1,0-1 1,0 1-1,0 0 0,0 1 1,0-1-1,0 0 1,0 0-1,0 0 1,0 0-1,0 1 1,0-1-1,1 1 1,-1-1-1,0 1 0,0-1 1,1 1-1,-1 0 1,0-1-1,1 1 1,-1 0-1,0 0 1,1 0-1,-1 0 0,0 0 1,1 0-1,-1 1 1,0-1-1,0 0 1,1 1-1,-1-1 1,0 1-1,0-1 1,1 1-1,-1 0 0,0-1 1,0 1-1,0 0 1,0 0-1,0 0 1,0 0-1,0-1 1,0 2-1,0-1 1,-1 0-1,1 0 0,0 0 1,-1 0-1,1 2 1,8 11 317,-1 0-1,0 0 1,9 26 0,-13-29-179,5 7 206,-2 0-1,-1 0 1,0 1 0,-1 0-1,-1 0 1,-1 0-1,-1 0 1,0 1 0,-2 36-1,-6-42 1290,-1-26-882,-2-28-595,8 13-442,2 0-1,1 0 0,0 0 0,10-38 0,-9 53-20,0 0-1,1 0 1,0 1-1,1-1 1,0 1-1,1 1 0,1-1 1,-1 1-1,1 0 1,1 0-1,0 1 1,11-10-1,-17 17 284,0 0 0,-1 1-1,1-1 1,0 1 0,0 0 0,0 0 0,1 0 0,-1 0-1,0 0 1,0 0 0,1 0 0,-1 1 0,0-1 0,1 1-1,-1 0 1,0 0 0,1 0 0,-1 0 0,1 0 0,3 1-1,-2 0 49,-1 1 0,1-1 0,-1 1-1,0 0 1,1 0 0,-1 0 0,0 0-1,0 0 1,-1 1 0,1 0 0,0-1-1,2 5 1,2 3 180,1 1 1,-2 0-1,1 1 0,-2-1 1,1 1-1,5 21 0,-3 4 751,-2 0-1,2 67 1,-1-15-103,-5-75-776,0 1-67,-6-25-3720,0-1-2751</inkml:trace>
  <inkml:trace contextRef="#ctx0" brushRef="#br0" timeOffset="3579.3">3023 723 8242,'0'0'12185,"9"4"-11018,-7-4-1155,0 2 70,0-1 1,0 0-1,1 0 0,-1 0 0,0 0 0,0 0 1,1-1-1,-1 1 0,0-1 0,1 1 1,-1-1-1,1 0 0,-1 0 0,1 0 0,-1 0 1,1 0-1,-1-1 0,0 1 0,1-1 0,-1 0 1,0 1-1,1-1 0,-1 0 0,0 0 0,0-1 1,0 1-1,0 0 0,0-1 0,0 1 0,0-1 1,0 0-1,-1 1 0,1-1 0,-1 0 1,1 0-1,0-3 0,1 2-66,0-1 1,-1-1-1,0 1 0,0 0 0,0-1 1,0 1-1,-1-1 0,0 1 1,0-1-1,0 1 0,0-1 1,-1 0-1,0 0 0,0 1 0,0-1 1,-1 0-1,-1-7 0,2 11-16,-1 1 1,0-1-1,1 0 0,-1 0 0,0 1 0,1-1 0,-1 0 1,0 1-1,0-1 0,0 1 0,0-1 0,0 1 0,1 0 1,-1-1-1,0 1 0,0 0 0,0 0 0,0-1 0,0 1 1,0 0-1,0 0 0,0 0 0,0 0 0,0 0 0,0 0 0,0 1 1,0-1-1,0 0 0,0 0 0,0 1 0,0-1 0,0 1 1,0-1-1,0 0 0,-1 2 0,-1-1-1,0 1 1,1 0-1,-1 0 0,0 0 1,0 0-1,1 0 0,-1 1 0,1-1 1,-2 4-1,1-1 38,1 1 0,-1 0 0,2 0-1,-1 0 1,1 0 0,0 0 0,0 1 0,0-1 0,1 0-1,0 0 1,0 1 0,1-1 0,0 0 0,0 0 0,0 0-1,1 1 1,0-1 0,0-1 0,0 1 0,4 6 0,-4-8-10,0 0 0,0 0 0,0-1 0,0 1 0,0 0 0,1-1 0,0 0 0,0 0 0,0 0 0,0 0 0,0 0 0,0 0 0,1-1 0,-1 0 0,1 0 0,0 0 1,-1 0-1,1 0 0,0-1 0,0 1 0,0-1 0,1 0 0,-1-1 0,0 1 0,0-1 0,0 1 0,1-1 0,-1 0 0,0-1 0,6 0 0,-7-1-15,1 0 1,0 1-1,-1-1 0,1-1 0,-1 1 0,0-1 0,1 1 0,-1-1 0,-1 0 0,1 0 1,0 0-1,-1 0 0,1-1 0,-1 1 0,0 0 0,0-1 0,-1 0 0,1 0 0,-1 1 1,3-9-1,-1-2-228,0 1 1,0-1 0,-1 0 0,0-25 0,20 60-704,-3 3 933,-12-17 33,-1 0 0,0 0 0,-1 1 0,1 0 0,-1 0-1,-1 0 1,0 0 0,5 12 0,-10-30 107,0 1 0,1 0-1,0-1 1,1 1 0,0 0 0,0-1 0,5-15-1,-5 23-223,-1-1-1,1 0 0,0 0 0,0 1 0,0-1 1,0 0-1,0 1 0,1-1 0,-1 1 0,1 0 0,0-1 1,0 1-1,-1 0 0,1 0 0,1 0 0,-1 0 1,0 0-1,0 1 0,1-1 0,-1 1 0,1-1 0,-1 1 1,1 0-1,0 0 0,-1 0 0,1 0 0,0 1 1,0-1-1,0 1 0,-1-1 0,1 1 0,0 0 0,0 0 1,4 1-1,-4 0 95,-1 1 0,1-1-1,-1 1 1,1-1 0,-1 1 0,0 0 0,0-1 0,0 1 0,0 0 0,0 0-1,0 1 1,-1-1 0,1 0 0,-1 1 0,1-1 0,-1 1 0,0-1-1,0 1 1,1 4 0,14 53 896,-14-42-629,-2-14-245,0 1 0,1-1 0,0 0-1,-1 1 1,1-1 0,1 0 0,2 9 0,6-43-10499,-6 12 3133</inkml:trace>
  <inkml:trace contextRef="#ctx0" brushRef="#br0" timeOffset="4077.68">3568 463 10538,'0'0'7945,"3"13"-6229,62 273 3753,-57-226-3204,-9-78-830,-1 5-1701,1 0 1,0 0 0,0 0 0,4-25 0,-3 35 166,0 1 1,0 0-1,1-1 1,-1 1-1,1-1 0,-1 1 1,1 0-1,0 0 0,0-1 1,0 1-1,0 0 1,0 0-1,1 0 0,-1 0 1,1 0-1,-1 0 1,1 0-1,-1 1 0,1-1 1,0 1-1,0-1 1,0 1-1,0 0 0,0-1 1,0 1-1,1 0 0,-1 0 1,0 1-1,0-1 1,1 0-1,-1 1 0,1-1 1,-1 1-1,4 0 1,-2 1 92,0 0-1,0 1 1,0-1 0,0 1 0,0 0 0,0 1 0,0-1 0,-1 0 0,1 1 0,-1 0 0,0 0 0,0 0 0,5 7 0,37 48 397,-31-23 335,-8-15-393</inkml:trace>
  <inkml:trace contextRef="#ctx0" brushRef="#br0" timeOffset="4438.52">3746 555 10786,'0'0'10355,"12"-13"-17829</inkml:trace>
  <inkml:trace contextRef="#ctx0" brushRef="#br0" timeOffset="5047.2">3889 371 9194,'0'0'3937,"3"8"-1418,3 14-1484,-1 0 0,-1 0 0,-1 1 0,-1-1 0,-1 1 0,-1-1-1,-4 31 1,3 78 791,2-127-1798,-1-1 1,0 0-1,1 1 0,0-1 1,0 0-1,0 0 1,0 0-1,0 0 1,1 1-1,-1-2 0,1 1 1,0 0-1,0 0 1,0 0-1,0-1 0,0 1 1,1-1-1,-1 0 1,1 0-1,0 0 0,-1 0 1,1 0-1,0 0 1,0-1-1,0 1 0,0-1 1,1 0-1,-1 0 1,0 0-1,0-1 1,1 1-1,-1-1 0,0 1 1,1-1-1,-1 0 1,5-1-1,-1 1-36,1-1 0,-1 0 0,1 0 0,-1-1-1,1 0 1,-1 0 0,0-1 0,0 0 0,0 0 0,0-1 0,-1 0 0,1 0 0,-1 0 0,0-1-1,7-7 1,-11 10-62,-1 0-1,-1 0 0,1 1 0,0-1 1,0 0-1,-1 0 0,1 0 0,-1 0 0,1 0 1,-1 0-1,0 0 0,0-1 0,0 1 1,0 0-1,0 0 0,-1 0 0,1 0 1,0 0-1,-1 0 0,0 0 0,1 0 0,-1 0 1,0 1-1,0-1 0,0 0 0,0 0 1,-1 1-1,1-1 0,0 0 0,-1 1 1,-1-3-1,2 3 75,0 0 0,0 0 1,0 1-1,0-1 1,0 0-1,0 0 0,0 1 1,0-1-1,0 0 0,0 1 1,0-1-1,0 1 1,0-1-1,0 1 0,0 0 1,-1 0-1,1-1 0,0 1 1,0 0-1,0 0 0,-1 0 1,1 0-1,0 0 1,0 0-1,-1 1 0,1-1 1,0 0-1,0 1 0,0-1 1,0 0-1,0 1 0,0 0 1,-1-1-1,1 1 1,0 0-1,0-1 0,1 1 1,-1 0-1,0 0 0,0 0 1,0 0-1,0 0 1,1 0-1,-1 0 0,1 0 1,-1 0-1,0 0 0,1 0 1,0 0-1,-1 0 0,1 0 1,0 1-1,-1-1 1,1 2-1,-1 0 69,0 1 1,0-1-1,0 0 1,0 1-1,1-1 1,0 1 0,-1-1-1,1 1 1,0-1-1,1 1 1,-1-1-1,1 1 1,-1-1-1,1 0 1,0 1-1,0-1 1,1 0-1,-1 1 1,1-1-1,-1 0 1,1 0-1,0 0 1,0-1-1,1 1 1,-1 0-1,0-1 1,1 1-1,4 2 1,-1-1-61,1 0 0,-1 0 0,1-1 0,0 0 0,0 0 0,0-1 0,1 0 0,-1 0 0,1-1 1,-1 0-1,1 0 0,9-1 0,-15 0-180,-1 0 0,1 0 0,0 0 0,0 0 0,-1-1 0,1 1 1,0-1-1,-1 1 0,1-1 0,0 0 0,-1 0 0,1 1 0,-1-1 0,0 0 1,3-2-1,9-14-4770,-6 2-1711</inkml:trace>
  <inkml:trace contextRef="#ctx0" brushRef="#br0" timeOffset="5444.71">3796 501 13235,'0'0'2928,"72"-14"-2135,-16 1-793,-5 2-937,-5-1-3504</inkml:trace>
  <inkml:trace contextRef="#ctx0" brushRef="#br0" timeOffset="5445.71">4208 341 13355,'0'0'992,"-25"64"-1680,19-44-5481</inkml:trace>
</inkml:ink>
</file>

<file path=word/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1:39.471"/>
    </inkml:context>
    <inkml:brush xml:id="br0">
      <inkml:brushProperty name="width" value="0.05" units="cm"/>
      <inkml:brushProperty name="height" value="0.05" units="cm"/>
      <inkml:brushProperty name="color" value="#FF0066"/>
    </inkml:brush>
  </inkml:definitions>
  <inkml:trace contextRef="#ctx0" brushRef="#br0">93 371 12659,'0'0'11974,"6"-3"-11119,17-7-591,-1 1-1,1 1 0,0 1 1,1 2-1,-1 0 1,1 1-1,0 1 1,0 2-1,0 0 1,1 2-1,-1 0 0,45 10 1,-68-11-291,-49 2-11107,23 5 2232</inkml:trace>
  <inkml:trace contextRef="#ctx0" brushRef="#br0" timeOffset="502.56">1 700 12003,'0'0'9951,"14"0"-8275,122-7 1064,82-1 94,-228 1-9344</inkml:trace>
  <inkml:trace contextRef="#ctx0" brushRef="#br0" timeOffset="15581.5">1189 270 13099,'0'0'6145,"-11"-1"-4262,-37-4-517,45 5-1261,0 1 0,0-1-1,1 1 1,-1-1 0,0 1 0,1 0 0,-1 0 0,0 0-1,1 0 1,-1 1 0,1-1 0,-1 1 0,1-1 0,0 1 0,0 0-1,0 0 1,0 0 0,-4 4 0,-22 42 986,26-43-940,-5 9 41,1 0 0,1 1 0,0-1 0,1 1 0,0 0 0,2 1 0,0-1 0,0 0-1,2 1 1,0-1 0,0 1 0,1-1 0,6 26 0,-5-32-134,1 0 0,0-1 0,0 1 0,1-1 0,0 0 0,0 0 0,1 0 1,0-1-1,0 1 0,1-1 0,0-1 0,0 1 0,0-1 0,1 0 0,0 0 0,1-1 0,-1 0 0,1 0 0,0-1 0,0 0 0,0 0 0,0-1 0,1 0 0,13 3 0,-10-4-14,-1 1 1,1-2-1,-1 0 1,1 0-1,0-1 1,0-1-1,-1 0 0,1 0 1,-1-1-1,1-1 1,17-6-1,-23 7-35,0-1 1,-1 1-1,0-2 0,0 1 1,0 0-1,0-1 0,0 0 0,-1 0 1,1-1-1,-1 1 0,0-1 1,-1 0-1,1 0 0,-1 0 1,0 0-1,0-1 0,0 1 0,-1-1 1,0 0-1,0 0 0,-1 1 1,1-1-1,-1 0 0,0-8 1,-1-5-39,0 1 0,-1-1 0,-1 1 1,-1-1-1,0 1 0,-1 0 0,-2 0 1,1 1-1,-2-1 0,0 1 0,-2 1 1,1-1-1,-2 1 0,0 1 0,-1 0 1,-1 0-1,-14-14 0,21 25-67,-1 0 1,1 0-1,-1 0 1,0 1-1,0 0 0,0 0 1,0 0-1,-1 1 0,1 0 1,-1 0-1,1 0 0,-1 1 1,0 0-1,1 1 0,-1-1 1,0 1-1,0 1 0,0-1 1,1 1-1,-1 0 1,0 1-1,1-1 0,-1 2 1,1-1-1,0 0 0,-1 1 1,1 0-1,0 1 0,1-1 1,-1 1-1,-8 8 0,4 1-947,0 1-1,0 0 0,2 0 1,-10 20-1,2 7-5067</inkml:trace>
  <inkml:trace contextRef="#ctx0" brushRef="#br0" timeOffset="16107.63">1726 642 8794,'0'0'14616,"-4"13"-12542,-3 15-1572,2 0 0,0 0-1,2 1 1,2 0 0,0-1 0,2 1 0,4 31-1,2-22 12,4 28 319,-7-49-595,-2-24-249,5-48-6009,2 26-2382</inkml:trace>
  <inkml:trace contextRef="#ctx0" brushRef="#br0" timeOffset="19469.08">3479 539 9578,'0'0'7570,"3"11"-5593,5 42 1343,-3 1 0,-1 73 0,-1-164-3700,3-1 0,0 1 0,3 0 0,1 1-1,15-36 1,-24 70 328,1-6-280,2 0 1,-1-1 0,1 2-1,8-15 1,-11 21 306,0 0 0,-1 0 1,1 0-1,0 0 0,0 0 1,-1 0-1,1 1 0,0-1 0,0 0 1,0 0-1,0 1 0,0-1 1,0 1-1,0-1 0,1 1 0,-1-1 1,0 1-1,0-1 0,0 1 0,0 0 1,1 0-1,-1 0 0,0 0 1,0 0-1,0 0 0,1 0 0,-1 0 1,0 0-1,0 0 0,0 1 1,1-1-1,-1 0 0,0 1 0,0-1 1,0 1-1,0-1 0,0 1 1,0 0-1,0 0 0,0-1 0,0 1 1,0 0-1,0 0 0,1 1 0,15 21 74,0-1-1,-2 2 1,-1 0-1,-1 1 0,0 0 1,13 44-1,-22-59 373,-1 1 0,-1 0-1,1 0 1,-2 0 0,0 0-1,0 19 1,-9-100 1483,8 57-2134,1 1-1,0-1 1,1 1-1,0-1 0,1 1 1,0 0-1,1 0 1,1 0-1,0 0 1,0 1-1,1 0 1,0 0-1,1 0 1,0 1-1,14-15 0,-19 23 188,0 1 1,-1-1-1,1 1 0,0 0 0,0-1 0,0 1 0,0 0 0,0 0 0,0 1 0,0-1 0,0 0 0,0 1 0,1-1 0,-1 1 0,0 0 0,0-1 0,1 1 0,-1 0 0,0 0 0,0 1 0,5 0 0,-3 0 19,0 1-1,1 0 0,-1 0 1,0 0-1,0 1 0,0-1 1,-1 1-1,1 0 0,0 0 1,3 5-1,7 8 81,-1 1 0,-1 0 0,17 31 0,-28-45-53,6 11 296,-1 0 1,-1 0 0,0 1-1,-1-1 1,0 1-1,-1 0 1,1 30 0,-2-31-93,-2-14-265,0 1-1,0-1 1,0 1-1,0-1 1,0 1-1,0-1 1,0 1-1,1-1 0,-1 1 1,0-1-1,0 1 1,0-1-1,1 0 1,-1 1-1,0-1 1,1 1-1,-1-1 0,0 0 1,1 1-1,-1-1 1,1 0-1,-1 1 1,1-1-1,-1 0 1,0 1-1,1-1 1,-1 0-1,1 0 0,-1 0 1,1 0-1,-1 1 1,1-1-1,0 0 1,-1 0-1,1 0 1,-1 0-1,1 0 0,0 0 1,21-9-6579,-6-3-545</inkml:trace>
  <inkml:trace contextRef="#ctx0" brushRef="#br0" timeOffset="20079.22">4303 536 11707,'0'0'4640,"-10"2"-2430,5-2-2009,0 1-1,1 0 1,-1 0-1,0 0 1,0 1-1,1 0 0,-1 0 1,1 0-1,-1 0 1,1 1-1,0-1 1,0 1-1,0 0 1,0 0-1,0 1 1,1-1-1,0 1 1,-1 0-1,1 0 0,1 0 1,-1 0-1,1 1 1,-1-1-1,1 1 1,1-1-1,-1 1 1,0 0-1,0 5 1,1-2 12,-1 0 1,2 1-1,-1-1 1,1 0-1,1 1 1,-1-1 0,1 0-1,1 1 1,0-1-1,0 0 1,5 12-1,-6-17-181,1 0-1,0 0 0,-1 0 0,1 0 0,0-1 0,0 1 1,1 0-1,-1-1 0,1 0 0,-1 0 0,1 1 1,0-1-1,-1-1 0,1 1 0,0 0 0,0-1 1,0 0-1,1 1 0,-1-1 0,0 0 0,0-1 0,1 1 1,-1-1-1,0 1 0,1-1 0,-1 0 0,0 0 1,1-1-1,-1 1 0,0 0 0,5-2 0,-4 0-31,1 0-1,-1 0 0,1 0 0,-1 0 1,0-1-1,0 0 0,0 0 0,-1 0 0,1 0 1,-1-1-1,1 1 0,-1-1 0,0 0 1,-1 0-1,1 0 0,-1 0 0,1 0 1,-1-1-1,0 1 0,-1-1 0,1 1 1,-1-1-1,0 0 0,1-5 0,0 2-98,-1-1-1,0 1 0,0 0 0,0-1 1,-1 1-1,-1 0 0,1-1 1,-1 1-1,0 0 0,-1-1 0,0 1 1,-1 0-1,-4-10 0,-11-10-364,17 27 456,1 0 1,-1 0 0,1 1 0,-1-1 0,1 0-1,-1 0 1,1 0 0,-1 1 0,0-1 0,0 0-1,1 1 1,-1-1 0,0 0 0,0 1 0,0-1-1,1 1 1,-1-1 0,0 1 0,0 0 0,0-1-1,0 1 1,0 0 0,0 0 0,0-1 0,0 1-1,0 0 1,0 0 0,-1 0 0,0 4 33,1 1 0,1-1-1,-1 0 1,1 0 0,0 0 0,0 1 0,0-1 0,0 0 0,1 0-1,-1 0 1,1 0 0,2 6 0,-1-5-3,1-1 0,0-1 0,0 1 0,0 0-1,0-1 1,1 1 0,-1-1 0,1 0 0,0 0 0,0 0 0,0-1 0,0 1 0,0-1-1,1 0 1,-1 0 0,1-1 0,-1 1 0,1-1 0,0 0 0,-1-1 0,1 1 0,0-1-1,8 0 1,-3 1-26,0-1 0,0 0 0,0-1 0,0 0 0,0-1 0,0 0 0,0-1 0,0 1 0,-1-2 0,14-6 0,-14 4-42,-1 0 0,-1-1 0,1 0 0,-1-1 0,-1 1 1,1-1-1,-1 0 0,0-1 0,-1 0 0,0 0 0,-1 0 0,0 0 0,0-1 0,-1 1 0,0-1 0,0 0 0,1-14 1,1-14-466,-2 1 1,-1-1-1,-4-49 1,2 64 125,-2 0 0,0 0 0,-2 1 0,0-1 1,-2 1-1,-1 0 0,-16-39 0,22 58 442,0 1 1,0 0 0,0 0-1,0 0 1,-1 1-1,1-1 1,-1 0 0,1 0-1,-1 1 1,1-1-1,-1 1 1,0-1 0,0 1-1,0 0 1,0 0-1,0 0 1,-2-2 0,2 3 1,1 0 0,0 0 0,-1 0 0,1 0 0,0 1 0,0-1 0,-1 0 0,1 0 0,0 1 0,0-1 0,-1 1 0,1-1 0,0 1 0,0-1 0,0 1 0,0 0 0,0 0 0,0 0 0,0-1 0,0 1 0,-2 2 0,-2 4 128,1 0 0,-1 0 0,1 0 0,0 0 0,1 1 0,0 0 0,-4 14 0,-3 17 346,2 1 0,2 1 0,2-1 0,2 72-1,3-80-228,1 0-1,2-1 0,2 0 1,1 0-1,1 0 1,20 50-1,-23-71-241,0 0 0,1 0 0,0-1 0,1 0 0,0 0 0,0 0 1,1-1-1,0 0 0,0-1 0,1 0 0,0 0 0,0-1 0,1 0 0,0 0 0,0-1 0,0-1 0,0 1 0,16 3 1,-16-6-432,0 0 1,0-1 0,1 1 0,-1-2-1,13 0 1,-14-1-577,1 0 0,0-1 0,-1 0 0,1 0 0,16-8 0,14-9-7137</inkml:trace>
  <inkml:trace contextRef="#ctx0" brushRef="#br0" timeOffset="21744.12">5374 771 15955,'0'0'6802,"4"-11"-13804</inkml:trace>
  <inkml:trace contextRef="#ctx0" brushRef="#br0" timeOffset="55629.68">1952 291 9026,'0'0'11438,"-6"5"-10960,0 4-185,-1 0 1,1 1 0,1 0-1,0 0 1,0 0-1,1 0 1,0 1 0,1-1-1,0 1 1,-1 15-1,1-9 21,1 1-1,0 0 0,2 0 0,0 0 0,1-1 0,4 24 0,-2-34-265,-1-1 0,1 1 0,0-1 0,1 0 0,0 1 0,0-1 0,0-1 0,0 1 0,1-1 0,0 0 0,0 0 0,1 0 0,-1-1 0,1 1 0,0-1 0,0-1 0,0 1 0,1-1 0,-1 0 0,1-1 0,0 1 0,0-1 0,-1-1 0,12 2 0,-12-2 21,0 0 0,-1-1 0,1 0-1,0 0 1,0 0 0,-1-1 0,1 1 0,0-1 0,-1-1 0,1 1 0,0-1 0,-1 0 0,9-5 0,-11 5-6,1-1-1,-1 1 1,1-1-1,-1 0 0,0 0 1,0-1-1,0 1 1,-1 0-1,1-1 1,-1 0-1,0 0 0,0 0 1,0 0-1,0 0 1,-1 0-1,0 0 1,1 0-1,-2-1 1,2-6-1,0-8-30,-1 0 1,-1 0-1,-1 0 1,0 0-1,-2 0 1,-8-35-1,8 45-67,1 0-1,-1-1 1,-1 1-1,0 1 1,0-1 0,-1 0-1,0 1 1,0 0-1,-1 0 1,0 1-1,-1 0 1,1 0-1,-1 0 1,-1 1-1,-11-9 1,15 13-24,1 0 1,-1 0-1,0 1 1,1-1-1,-1 1 0,0 0 1,0 0-1,0 0 1,0 1-1,0-1 0,0 1 1,0 0-1,0 0 1,0 0-1,0 1 0,0 0 1,0-1-1,0 1 1,0 1-1,0-1 0,1 0 1,-1 1-1,0 0 1,-3 2-1,1 0-492,1 0 0,0 0 1,0 1-1,0-1 0,-7 10 0,-16 31-7430,19-21 49</inkml:trace>
  <inkml:trace contextRef="#ctx0" brushRef="#br0" timeOffset="56275.94">2327 488 8434,'0'0'16409,"10"-8"-15436,18-19-561,-1 0 0,35-47-1,-54 65-308,-1-1 1,1-1-1,-1 1 0,-1-1 0,0 0 0,-1-1 0,0 1 1,-1-1-1,0 0 0,4-19 0,-19 181-154,1-8 379,9-114-212,0-3 164,1 1-1,1-1 0,1 1 0,9 43 1,-10-72 1637,4-15-6766,2 6-2703</inkml:trace>
  <inkml:trace contextRef="#ctx0" brushRef="#br0" timeOffset="56891.17">2793 178 12347,'0'0'12462,"-10"3"-11739,8-3-704,0 0 1,0 0-1,0 0 1,0 1-1,0-1 1,0 1-1,0-1 0,0 1 1,0-1-1,0 1 1,0 0-1,1 0 0,-1 0 1,0 0-1,1 1 1,-1-1-1,0 0 1,1 1-1,-1-1 0,1 1 1,0-1-1,0 1 1,-1-1-1,1 1 0,0 0 1,0 0-1,1 0 1,-1 0-1,0 0 1,1 0-1,-1 0 0,1 0 1,-1 0-1,1 0 1,0 0-1,0 0 0,0 0 1,0 0-1,0 0 1,1 0-1,-1 0 1,2 3-1,4 16 12,1 0 0,2-1 0,0 0-1,1 0 1,1-1 0,23 30 0,-11-13-2,21 29 16,-17-26 45,-2 0 0,23 51 0,-46-86-55,0 0 0,0 0 0,-1 0 0,0 1 0,0-1 0,0 0 0,0 1 0,-1 7 0,0-11 1,0 0-1,0 0 0,0 1 0,-1-1 0,1 0 0,-1 1 0,1-1 0,-1 0 0,1 0 0,-1 0 0,0 0 0,0 0 0,1 1 0,-1-1 1,0-1-1,0 1 0,0 0 0,0 0 0,0 0 0,0 0 0,0-1 0,-1 1 0,1 0 0,0-1 0,0 1 0,0-1 0,-1 1 0,1-1 1,0 0-1,-1 0 0,-1 1 0,-12 1 88,-1-1 0,1 0 0,0-1 0,-1-1 0,1 0 0,0-1 1,0 0-1,-21-7 0,30 7-116,0 0 0,0-1 0,0 1 0,1-1 1,-1 0-1,1-1 0,0 0 0,0 1 0,0-1 1,-5-6-1,7 6-5,1 1 1,0 0 0,-1 0-1,2-1 1,-1 1 0,0-1-1,1 0 1,-1 0 0,1 1-1,0-1 1,0 0 0,1 0-1,-1 0 1,1 0 0,0 0-1,0 0 1,1-6 0,0 4-19,1 1 0,-1 0 1,1-1-1,0 1 0,1 0 1,-1 0-1,1 0 1,0 1-1,0-1 0,0 1 1,1-1-1,0 1 0,-1 0 1,2 0-1,4-3 0,12-10-37,46-26 0,-18 13 42,-38 21-9,1 0 0,-2 0 0,1-1 0,-1-1 0,-1 1 0,0-2 1,0 1-1,-1-1 0,9-19 0,-13 22-6,0 1 1,-1 0-1,-1-1 0,1 1 1,-1-1-1,-1 0 0,1 0 1,-1 0-1,-1 0 0,0 0 1,0 0-1,-1 0 0,0 0 1,-1 0-1,1 1 0,-5-12 1,3 14-23,-1-1 0,0 1 0,0 0 1,0 0-1,0 1 0,-1-1 0,0 1 1,-1 0-1,1 0 0,-1 1 0,0 0 0,0 0 1,0 0-1,0 0 0,-1 1 0,1 0 1,-1 1-1,0-1 0,0 1 0,0 1 0,0-1 1,0 1-1,0 0 0,-1 1 0,1 0 1,0 0-1,0 0 0,-1 1 0,1 0 1,0 1-1,0 0 0,0 0 0,-10 4 0,8 0-569,0 0-1,0 0 0,-14 15 0,-9 12-4245,2 6-3645</inkml:trace>
</inkml:ink>
</file>

<file path=word/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2:00.683"/>
    </inkml:context>
    <inkml:brush xml:id="br0">
      <inkml:brushProperty name="width" value="0.05" units="cm"/>
      <inkml:brushProperty name="height" value="0.05" units="cm"/>
      <inkml:brushProperty name="color" value="#FF0066"/>
    </inkml:brush>
  </inkml:definitions>
  <inkml:trace contextRef="#ctx0" brushRef="#br0">0 1 9618,'0'0'5816,"12"2"-3501,203 20 4193,130-14-5445,-250-7-810,1891 17 860,-809 68-1057,-1121-80 56,59-2 0,-151-30-4965,15 15-1769</inkml:trace>
</inkml:ink>
</file>

<file path=word/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1:12.664"/>
    </inkml:context>
    <inkml:brush xml:id="br0">
      <inkml:brushProperty name="width" value="0.05" units="cm"/>
      <inkml:brushProperty name="height" value="0.05" units="cm"/>
      <inkml:brushProperty name="color" value="#FF0066"/>
    </inkml:brush>
  </inkml:definitions>
  <inkml:trace contextRef="#ctx0" brushRef="#br0">0 12 2985,'0'0'7665,"46"-12"-1950,95 15-2525,-46 0-3198,-21-3-35,210 7-313,-191 12 736,-109-16-900,4-3-3421</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9:44.247"/>
    </inkml:context>
    <inkml:brush xml:id="br0">
      <inkml:brushProperty name="width" value="0.05" units="cm"/>
      <inkml:brushProperty name="height" value="0.05" units="cm"/>
      <inkml:brushProperty name="color" value="#FF0066"/>
    </inkml:brush>
  </inkml:definitions>
  <inkml:trace contextRef="#ctx0" brushRef="#br0">1 240 9762,'0'0'9550,"0"-7"-6602,0-21-1722,0 26-1176,-1-7 50,2-1-1,-1 0 0,1 0 0,1 0 0,2-11 0,-3 20-110,-1-1-1,1 1 1,-1-1 0,1 1-1,0-1 1,-1 1-1,1-1 1,0 1 0,0 0-1,0-1 1,0 1-1,0 0 1,0 0 0,1 0-1,-1 0 1,0 0-1,1 0 1,-1 0 0,0 0-1,1 0 1,-1 1-1,1-1 1,-1 0 0,1 1-1,-1 0 1,1-1-1,0 1 1,-1 0 0,1 0-1,0 0 1,-1 0-1,1 0 1,-1 0 0,1 0-1,0 0 1,-1 1-1,1-1 1,-1 1 0,1-1-1,2 2 1,2 2 13,0 0 1,-1 0 0,1 0-1,-1 1 1,0 0-1,0 0 1,-1 0 0,1 1-1,-1-1 1,0 1-1,4 8 1,25 31 176,-29-41-128,1 0-1,-1 0 0,1 0 0,0-1 0,0 0 1,0 0-1,0 0 0,1 0 0,-1-1 0,1 0 1,0 0-1,-1-1 0,1 1 0,0-1 0,6 0 1,-9-1-12,0-1 0,-1 1 0,1 0 0,0-1 0,0 0 0,0 0 0,-1 0 1,1 0-1,-1 0 0,1 0 0,-1-1 0,1 1 0,-1-1 0,0 0 0,0 1 0,1-1 0,-1 0 1,-1-1-1,1 1 0,0 0 0,0 0 0,-1-1 0,1 1 0,-1-1 0,0 1 0,0-1 1,0 0-1,0 1 0,0-1 0,-1 0 0,1 0 0,-1-4 0,2-5 4,0 0 0,-1 0-1,-1-22 1,0 30-57,0 0-1,-1 0 1,1 0-1,-1 0 1,0 0-1,0 0 1,-1 0-1,1 0 1,-1 0-1,0 1 0,1-1 1,-2 1-1,1-1 1,0 1-1,-4-4 1</inkml:trace>
  <inkml:trace contextRef="#ctx0" brushRef="#br0" timeOffset="496.9">12 489 9634,'0'0'13071,"12"-4"-11968,22-4-173,-1 1-1,1 2 1,38-2 0,80-4 575,-175-5-2351,15 11-4905</inkml:trace>
  <inkml:trace contextRef="#ctx0" brushRef="#br0" timeOffset="1947.16">751 172 7402,'0'0'11583,"0"8"-10245,-8 213 8021,8-233-9327,4-108-824,-2 106 437,0 0 0,0 0 0,1 1 0,1-1 0,0 1-1,8-18 1,-11 29 291,0 0-1,0 0 0,0 0 0,0 0 0,0 1 1,0-1-1,0 0 0,0 1 0,1-1 0,-1 1 1,1-1-1,-1 1 0,1 0 0,0-1 0,-1 1 1,1 0-1,0 0 0,0 0 0,0 0 0,0 1 1,0-1-1,0 1 0,0-1 0,0 1 1,0-1-1,2 1 0,-1 1 37,1 0 1,-1 0-1,1 0 0,-1 0 1,0 0-1,1 1 0,-1 0 1,0 0-1,0 0 1,0 0-1,0 0 0,-1 0 1,5 5-1,4 6 109,0 0 0,-1 0 0,0 1 0,-1 1 1,9 19-1,-12-20 254,0 0 0,-1 1 1,-1 0-1,0 0 1,-1 0-1,-1 0 0,1 23 496,-3-42-739,1 1 0,-1-1 1,0 0-1,0 0 0,0 0 1,-1 0-1,1 1 0,-1-1 1,0 0-1,-1-4 1,-1-4-56,0-12-444,0-1-1,2 1 0,1-1 1,1 0-1,4-29 0,-5 52 375,1 1-1,-1-1 0,0 1 1,0 0-1,1-1 0,-1 1 1,0-1-1,1 1 0,-1 0 1,1 0-1,0-1 0,0 1 0,-1 0 1,1 0-1,0 0 0,0 0 1,0 0-1,0 0 0,0 0 1,0 0-1,0 0 0,0 0 1,1 1-1,-1-1 0,2 0 1,-1 1 16,0 0 1,0 0 0,-1 0 0,1 0 0,0 1 0,0-1-1,-1 1 1,1-1 0,0 1 0,-1 0 0,1 0-1,-1 0 1,1 0 0,-1 0 0,1 0 0,1 2 0,7 6 27,-1 0 0,-1 1 1,1 0-1,6 13 1,-6-12 244,-2 1-1,1 0 1,-2 1 0,0-1 0,0 1 0,-1 0-1,-1 1 1,0-1 0,-1 1 0,3 27 405,-13-62 95,4 8-966,-1-1 0,2 0-1,0 0 1,0 0 0,2 0 0,0 0-1,0 0 1,4-22 0,-4 32 155,1 1-1,0-1 1,-1 1-1,1-1 1,1 1 0,-1 0-1,0 0 1,1-1 0,-1 1-1,1 0 1,0 0 0,0 1-1,0-1 1,1 0 0,-1 1-1,1-1 1,-1 1 0,1 0-1,0 0 1,0 0 0,0 0-1,0 0 1,0 1 0,0-1-1,0 1 1,1 0 0,-1 0-1,0 0 1,1 0 0,-1 1-1,1-1 1,-1 1 0,1 0-1,-1 0 1,1 0-1,-1 0 1,1 1 0,-1 0-1,4 0 1,-3 1 68,0-1-1,0 1 1,0 0-1,0 0 1,0 0-1,0 0 1,-1 0-1,1 1 1,-1 0-1,0 0 1,1 0-1,-2 0 1,1 0 0,0 1-1,-1-1 1,1 1-1,-1 0 1,0 0-1,0 0 1,0 0-1,-1 0 1,2 5-1,3 12 390,-1 0 0,0 1 0,1 23 0,-4-25 72,1-2-219,1 10 599,-3-10-3514</inkml:trace>
  <inkml:trace contextRef="#ctx0" brushRef="#br0" timeOffset="2610.98">1693 47 10058,'0'0'11760,"-4"10"-10057,-15 33 175,2-4-205,-23 78 0,37-106-1609,1 0-1,-1 0 0,2 0 0,0 1 0,0-1 0,1 0 0,1 0 1,-1 1-1,2-1 0,0 0 0,0 0 0,7 18 0,-3-18-15,1 0 0,0-1 0,1 0 0,0 0 0,1 0 0,0-1 0,0 0 0,1-1 0,0 0 0,0-1 0,1 0 0,0 0 0,1-1 0,-1-1 0,1 0 0,19 5 0,-37-11 441,-25-7 1587,18 2-4393</inkml:trace>
  <inkml:trace contextRef="#ctx0" brushRef="#br0" timeOffset="3378.24">1919 236 7514,'0'0'13659,"1"10"-12306,1 20-480,0 6 396,2 0 0,1 0 0,13 49 0,-17-85-1062,-1-22 1127,-2-41-1994,-2 0 1,-21-111 0,57 209 230,-15-19 427,71 91 125,22 23 560,-110-130-659,0 0 1,0 0 0,0 0-1,0 0 1,0 0-1,0 0 1,0-1 0,0 1-1,0 0 1,1 0 0,-1 0-1,0 0 1,0 0-1,0 0 1,0 0 0,0 0-1,0-1 1,0 1 0,0 0-1,0 0 1,0 0-1,0 0 1,0 0 0,1 0-1,-1 0 1,0 0 0,0 0-1,0 0 1,0 0-1,0 0 1,0 0 0,0 0-1,1 0 1,-1 0 0,0 0-1,0 0 1,0 0-1,0 0 1,0 0 0,0 0-1,0 0 1,1 0 0,-1 0-1,0 0 1,0 0-1,0 0 1,0 0 0,0 0-1,0 0 1,0 0 0,0 0-1,0 0 1,1 0-1,-1 0 1,0 0 0,0 1-1,0-1 1,0 0 0,0 0-1,0 0 1,0 0-1,0 0 1,0 0 0,0 0-1,0 0 1,0 1 0,0-1-1,0 0 1,-1-15 595,-10-25-468,10 36-21,-10-46-384,2 0 1,3 0 0,1-1-1,4-68 1,-4 139-10802,3-7 3605</inkml:trace>
  <inkml:trace contextRef="#ctx0" brushRef="#br0" timeOffset="4293.76">2351 101 6209,'0'0'14229,"1"13"-12813,43 285 6831,-44-303-8242,-1-6-112,0 1 0,0-1 0,1 0 0,0 1 1,1-1-1,1 1 0,-1-1 0,2 1 0,-1 0 0,1 0 0,5-11 0,-6 20 52,-1-1 0,1 0 0,0 1 0,0-1 0,0 1 0,0 0 0,0 0 0,1 0 0,-1 0 0,0 0 0,1 0-1,-1 0 1,0 1 0,1-1 0,-1 1 0,0 0 0,1 0 0,-1 0 0,1 0 0,2 0 0,31-5-581,-35 4 610,1 0 0,-1 1 0,0-1 1,1 0-1,-1 0 0,0 0 0,0 0 0,1 0 1,-1 0-1,0 0 0,0 0 0,0-1 0,0 1 0,-1 0 1,1-1-1,0 1 0,0 0 0,-1-1 0,1 1 1,-1-1-1,1-2 0,0-2 27,1 0-1,-2 0 1,1 0 0,-1 0-1,0 0 1,0 0 0,0 0-1,-1 0 1,0 0 0,0 1-1,-1-1 1,1 0 0,-1 0-1,0 1 1,-1-1 0,0 1-1,-5-8 1,11 58 1139,28 33-308,-24-62-746,0 0-1,-1 0 0,0 0 0,-2 1 0,5 30 0,-6 48 1817,-2-107-4921,-1 2-2072</inkml:trace>
  <inkml:trace contextRef="#ctx0" brushRef="#br0" timeOffset="4728.07">2715 331 8618,'0'0'14699,"-1"4"-13751,-3 10-371,1 1-1,1-1 1,0 1-1,1 0 0,1 0 1,0-1-1,3 19 1,-3-32-567,0 0 0,1 1 1,-1-1-1,1 0 0,-1 0 0,1 0 1,0 1-1,-1-1 0,1 0 0,0 0 1,0 0-1,0 0 0,0 0 0,-1 0 1,2-1-1,-1 1 0,0 0 0,0 0 1,0-1-1,0 1 0,0 0 0,0-1 1,1 0-1,-1 1 0,0-1 0,1 0 1,-1 1-1,0-1 0,0 0 0,1 0 1,-1 0-1,0 0 0,1 0 0,1-1 1,59-9-221,-37 5-817,-21 3-1103</inkml:trace>
  <inkml:trace contextRef="#ctx0" brushRef="#br0" timeOffset="5105.89">2810 365 9458,'0'0'11230,"0"11"-9671,2 114 2195,-1-61-2062,-1-51-2080,1-20-1274,-1-6-4673</inkml:trace>
  <inkml:trace contextRef="#ctx0" brushRef="#br0" timeOffset="5761.36">2916 1 10746,'0'0'6072,"13"4"-3224,-3-1-2307,0 1 0,0 0 0,-1 1 0,1 0 1,-1 0-1,0 1 0,0 0 0,-1 1 0,1 0 1,11 13-1,-7-2-153,0 1 0,-2 0 1,0 1-1,-2 1 0,0-1 1,-1 1-1,-1 1 0,6 30 0,-6-14-163,-2 1-1,-1 0 0,-3-1 0,-2 42 0,-20 5 1656</inkml:trace>
</inkml:ink>
</file>

<file path=word/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1:05.869"/>
    </inkml:context>
    <inkml:brush xml:id="br0">
      <inkml:brushProperty name="width" value="0.05" units="cm"/>
      <inkml:brushProperty name="height" value="0.05" units="cm"/>
      <inkml:brushProperty name="color" value="#FF0066"/>
    </inkml:brush>
  </inkml:definitions>
  <inkml:trace contextRef="#ctx0" brushRef="#br0">300 301 5297,'0'0'13754,"-26"0"-11176,-216-1-1764,240 2-816,1 0 0,0 0 0,0 0 0,-1-1 0,1 1 0,0 0 0,0 1-1,0-1 1,0 0 0,0 0 0,1 0 0,-1 1 0,0-1 0,0 0 0,1 1-1,-1-1 1,1 0 0,-1 1 0,1-1 0,0 1 0,0-1 0,-1 3 0,-6 39 142,7-39-117,-4 112 503,39-123-1124,-31 6 555,1 0-1,0 0 1,0 0-1,0 0 1,0 1-1,0 0 1,0 0-1,0 0 1,-1 1-1,1 0 1,0-1-1,0 2 1,0-1-1,-1 1 1,1-1-1,-1 1 1,1 0-1,-1 1 1,0-1-1,0 1 1,0 0-1,0 0 1,0 0-1,6 7 1,-2 1 54,-1-1 0,1 2 0,-2-1 0,1 1 1,-2 0-1,0 0 0,0 1 0,3 15 0,-5-19 23,0 0-1,-1-1 0,-1 1 1,0 0-1,0 0 1,0 0-1,-1 0 0,0 0 1,-2 9-1,1-15 32,0 0 1,0 0-1,0 0 0,-1 0 0,1-1 0,-1 1 1,1-1-1,-1 1 0,0-1 0,0 1 0,0-1 1,0 0-1,0 0 0,-1 0 0,1 0 0,-1-1 1,1 1-1,-1 0 0,0-1 0,1 0 0,-1 0 1,0 0-1,0 0 0,0 0 0,0 0 0,0-1 1,0 0-1,0 1 0,0-1 0,-3 0 0,-5 0-69,1 0 0,-1-1-1,1 0 1,0 0-1,-1-1 1,1 0 0,0-1-1,0 0 1,1-1-1,-1 0 1,1-1 0,-16-9-1,19 11-420</inkml:trace>
  <inkml:trace contextRef="#ctx0" brushRef="#br0" timeOffset="520.58">442 666 5337,'0'0'15702,"-1"11"-14500,-2 217 3751,3-151-3952,0-77-1000,0 1-1,0-1 1,0 0-1,0 0 1,0 0 0,0 0-1,0 1 1,0-1-1,0 0 1,0 0-1,0 0 1,0 1-1,0-1 1,0 0-1,0 0 1,0 0-1,0 0 1,0 0-1,-1 1 1,1-1-1,0 0 1,0 0 0,0 0-1,0 0 1,0 0-1,-1 0 1,1 1-1,0-1 1,0 0-1,0 0 1,0 0-1,-1 0 1,1 0-1,0 0 1,0 0-1,0 0 1,0 0-1,-1 0 1,1 0 0,0 0-1,0 0 1,0 0-1,-1 0 1,1 0-1,0 0 1,0 0-1,0 0 1,0 0-1,-1 0 1,1 0-1,0 0 1,0-1-1,0 1 1,0 0-1,-1 0 1,1 0 0,0 0-1,0 0 1,0 0-1,0-1 1,0 1-1,-1 0 1,-8-15-1075,9-42-6463,0 24 490</inkml:trace>
  <inkml:trace contextRef="#ctx0" brushRef="#br0" timeOffset="930.42">725 309 10802,'0'0'8696,"-5"13"-6795,-16 44-363,-36 111 1810,51-145-3112,1 0-1,1 1 1,1 0 0,1-1 0,1 39-1,2-56-214,0-1-1,1 1 1,0 0 0,0-1-1,0 0 1,0 1-1,1-1 1,0 0 0,0 0-1,0 0 1,1-1-1,0 1 1,0-1 0,0 0-1,0 0 1,0 0-1,1-1 1,0 1 0,0-1-1,0 0 1,0-1-1,0 1 1,1-1 0,-1 0-1,1 0 1,7 1-1,-7-1-13,0-1-1,0 1 0,0-1 0,0 0 0,1-1 1,-1 0-1,0 0 0,0 0 0,0-1 0,0 1 1,0-2-1,0 1 0,0-1 0,0 1 0,0-2 0,0 1 1,-1-1-1,1 1 0,-1-1 0,0-1 0,0 1 1,0-1-1,0 0 0,8-9 0,-12 11-5,0 0 0,1 1-1,-1-1 1,0 0 0,0 0 0,0 0-1,0 0 1,-1 0 0,1 0 0,0 0-1,-1 0 1,0 0 0,1 0 0,-1-1 0,0 1-1,0 0 1,0 0 0,0 0 0,0 0-1,-1-1 1,0-2 0,-1 1-26,1 2 0,-1-1 0,0 0 0,0 0 1,0 0-1,0 1 0,-1-1 0,1 1 0,-1 0 0,1 0 0,-1 0 1,-5-3-1,-1 0-61,0 0 0,0 1 0,-1 0 0,1 1 1,-1 0-1,0 0 0,0 1 0,-12-1 0,13 3 80,-1 0 0,1 0 0,-1 1 1,1 0-1,-11 3 0,18-3-180,0 0 1,0-1-1,0 1 0,0 0 1,0 0-1,0 0 0,0 0 1,0 0-1,1 1 1,-1-1-1,0 1 0,-2 2 1,4-3-211,-1 0 1,0 0 0,1 1 0,-1-1-1,1 0 1,0 0 0,-1 1 0,1-1-1,0 0 1,0 0 0,0 1 0,0-1-1,0 0 1,0 1 0,0-1 0,0 0-1,0 1 1,1-1 0,-1 0 0,0 0-1,1 1 1,0-1 0,0 1 0</inkml:trace>
  <inkml:trace contextRef="#ctx0" brushRef="#br0" timeOffset="1478.4">964 354 11306,'0'0'8612,"-3"12"-7871,1-4-669,0 0 0,0 0 0,1 0 0,0 0 0,1 0 0,0 1 0,0-1 0,1 0 0,0 0 0,0 0 0,1 0 0,0 0 0,1 0 0,4 11 0,11 10 18,1-1-1,2 0 0,0-2 1,28 27-1,-20-22 79,-2 0 1,25 37 0,-52-67-151,1-1 1,0 1 0,-1 0 0,1-1 0,-1 1-1,1 0 1,-1-1 0,1 1 0,-1 0 0,1 0-1,-1 0 1,0 0 0,1-1 0,-1 1 0,0 0-1,0 0 1,0 0 0,0 0 0,0 0 0,0-1-1,0 1 1,0 0 0,0 0 0,0 0 0,0 0-1,0 0 1,-1 0 0,1-1 0,0 1 0,-1 0-1,1 0 1,-1 0 0,1-1 0,-1 1 0,1 0-1,-1-1 1,1 1 0,-1 0 0,0-1 0,1 1-1,-1-1 1,0 1 0,1-1 0,-1 1 0,0-1 0,0 1-1,0-1 1,1 0 0,-1 0 0,0 1 0,0-1-1,0 0 1,0 0 0,-1 0 0,-8 2 201,-1-1 1,1-1 0,-21-1 0,14 0-335,8 1 103,-10 1 30,1-2-1,-1 0 1,-29-7-1,44 7-23,0 0 0,0 0 1,0 0-1,0-1 0,0 0 0,1 0 0,-1 0 1,1 0-1,0 0 0,-4-4 0,6 5-8,-1-1 0,1 1 0,0-1 0,0 0 0,0 0 0,0 0 0,0 1 0,0-1-1,0 0 1,1 0 0,-1 0 0,1 0 0,-1 0 0,1 0 0,0 0 0,0-1 0,0 1 0,0 0 0,0 0 0,1-3 0,2-3-124,0 0 1,1 1-1,1 0 1,-1-1-1,1 2 1,0-1-1,1 0 1,0 1-1,0 0 1,0 1-1,0-1 1,8-4-1,14-15-280,-16 13 177,-1-1 0,0-1 0,-1 1 0,-1-2 0,0 1 0,-1-1 0,12-31 0,-18 41 245,0-1-1,0 1 0,0-1 0,-1 1 0,0-1 0,0 0 0,0 1 0,-1-1 1,0 0-1,0 0 0,-1 0 0,1 1 0,-1-1 0,0 0 0,-1 1 1,1-1-1,-1 1 0,0-1 0,-1 1 0,1 0 0,-1 0 0,0 0 0,0 0 1,-1 0-1,0 1 0,-6-7 0,6 7 133,0 1 1,0 1-1,0-1 1,-1 0-1,1 1 0,-1 0 1,1 0-1,-1 1 0,0-1 1,1 1-1,-1 0 1,0 0-1,0 0 0,0 1 1,0 0-1,0 0 1,0 0-1,0 1 0,0-1 1,0 1-1,1 0 0,-1 1 1,0-1-1,0 1 1,1 0-1,-1 0 0,1 0 1,0 1-1,-5 3 1,5-3-200,1 0 0,-1 0 0,1 0 0,-1 1 0,1 0 0,0 0 0,1 0 0,-1 0 0,1 0 0,-1 0 0,-2 8 0,-2 16-2505,2-3-2784</inkml:trace>
  <inkml:trace contextRef="#ctx0" brushRef="#br0" timeOffset="2150.89">1395 533 10186,'0'0'12712,"11"10"-11574,23 21-469,80 76 1239,-104-96-1745,1 1 0,-1 0 0,-1 1-1,0 0 1,-1 1 0,0 0 0,10 28-1,-49-84-4275,18 18-2269</inkml:trace>
  <inkml:trace contextRef="#ctx0" brushRef="#br0" timeOffset="2695.5">1635 458 11506,'0'0'6522,"-78"29"-4234,50-4-823,3 4 55,3 4-136,6 2-143,2 1-385,5-2-208,0-4-224,3-5-256,0-5-136,3-5-32,-1-6-800</inkml:trace>
  <inkml:trace contextRef="#ctx0" brushRef="#br0" timeOffset="3071.24">1808 773 12275,'0'0'7443,"7"-10"-5258,45-59 63,61-91-909,-103 143-1582,0 0 0,-1-2 0,-1 1 0,-1-1 0,0 0 0,-2 0 0,6-31 0,-12 6 1,1 44 250,0 0 1,0 1-1,0-1 0,0 0 1,0 0-1,0 0 0,0 0 1,0 0-1,-1 0 0,1 0 1,0 0-1,0 0 0,0 0 1,0 0-1,0 0 0,0 0 1,0 0-1,0 0 0,0 0 1,0 0-1,-1 0 0,1 0 1,0 0-1,0 0 0,0 0 1,0 0-1,0 0 0,0 0 1,0 0-1,0 0 0,0 0 1,0 0-1,-1 0 0,1 0 1,0 0-1,0 0 0,0 0 1,0 0-1,0 0 0,0 0 1,0 0-1,0 0 0,0 0 1,0-1-1,0 1 0,0 0 1,0 0-1,0 0 0,-1 0 1,1 0-1,0 0 0,0 0 1,0 0-1,0 0 0,0 0 1,0-1-1,0 1 0,-4 24 258,3 45 642,2 1 0,4 0 1,16 86-1,-11-90-375,-6-46-333,-4-20-202,1 0 1,-1 0-1,0 0 1,0 0-1,0 1 0,0-1 1,0 0-1,0 0 0,0 0 1,0 0-1,0 0 0,0 0 1,0 0-1,1 0 0,-1 0 1,0 0-1,0 0 0,0 0 1,0 0-1,0 0 1,0 0-1,0 0 0,0 0 1,1 0-1,-1 0 0,0 0 1,0 0-1,0 0 0,0 0 1,0 0-1,0 0 0,0 0 1,1 0-1,-1 0 0,0 0 1,0 0-1,0 0 1,0 0-1,0 0 0,0 0 1,0 0-1,0 0 0,0 0 1,1 0-1,-1-1 0,0 1 1,0 0-1,0 0 0,0 0 1,0 0-1,0 0 0,0 0 1,0 0-1,0 0 0,0-1 1,0 1-1,0 0 1,0 0-1,0 0 0,0 0 1,0 0-1,0 0 0,0 0 1,0-1-1,8-34-2243,-4 16-650,4-11-3865</inkml:trace>
  <inkml:trace contextRef="#ctx0" brushRef="#br0" timeOffset="3461.31">2253 493 12723,'0'0'3648,"-1"12"-1484,-1 8-1433,-2 3 405,2 0 1,1 35-1,2-51-962,-1-1 1,1 1-1,0 0 0,0-1 0,1 1 0,0-1 1,0 0-1,1 0 0,-1 1 0,1-1 0,1-1 1,-1 1-1,1 0 0,7 7 0,-5-8-51,0 0 1,0 0-1,1-1 0,-1 1 1,1-1-1,0-1 0,0 0 1,1 0-1,-1 0 1,1-1-1,-1 0 0,1 0 1,0-1-1,9 1 0,-14-2-110,0 0 0,0 0 0,0 0-1,0 0 1,0-1 0,0 1 0,0-1-1,0 0 1,0 0 0,0 0 0,-1 0 0,1 0-1,0 0 1,0-1 0,-1 0 0,1 1-1,-1-1 1,0 0 0,1 0 0,-1 0 0,0-1-1,0 1 1,0-1 0,-1 1 0,1-1-1,0 1 1,-1-1 0,0 0 0,0 0 0,0 1-1,0-1 1,0 0 0,0 0 0,-1 0-1,1 0 1,-1 0 0,0 0 0,0-4 0,0-7-86,0 1 0,-1-1 0,-1 0 0,0 1 0,-1 0 0,-1-1 0,0 1 0,0 0 0,-1 1 0,-10-18 0,12 25 32,0-1 0,0 0 1,-1 1-1,0 0 0,0 0 0,-1 0 0,1 0 1,-1 1-1,0 0 0,0-1 0,-1 2 0,1-1 1,-1 1-1,1 0 0,-1 0 0,0 0 0,-1 1 1,1 0-1,0 0 0,-1 1 0,1 0 0,0 0 1,-9 0-1,9 1 4,-1 1 1,0-1-1,1 2 1,-1-1-1,1 0 1,-1 1 0,1 1-1,0-1 1,-7 4-1,-27 23-5289,29-16-1307</inkml:trace>
  <inkml:trace contextRef="#ctx0" brushRef="#br0" timeOffset="3844.42">2345 205 12083,'0'0'13314,"41"0"-12593,-24 0-313,1 0-232,1 0-176,-3-2-344,-3-3-1689,-6 0-2984</inkml:trace>
  <inkml:trace contextRef="#ctx0" brushRef="#br0" timeOffset="4324.61">2619 28 5937,'0'0'6290,"12"-2"-5173,40-6-126,-50 7-897,0 0 1,0 1-1,0 0 0,0-1 1,0 1-1,0 0 0,0 0 0,0 0 1,-1 0-1,1 0 0,0 1 1,0-1-1,0 0 0,0 1 1,0 0-1,0-1 0,-1 1 0,1 0 1,0 0-1,-1 0 0,1 0 1,0 0-1,-1 0 0,1 1 1,-1-1-1,0 0 0,1 1 0,-1-1 1,0 1-1,0-1 0,0 1 1,0 0-1,0-1 0,0 1 1,-1 0-1,1 0 0,0 0 0,-1 0 1,0 0-1,1-1 0,-1 1 1,0 0-1,0 0 0,0 0 1,0 0-1,0 0 0,-1 2 0,0 7 210,-1-1-1,0 0 0,-1 1 0,0-1 0,0 0 0,-8 14 0,-2 0 139,8-16-138,1-1 0,-1 1 1,2 0-1,-1-1 0,1 2 1,0-1-1,1 0 0,-3 15 1,9-21-226,-1 0 1,0-1-1,1 1 0,-1-1 1,1 0-1,0 0 0,-1 0 1,1 0-1,0-1 0,0 1 1,3-1-1,-2 0-27,108 8 12,-113-8-120,0 0 0,1 0 0,-1 0 0,0 0 0,0 0 0,1 0 0,-1 0 0,0 0 0,0 0 0,0 0 0,1 0 0,-1 0 0,0 0 0,0 0 0,0 0 0,1 0 0,-1-1 0,0 1 0,0 0 0,0 0 0,1 0 0,-1 0 0,0 0 0,0-1 0,0 1 0,0 0 0,0 0 0,1 0 0,-1-1 0,0 1 0,0 0 0,0 0 0,0 0 0,0-1 0,0 1 0,0 0 0,0 0 0,0-1 0,0 1 0,0 0 0,0 0 0,0-1 0,0 1 0,0 0 0,0 0 0,0 0 0,0-1 0,0 1 0,0 0 0,0 0 0,0-1 0,-1 1 0,1 0 0,0 0 0,0 0 0,0 0 0,0-1 1,0 1-1,-1 0 0,1 0 0,0 0 0,0 0 0,0-1 0,-1 1 0,1 0 0,-7-8-6382</inkml:trace>
  <inkml:trace contextRef="#ctx0" brushRef="#br0" timeOffset="4858.61">2876 62 10906,'0'0'6000,"10"-4"-5574,-1 1-147,0 0 0,0 1 0,0 0 0,0 1 0,0 0 0,17 0 0,-23 1-198,-1 0-1,1 0 1,-1 0-1,1 1 1,-1-1-1,0 1 1,1-1-1,-1 1 1,0 0-1,0 0 1,1 0-1,-1 1 0,0-1 1,0 0-1,0 1 1,0-1-1,0 1 1,-1 0-1,1-1 1,0 1-1,-1 0 1,1 0-1,-1 0 1,0 0-1,0 0 1,0 1-1,0-1 1,0 0-1,0 1 1,0-1-1,-1 0 1,1 1-1,-1-1 1,0 1-1,0-1 0,0 0 1,0 4-1,0-4-32,0 1-1,-1-1 0,1 0 1,-1 0-1,1 1 0,-1-1 1,0 0-1,0 0 0,0 0 0,0 0 1,0 0-1,0 0 0,0 0 1,-1 0-1,1 0 0,-1 0 1,0-1-1,-1 2 0,-42 26 310,39-26-261,0 0 0,0 1 0,0-1 0,1 1 0,-1 1 0,1-1 0,-5 6 0,10-10-89,-1 1 0,1-1 1,0 1-1,-1-1 1,1 1-1,0-1 0,-1 1 1,1 0-1,0-1 1,0 1-1,-1-1 0,1 1 1,0 0-1,0-1 1,0 1-1,0-1 0,0 1 1,0 0-1,0-1 1,0 1-1,0 0 0,0-1 1,0 1-1,1-1 1,-1 1-1,0 0 0,0-1 1,1 1-1,-1-1 1,0 1-1,1-1 0,-1 1 1,1 0-1,23 12 456,32-3 181,-53-10-665,4 1-917,-1 0 1,1-1 0,-1 0 0,1 0-1,0-1 1,12-2 0,-6-4-7636</inkml:trace>
  <inkml:trace contextRef="#ctx0" brushRef="#br0" timeOffset="5361.45">3209 0 11026,'0'0'4651,"13"12"-2047,9 10-1780,0 2-1,-2 0 1,0 1-1,-2 2 1,22 39-1,-24-34-580,-2 2 0,-1 0-1,-2 1 1,-1 0-1,9 69 1,-16-82-87,-2-1 0,-1 1 1,0 0-1,-1-1 0,-2 1 0,0-1 0,-1 0 1,-2 1-1,0-2 0,-1 1 0,-13 26 0,-5-3 332,-1-1 0,-2-2 0,-2-1 0,-56 58 0,85-97-497,1-1 0,0 1 0,-1-1 0,1 0 0,0 1 0,-1-1 0,1 0 0,0 1 0,-1-1 1,1 0-1,-1 1 0,1-1 0,0 0 0,-1 0 0,1 0 0,-1 0 0,1 1 0,-1-1 0,1 0 0,-1 0 1,1 0-1,-1 0 0,1 0 0,-1 0 0,1 0 0,-1 0 0,1 0 0,-1 0 0,1 0 0,-1-1 1,1 1-1,-1 0 0,1 0 0,0 0 0,-1-1 0,1 1 0,-1 0 0,1-1 0,0 1 0,-1 0 1,1 0-1,-1-1 0,1 1 0,0-1 0,0 1 0,-1 0 0,1-1 0,0 1 0,0-1 0,-1 1 1,1-1-1,0 1 0,0-1 0,0 1 0,0-1 0,0 1 0,0-1 0,0 1 0,0-1 0,0 1 1,0 0-1,0-1 0,0 1 0,0-1 0,-4-46-3751,3 34 930,-1-22-5966</inkml:trace>
</inkml:ink>
</file>

<file path=word/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50:36.514"/>
    </inkml:context>
    <inkml:brush xml:id="br0">
      <inkml:brushProperty name="width" value="0.05" units="cm"/>
      <inkml:brushProperty name="height" value="0.05" units="cm"/>
      <inkml:brushProperty name="color" value="#FF0066"/>
    </inkml:brush>
  </inkml:definitions>
  <inkml:trace contextRef="#ctx0" brushRef="#br0">0 896 10266,'0'0'9601,"2"10"-8137,11 37 489,18 47-1,-15-51-756,-2-1 0,13 71-1,-32-136-652,-1 0-1,-15-38 1,12 36-965,0-1-1,-6-37 1,12 46 58,0 0 0,2 1 0,0-1 1,1 0-1,2-21 0,-1 32 266,1 0 0,-1-1 0,1 1-1,0 0 1,1 1 0,0-1 0,0 0 0,0 1-1,0-1 1,1 1 0,0 0 0,0 0-1,0 1 1,0-1 0,1 1 0,0 0 0,6-4-1,-5 4 79,0 0 0,0 0 0,0 0-1,1 1 1,-1 0 0,1 0 0,0 1-1,0 0 1,0 0 0,0 1 0,0-1-1,1 2 1,-1-1 0,7 1 0,-5 1 34,0 1 0,-1 0 0,1 0 0,-1 1 1,1 0-1,-1 0 0,0 1 0,-1 0 0,1 0 1,-1 1-1,9 7 0,3 2 147,-1 1 0,-1 0-1,0 1 1,16 21 0,-25-26-73,-1-1 0,0 1 1,-1 0-1,0 0 0,-1 1 1,0 0-1,-1 0 0,0 0 1,2 15-1,-4-18-39,-1 1 0,2-1 0,0 1 0,0-1 0,0 0 0,1 0 0,8 12 0,-10-18-67,0 0 0,1 0 1,-1 0-1,1-1 1,0 1-1,0-1 0,-1 0 1,2 0-1,-1 0 1,0 0-1,0-1 1,1 1-1,-1-1 0,0 0 1,1 0-1,-1 0 1,1 0-1,0 0 0,-1-1 1,1 0-1,0 0 1,-1 0-1,7-1 0,-1 0-852,0 0 0,0-1 0,0 0 0,0-1-1,12-5 1,8-6-4910</inkml:trace>
  <inkml:trace contextRef="#ctx0" brushRef="#br0" timeOffset="515.41">1223 869 12043,'0'0'9034,"79"4"-7770,-43-4-64,3 0-280,2 0-368,-3 0-352,-2 0-200,-4 0-320,-9 0-1904,-9 0-4586</inkml:trace>
  <inkml:trace contextRef="#ctx0" brushRef="#br0" timeOffset="861.28">1303 1119 10658,'0'0'8010,"59"6"-6170,-23-6-295,4 0-185,7-3-520,-2-3-352,-3 0-296,-5 3-192,-10 3-400,-10 0-2128</inkml:trace>
  <inkml:trace contextRef="#ctx0" brushRef="#br0" timeOffset="6027.33">4615 9 9554,'0'0'12304,"-4"-2"-11478,2 1-746,1 0 0,-1 0 0,1 0 0,-1 1 0,0-1 0,1 1 0,-1-1 0,0 1 0,1 0 0,-1 0 0,0-1 0,0 1 0,1 0 0,-1 1 0,0-1 0,0 0 0,1 0 0,-4 2 0,-32 21 1361,26-14-1252,1 0-1,0 0 0,0 1 0,1 0 0,0 1 0,1 0 1,0 0-1,0 1 0,2 0 0,-1 0 0,2 1 0,-1-1 1,2 1-1,0 1 0,0-1 0,1 0 0,1 1 0,0 0 1,1-1-1,1 18 0,0-8-97,-1-3 1,1 1-1,1-1 1,0 1 0,2-1-1,7 26 1,-8-40-82,0-1-1,0 0 1,0 1 0,1-1-1,0 0 1,0-1-1,0 1 1,1 0 0,0-1-1,0 0 1,0 0 0,0 0-1,0 0 1,1-1-1,0 1 1,0-1 0,0-1-1,0 1 1,0-1 0,0 1-1,1-2 1,-1 1 0,12 2-1,-4-2 3,1 0 0,-1-1 0,1-1 0,-1 0 0,1-1 0,26-5 0,-36 6-12,0-1 1,0 1-1,1-1 0,-1-1 0,-1 1 1,1 0-1,0-1 0,0 0 0,-1 0 1,1 0-1,-1 0 0,1-1 0,-1 1 1,0-1-1,0 0 0,0 0 0,0 0 1,-1 0-1,1-1 0,-1 1 0,0-1 1,0 1-1,0-1 0,0 0 0,-1 0 1,3-7-1,-4 6-19,-1 1 0,1-1 1,-1 1-1,0-1 0,0 1 0,-1-1 0,1 1 1,-1 0-1,0-1 0,0 1 0,0 0 1,-1 0-1,1 1 0,-1-1 0,0 0 0,0 1 1,0-1-1,-1 1 0,1 0 0,-1 0 0,0 1 1,1-1-1,-6-2 0,0 0-7,0-1-1,0 1 1,-1 1 0,0-1-1,0 2 1,0-1-1,0 1 1,-1 1-1,-12-2 1,16 4 64,0 0-1,1 1 1,-1 0 0,0 0-1,1 1 1,-1-1-1,1 1 1,0 1 0,-1-1-1,-10 7 1,13-6-290,0-1 1,1 1 0,-1 0-1,1 0 1,-1 0-1,1 0 1,-4 6-1,6-7-460,-1 1-1,1-1 1,-1 1 0,1 0-1,0-1 1,0 1-1,0 0 1,1 0-1,-1-1 1,0 1-1,1 0 1,0 4-1,0 1-5629</inkml:trace>
  <inkml:trace contextRef="#ctx0" brushRef="#br0" timeOffset="8992.81">2248 1014 8706,'0'0'9063,"6"0"-8321,363-2 2384,583 9-4671,-801 0 1535,136 2-5,432 1 80,6 2-6,-329 6-68,284-25 93,199 0-155,228 2 386,160 1 626,-1220 4-6435,-33 0-1613</inkml:trace>
  <inkml:trace contextRef="#ctx0" brushRef="#br0" timeOffset="10203.69">2934 1480 7402,'0'0'9819,"-12"-2"-8279,10 2-1511,-3-1 173,0 1 0,-1-1 0,1 1 0,0 0 0,-1 0 0,1 1 0,0-1 0,0 1 0,0 0 1,-1 1-1,1-1 0,0 1 0,0 0 0,1 0 0,-1 1 0,0-1 0,1 1 0,0 0 0,-1 0 0,-4 6 0,-2 4 120,0 1-1,1 1 1,0-1 0,2 2-1,-1-1 1,2 1 0,0 1 0,1-1-1,-7 34 1,7-23-137,1 0-1,2 0 1,0 1 0,2 0-1,4 46 1,-1-67-160,-1 0 0,1 0 0,0 0 0,1 0 0,0 0-1,0 0 1,1-1 0,-1 1 0,1-1 0,1 0 0,-1 0 0,1 0 0,0-1 0,0 0 0,1 0 0,-1 0 0,1-1 0,0 1 0,10 4 0,-12-7-19,1 1 0,0-1 0,0 0 0,0 0 0,0 0 0,0-1 0,1 0 0,-1 0 0,0 0 0,1 0 0,-1-1 0,0 0 0,1 0 0,-1-1 0,0 0 0,1 1 0,-1-2 0,0 1 1,0-1-1,0 1 0,0-1 0,0-1 0,0 1 0,0-1 0,-1 0 0,1 0 0,5-5 0,-7 6-4,-1-1 0,0 1-1,1-1 1,-1 0 0,0 1 0,0-1 0,0 0 0,-1 0-1,1 0 1,-1 0 0,0-1 0,0 1 0,0 0-1,0 0 1,0-1 0,-1 1 0,1-1 0,-1 1 0,0 0-1,0-1 1,0 1 0,-1-1 0,1 1 0,-1-1-1,0 1 1,0 0 0,0 0 0,0-1 0,0 1 0,-1 0-1,0 0 1,1 0 0,-1 0 0,0 1 0,0-1 0,-1 0-1,1 1 1,-1 0 0,-4-4 0,2 1-26,0 1 1,0-1 0,0 1-1,-1 1 1,1-1 0,-1 1-1,0 0 1,0 0 0,0 1-1,-1 0 1,1 0 0,0 0-1,-1 1 1,1 0 0,-1 0-1,0 1 1,1 0 0,-1 0-1,1 0 1,-11 3 0,15-2 13,0 0 1,0 0 0,-1 1 0,1-1 0,0 1 0,0 0 0,1 0-1,-1 0 1,0-1 0,0 2 0,1-1 0,0 0 0,-1 0 0,1 0-1,0 1 1,0-1 0,0 0 0,0 1 0,1-1 0,-1 1 0,0 0-1,1 4 1,-4 64-639,4-60 254,0-8 114,0 1 0,0-1 0,1 1 0,-1-1 0,1 0 0,0 1 0,0-1-1,0 0 1,1 0 0,-1 0 0,1 0 0,1 3 0,20 18-6417,-6-12-791</inkml:trace>
  <inkml:trace contextRef="#ctx0" brushRef="#br0" timeOffset="10720.19">3125 1907 9538,'0'0'4469,"0"13"-2102,13 266 8479,-14-318-13898,0-2-3855,1 4-1712</inkml:trace>
  <inkml:trace contextRef="#ctx0" brushRef="#br0" timeOffset="11080.95">3318 1636 2481,'0'0'14228,"-10"12"-11541,8-10-2612,-4 5 249,0 0 1,0 0-1,0 1 0,1 0 0,0 0 1,1 0-1,-1 0 0,2 1 0,-1 0 0,1 0 1,1 0-1,-1 0 0,-1 17 0,4-9 7,0-1-1,1 0 1,0 0-1,2 0 1,0 0-1,0 0 1,2-1-1,0 1 1,1-1-1,9 19 1,-11-28-272,-1 0 0,1-1 0,-1 1 0,2-1 0,-1 0 0,0 0 0,1 0 1,0-1-1,0 0 0,1 0 0,-1 0 0,1 0 0,0-1 0,0 0 0,0 0 0,0-1 1,0 1-1,1-1 0,-1-1 0,1 1 0,-1-1 0,1 0 0,-1-1 0,1 0 1,0 0-1,-1 0 0,12-2 0,-14 1-45,1 0-1,0 1 1,-1-2-1,0 1 1,1 0 0,-1-1-1,0 0 1,0 0-1,1 0 1,-2-1 0,1 1-1,0-1 1,0 0-1,-1 0 1,0-1 0,0 1-1,0 0 1,0-1-1,0 0 1,0 0 0,-1 0-1,0 0 1,0 0-1,0 0 1,0 0 0,-1-1-1,0 1 1,0-1-1,0 1 1,0-1 0,-1 1-1,1-6 1,-1-1-45,-1 0 1,0 0 0,0 1-1,-1-1 1,0 1-1,-1-1 1,0 1-1,-1 0 1,0 0 0,0 0-1,-1 0 1,-11-16-1,4 11-149,-1-1 0,0 2 0,-22-20 0,29 29 13,1 1 1,-1-1-1,0 1 1,0 1 0,0-1-1,-1 1 1,1 0 0,-1 1-1,0-1 1,0 1 0,0 1-1,-13-3 1,6 6-2884,8 2-1719</inkml:trace>
  <inkml:trace contextRef="#ctx0" brushRef="#br0" timeOffset="11556.94">3595 1680 9354,'0'0'5385,"10"-7"-3819,30-23 73,-37 28-1503,-1 1-1,0 0 1,0 0 0,1 1 0,-1-1 0,1 0-1,-1 1 1,1-1 0,-1 1 0,1 0 0,-1 0-1,1 0 1,-1 0 0,1 0 0,-1 1 0,1-1-1,-1 1 1,0-1 0,1 1 0,-1 0-1,0 0 1,1 0 0,-1 0 0,0 0 0,0 1-1,0-1 1,3 4 0,1-1-10,-1 1 0,0 0 1,-1 0-1,1 1 0,-1-1 0,0 1 0,5 10 1,-6-11-83,-1 1 1,0 0 0,0-1 0,-1 1-1,1 0 1,-1 0 0,0 0 0,-1 0-1,1 0 1,-1 0 0,-1 0 0,1 0-1,-1-1 1,0 1 0,-3 10 0,-2 1 209,-1 0 0,-1-1-1,-17 28 1,16-32-45,2 1 0,0 0 1,0 0-1,1 1 0,1 0 0,-5 19 0,10-32-182,0 0 1,-1 0-1,1 0 1,0 0-1,0 0 1,0 1-1,0-1 1,1 0 0,-1 0-1,0 0 1,0 0-1,1 0 1,-1 0-1,1 0 1,-1 0-1,1 0 1,-1 0-1,1 0 1,-1 0-1,1 0 1,0 0-1,0 0 1,-1-1-1,2 2 1,1 0 16,-1-1 1,1 1-1,0-1 1,-1 0-1,1 0 1,0 0-1,0 0 1,0 0-1,4 0 1,11 1 94,1-2 0,29-1 1,-23 0-59,-5 1-355,-15 1 253,0-1 0,0 0 0,-1 0 0,1 0 0,0 0 1,-1-1-1,10-2 0,-12 2-450,-1 0 1,1 0-1,0 0 0,-1 0 1,1 0-1,0-1 1,-1 1-1,0 0 0,1-1 1,-1 1-1,0-1 1,0 1-1,0-1 1,2-2-1,3-9-6561</inkml:trace>
  <inkml:trace contextRef="#ctx0" brushRef="#br0" timeOffset="12071.12">3900 1631 11811,'0'0'5155,"8"-9"-3641,-1 2-1233,0 0 1,1 1 0,-1 0-1,1 0 1,1 1-1,13-7 1,-20 11-222,0 0 0,0 0 0,0 0 0,0 0 0,0 0 0,0 1 0,0-1 0,1 1 0,-1-1 0,0 1 0,0 0 0,1 0 0,-1 0 0,0 0 0,0 1 0,1-1 0,-1 1 0,0-1 0,0 1 0,0 0 0,0-1 0,0 1 0,0 0 0,0 1 0,0-1 0,0 0 0,0 0 0,0 1 0,-1-1 0,1 1 0,-1 0 0,1-1 0,-1 1 0,1 0 0,-1 0 0,0 0 0,0 0 1,0 0-1,0 0 0,0 0 0,0 4 0,2 4-26,0 0 1,-1 1-1,0-1 0,-1 1 1,0 0-1,-1 0 1,0-1-1,0 1 1,-1 0-1,-1-1 1,-4 18-1,-6 11 142,-28 67-1,8-25 412,32-81-586,-1 1-1,1 0 1,0 0 0,0-1 0,0 1 0,-1 0 0,1 0 0,0-1 0,0 1 0,0 0 0,0 0 0,0-1 0,1 1 0,-1 0 0,0 0 0,0-1 0,0 1 0,1 0 0,-1 0 0,0-1 0,1 1 0,-1 0 0,1-1 0,-1 1 0,1-1 0,-1 1 0,1-1 0,-1 1 0,2 0 0,26 9 305,48-8 587,-60-3-666,-8 2-579,29-4 990,-21-3-2711,-5-7-4398</inkml:trace>
  <inkml:trace contextRef="#ctx0" brushRef="#br0" timeOffset="12440.15">4329 1801 11002,'0'0'8690</inkml:trace>
  <inkml:trace contextRef="#ctx0" brushRef="#br0" timeOffset="13054.24">4566 2039 10762,'0'0'8167,"9"-8"-6081,17-13-1853,-2-2 0,0 0 0,-1-2 0,-2 0-1,0-2 1,-2 0 0,-1-1 0,-1-1 0,17-42 0,-26 29 174,-7 34 533,2 29-639,32 209 1577,-33-198-1616,-2-18-101,1 0 0,1 0 0,0 0 0,0 0 0,2 0 0,7 22 0,-7-75-5707,-4 15-1476</inkml:trace>
  <inkml:trace contextRef="#ctx0" brushRef="#br0" timeOffset="13521.48">5031 1838 7962,'0'0'3805,"0"11"-1932,0 4-845,1 0 0,0 0 0,1-1 0,8 28 0,-8-34-640,1-1 0,0 0 0,0 1 0,1-1 1,0 0-1,0-1 0,1 1 0,-1-1 1,1 0-1,1 0 0,-1 0 0,13 9 0,-12-11-174,1 0-1,0 0 1,0-1-1,0 0 1,0 0-1,0 0 1,1-1-1,-1 0 1,1-1-1,0 1 1,-1-2-1,1 1 1,0-1-1,0 0 1,8-1-1,-12 0-170,0 0 0,0 0 0,0 0-1,0 0 1,-1 0 0,1-1 0,0 0 0,0 1-1,-1-1 1,0-1 0,1 1 0,-1 0 0,0-1-1,0 0 1,0 0 0,0 0 0,-1 0 0,1 0-1,-1 0 1,0-1 0,0 1 0,0-1-1,0 0 1,0 0 0,-1 1 0,0-1 0,0 0-1,0 0 1,0 0 0,0-4 0,-1-3-35,0 1 0,-1 0 0,0-1 0,0 1 0,-1 0 0,-1 0 0,0 0 0,0 0 0,-1 0 0,0 1 0,0-1 0,-1 1 0,-1 0 0,1 1 0,-1-1 0,-11-11 0,6 8-210,0 0 0,-1 1 1,0 0-1,-1 1 0,0 1 0,0 0 1,-1 0-1,0 2 0,-1-1 0,-16-4 1,27 10-216,0 1 0,-1 0-1,1 0 1,-1 0 0,1 1 0,-1 0 0,1-1 0,-9 2 0,-17 11-7200,12 2 72</inkml:trace>
  <inkml:trace contextRef="#ctx0" brushRef="#br0" timeOffset="15285.27">2396 1371 8834,'0'0'8416,"-8"12"-6745,-3 5-1158,1 0-1,0 0 0,2 1 0,0 0 1,1 0-1,1 1 0,-5 23 1,-2 28 374,4 1 0,3-1 0,5 141 0,3-197-800,1 0-1,0 0 0,1 0 1,0-1-1,1 1 1,1-1-1,0 0 0,1-1 1,0 1-1,1-1 1,0-1-1,1 0 0,0 0 1,20 18-1,2-3 248,1 0 0,2-2 1,66 36-1,-95-57 118,-10-4-913,-9-6-4322,5 1-2430</inkml:trace>
  <inkml:trace contextRef="#ctx0" brushRef="#br0" timeOffset="16652.28">5336 1348 7634,'0'0'6552,"10"-8"-6151,-4 3-377,0-1 165,0 1-1,0 0 1,1 0 0,-1 0-1,1 1 1,0 0-1,0 0 1,1 1 0,-1-1-1,1 2 1,0-1-1,0 1 1,9-1 0,-16 4-134,0-1 1,1 1-1,-1 0 1,0 0 0,1 0-1,-1 0 1,0 0-1,0 0 1,0 0 0,0 0-1,0 0 1,0 0-1,0 1 1,-1-1 0,1 0-1,0 1 1,-1-1-1,1 0 1,-1 1 0,1-1-1,-1 1 1,0-1-1,1 1 1,-1-1 0,0 1-1,0-1 1,0 1-1,0-1 1,0 1 0,-1 1-1,-1 54 1024,1-56-1047,0 7 118,-1-1 0,0 1 0,-1-1 0,0 0 0,0 0 0,0-1 1,-1 1-1,0 0 0,-1-1 0,-7 9 0,-19 32 1225,31-46-1351,-1-1-1,1 1 1,0 0 0,0-1 0,-1 1 0,1-1 0,0 1 0,0 0 0,0 0 0,0-1 0,0 1 0,0 0 0,0-1 0,0 1 0,0 0 0,0-1-1,0 1 1,1 0 0,-1-1 0,0 1 0,0-1 0,1 1 0,-1 0 0,0-1 0,1 1 0,-1-1 0,0 1 0,1-1 0,-1 1 0,1-1 0,0 2-1,26 9 492,32-3 4,3-8-310,-70-7-4346,-1 3-2523</inkml:trace>
  <inkml:trace contextRef="#ctx0" brushRef="#br0" timeOffset="17282.41">5631 1237 9282,'0'0'3703,"10"-1"-3245,-5 1-284,-1 0 0,1 0-1,0 1 1,0-1 0,0 1 0,0 0 0,-1 1 0,1-1 0,0 1-1,7 4 1,-9-5 9,-1 1-1,1 0 1,-1 0 0,0 0-1,0 0 1,0 1-1,0-1 1,0 1 0,0-1-1,-1 1 1,1-1-1,-1 1 1,1 0 0,-1 0-1,0 0 1,-1 0-1,1 0 1,0 0-1,-1 0 1,1 0 0,-1 0-1,0 6 1,0-6-78,0 0 0,0 1-1,-1-1 1,1 0 0,-1 0 0,1 0 0,-1 1 0,0-1-1,0 0 1,0 0 0,-1 0 0,-1 3 0,6-2-364,1-1 1,0 1 0,0-1 0,0 0-1,0-1 1,1 1 0,-1-1-1,8 4 1,-6-3-10,-4-2 227,8 4-109,0 1 0,-1 0 1,15 12-1,-22-16 160,0 0 0,0-1 1,-1 1-1,1 0 0,0 0 1,-1 0-1,0 0 0,1 0 1,-1 0-1,0 1 0,0-1 1,0 0-1,0 1 0,-1-1 1,1 1-1,-1-1 0,1 1 1,-1-1-1,0 1 0,0-1 1,0 1-1,-1 3 1,0-4 96,1-1 1,-1 0 0,0 0-1,0 1 1,0-1 0,0 0-1,0 0 1,0 0 0,0 0 0,-1 0-1,1-1 1,0 1 0,-1 0-1,1 0 1,0-1 0,-1 1 0,1-1-1,0 1 1,-1-1 0,1 0-1,-1 0 1,1 1 0,-1-1 0,-1 0-1,-45 2 1115,37-2-1062,-33 1 380</inkml:trace>
  <inkml:trace contextRef="#ctx0" brushRef="#br0" timeOffset="17995.54">6193 1788 9298,'0'0'10574,"-9"8"-9660,-192 230 4557,200-236-5445,0-2-72,1 0 0,-1 0 0,1 0 1,0 0-1,-1 0 0,1 0 0,-1 0 0,1 0 0,0 0 0,-1-1 1,1 1-1,0 0 0,-1 0 0,1 0 0,-1 0 0,1-1 1,0 1-1,-1 0 0,1 0 0,0-1 0,0 1 0,-1 0 0,1-1 1,0 1-1,0 0 0,-1-1 0,1 1 0,0 0 0,0-1 1,0 1-1,0 0 0,-1-1 0,1 1 0,0-1 0,0 1 0,0 0 1,0-1-1,0 1 0,0-1 0,-9-23-5523,8 21 3937,-5-14-6070</inkml:trace>
  <inkml:trace contextRef="#ctx0" brushRef="#br0" timeOffset="18364.02">5962 1765 10066,'0'0'4658,"10"8"-2820,39 39 11,-2 3 0,-1 2-1,37 57 1,-71-91-1523,-2-3 200,1 0 0,1 0 0,18 19 879,-54-55-5589,15 11-2118</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9:00.836"/>
    </inkml:context>
    <inkml:brush xml:id="br0">
      <inkml:brushProperty name="width" value="0.05" units="cm"/>
      <inkml:brushProperty name="height" value="0.05" units="cm"/>
      <inkml:brushProperty name="color" value="#FF0066"/>
    </inkml:brush>
  </inkml:definitions>
  <inkml:trace contextRef="#ctx0" brushRef="#br0">24 387 1744,'0'0'20803,"-2"-4"-18561,-1 5 329,-1 12-1029,-1 41-583,1 66-787,4-53-19,0-41 316,0-23 137,0-10 353,-2-73-1185,0 47-169,1 0 1,1 0 0,2 0-1,2 0 1,8-39 0,-10 66 250,1 1 1,-1-1-1,1 1 1,0-1-1,0 1 1,0 0-1,1 0 1,0 1-1,0-1 1,0 1-1,0 0 1,1 0-1,0 0 1,0 1-1,8-5 1,-11 6 93,1 1 0,0-1 1,0 1-1,-1 0 1,1 0-1,0 0 0,0 1 1,0-1-1,0 1 1,0 0-1,0-1 0,0 1 1,0 0-1,0 1 1,0-1-1,0 1 0,0-1 1,0 1-1,0 0 1,0 0-1,0 0 0,0 0 1,-1 1-1,1-1 0,0 1 1,-1 0-1,1-1 1,-1 1-1,0 0 0,0 0 1,3 4-1,7 10 278,0 1-1,-1 0 0,-1 0 1,-1 1-1,0 1 0,-1-1 1,-2 1-1,0 1 0,0-1 1,-2 1-1,0 0 0,-2 0 1,0 0-1,-2 33 764,-4-101-719,3 25-841,2 0 0,0 0 0,2 0 0,0 0 0,2 0 0,11-33 0,-16 55 493,1-1-1,-1 0 1,1 1 0,0 0-1,0-1 1,0 1 0,0-1-1,0 1 1,0 0 0,0-1-1,0 1 1,0 0 0,0 0-1,1 0 1,-1 0 0,0 0-1,1 0 1,-1 1 0,1-1-1,-1 0 1,1 1 0,-1-1-1,1 1 1,2-1-1,-2 1 51,1 0 0,-1 1-1,1-1 1,-1 1-1,1-1 1,-1 1-1,1 0 1,-1 0-1,0 0 1,1 0-1,-1 1 1,0-1-1,4 4 1,2 1 137,-1 1 0,1 1 1,-1-1-1,-1 1 0,0 0 0,9 16 1,-7-7 259,0 1 1,-2-1-1,0 2 1,-1-1-1,-1 1 1,-1-1-1,0 1 1,-2 0 0,0 21 905,-6-77-447,4 31-792,-3-19-493,0-1-1,2 0 1,2 1 0,0-1 0,7-48 0,-7 71 406,1 1 0,-1 0 0,1-1 0,0 1 0,-1 0 0,1 0 0,0 0 0,0 0 0,1 0 0,-1 0 0,0 0 0,1 0 0,-1 0 0,1 1 0,-1-1 0,1 1 0,0-1 0,0 1 0,0-1 1,0 1-1,0 0 0,2-1 0,-1 1 18,1 0 0,0 0 0,-1 1 0,1 0 0,-1-1 0,1 1 0,0 0 0,-1 1 0,1-1 0,-1 1 0,1 0 0,6 2 0,-1 0 28,0 0-1,-1 1 1,0 0 0,0 1 0,0 0-1,0 0 1,-1 1 0,0 0 0,0 0-1,9 10 1,-8-4 111,-1 0 0,0 0-1,0 1 1,-1-1 0,-1 2 0,0-1-1,-1 0 1,3 17 0,-4-9 1052,0 0-1,0 32 224</inkml:trace>
  <inkml:trace contextRef="#ctx0" brushRef="#br0" timeOffset="518.63">1059 219 10066,'0'0'17612,"-9"6"-16903,-1 1-554,1 1 0,0 0-1,1 1 1,-1 0 0,2 0 0,-1 0-1,1 1 1,1 0 0,0 1-1,0-1 1,-5 16 0,4-7-78,1 0 0,1 1-1,1-1 1,0 1 0,2 0 0,0 0 0,1 0 0,4 40 0,-2-51-47,0 1 1,1-1 0,0 0 0,0 1-1,1-1 1,1 0 0,-1 0-1,2-1 1,-1 1 0,1-1-1,0 0 1,1 0 0,0-1-1,0 1 1,0-1 0,1 0-1,0-1 1,1 0 0,-1 0-1,16 8 1,-16-10 603,-19-8-5816</inkml:trace>
  <inkml:trace contextRef="#ctx0" brushRef="#br0" timeOffset="1385.26">1326 324 6449,'0'0'14386,"-1"12"-13340,-6 283 3871,8-361-2538,0-5-3548,-9-99 0,6 158 1070,0-15-137,8 26 182,9 14 50,17 25 350,35 53 1,-47-62-180,0 0 1,2-1 0,1-2 0,40 36 0,-57-57-43,-4-3-48,0 0 0,0 0 0,0 0-1,0-1 1,1 1 0,-1-1-1,0 1 1,1-1 0,0 0 0,-1 0-1,1 0 1,4 0 0,-7-27 2098,-3-29-2267,-3-1 0,-24-104 0,27 145 19,1 5 33,0-1-1,-1 1 1,0-1 0,0 1-1,-1 0 1,-1 0-1,-10-17 1,16 56-4756,3-10-880,0-2-3734</inkml:trace>
  <inkml:trace contextRef="#ctx0" brushRef="#br0" timeOffset="2501.81">1811 228 5737,'0'0'10815,"0"7"-9179,0 54 605,14 107 0,1 34 2215,-21-276-2201,3 58-2411,1-1 0,1 0-1,1 1 1,0-1 0,3-17-1,-3 32 113,1 1-1,-1-1 0,1 1 1,0-1-1,0 1 0,0 0 0,-1 0 1,1-1-1,0 1 0,0 0 0,1 0 1,-1 0-1,0 0 0,0 0 1,0 0-1,1 0 0,-1 1 0,1-1 1,-1 0-1,0 1 0,1-1 0,2 0 1,43-9-904,-11 3-99,-32 5 1047,-1 0 0,0 0 0,0 0-1,0-1 1,0 1 0,-1-1 0,1 1 0,-1-1 0,1 0 0,-1 0-1,0 0 1,0-1 0,-1 1 0,1 0 0,0-1 0,-1 1 0,0-1-1,0 1 1,0-1 0,0 1 0,-1-1 0,1-5 0,0-8 29,0 0 0,-2-1 0,-2-23 0,53 303 814,-35-220-733,-11-33 102,-1 1-1,1-1 1,-2 1-1,1-1 1,1 19-1,8-36-4780,-7-3-1813</inkml:trace>
  <inkml:trace contextRef="#ctx0" brushRef="#br0" timeOffset="2932.72">2208 467 6993,'0'0'16116,"-2"10"-15060,0-1-893,-8 42 1445,-8 93-1,18-143-1604,0 0 1,1 0-1,-1 0 0,1-1 0,-1 1 0,0 0 0,1 0 1,0 0-1,-1-1 0,1 1 0,-1 0 0,1-1 1,0 1-1,-1 0 0,1-1 0,0 1 0,0-1 0,-1 1 1,1-1-1,0 0 0,0 1 0,0-1 0,0 0 0,0 1 1,0-1-1,0 0 0,-1 0 0,1 0 0,0 0 0,0 0 1,0 0-1,0 0 0,0 0 0,0 0 0,0 0 1,1-1-1,43-7-60,-39 7 82,9-2-579,0 0 0,30 1 0</inkml:trace>
  <inkml:trace contextRef="#ctx0" brushRef="#br0" timeOffset="3331.56">2295 522 11779,'0'0'8755,"-2"12"-6343,-7 85 644,5 127-1,4-184-2818,0-40-237,-4-8-724,2 3 337,-15-36-7114,7 14-2859</inkml:trace>
  <inkml:trace contextRef="#ctx0" brushRef="#br0" timeOffset="3879.66">2191 131 6161,'0'0'18994,"26"0"-15882,-3-1-2621,0-2-1,33-7 0,-33 6-509,0 0 1,37-1-1,-82-7-8330,9 6-597</inkml:trace>
  <inkml:trace contextRef="#ctx0" brushRef="#br0" timeOffset="4285.29">2288 0 5009,'0'0'13518,"2"10"-11149,7 55 2134,-1 76-1,-8-141-4510,0-15-5430</inkml:trace>
  <inkml:trace contextRef="#ctx0" brushRef="#br0" timeOffset="5110.32">2619 89 10418,'0'0'10044,"7"9"-7856,6 8-1334,-2 1-1,0 0 1,-1 1-1,-1 0 1,12 36-1,-3 6-348,-3 0 1,14 118-1,-27-154-395,-1 1 0,-2 0 1,0-1-1,-1 1 1,-2-1-1,0 0 0,-2 0 1,-1 0-1,-19 47 1,25-95-1091,-1 6-2065,1 3-3962</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42.306"/>
    </inkml:context>
    <inkml:brush xml:id="br0">
      <inkml:brushProperty name="width" value="0.1" units="cm"/>
      <inkml:brushProperty name="height" value="0.2" units="cm"/>
      <inkml:brushProperty name="color" value="#00FDFF"/>
      <inkml:brushProperty name="tip" value="rectangle"/>
      <inkml:brushProperty name="rasterOp" value="maskPen"/>
    </inkml:brush>
  </inkml:definitions>
  <inkml:trace contextRef="#ctx0" brushRef="#br0">0 94 7906,'0'0'11065,"15"-1"-5356,55-4-4802,194-9 192,-84 4-1011,147-13 1,-177 20-154,-88 4-47,95-11 0,-9-3 264,-96 5-189,-45 6 46,-1 1 0,1-1 0,0 1 0,0 0 0,-1 1 0,1 0 0,0 0 0,0 0 0,0 1 0,0 0-1,7 2 1,15 4 108,-25-7 106,1 1 0,-1 0 0,0 0 0,1 1 0,-1-1 0,0 1 0,0 0 0,8 4 0,-4 0-314,2 1 395,-26-4-5452</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37.445"/>
    </inkml:context>
    <inkml:brush xml:id="br0">
      <inkml:brushProperty name="width" value="0.1" units="cm"/>
      <inkml:brushProperty name="height" value="0.2" units="cm"/>
      <inkml:brushProperty name="color" value="#FFFC00"/>
      <inkml:brushProperty name="tip" value="rectangle"/>
      <inkml:brushProperty name="rasterOp" value="maskPen"/>
    </inkml:brush>
  </inkml:definitions>
  <inkml:trace contextRef="#ctx0" brushRef="#br0">0 74 8810,'0'0'11960,"32"2"-9109,48 4-1925,1-4 0,110-12 0,23 0-729,-74-4-267,150 5 87,-175-4 33,-68 7-89,54-1 0,13-7-134,-99 18 290,-15 4 958,-1-7-1217,0 0 0,0 0 1,0 0-1,0 0 1,-1 0-1,1 0 0,0 0 1,0-1-1,-1 1 0,1-1 1,-1 1-1,1-1 0,0 1 1,-1-1-1,1 1 0,-1-1 1,-2 0-1</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52.996"/>
    </inkml:context>
    <inkml:brush xml:id="br0">
      <inkml:brushProperty name="width" value="0.05" units="cm"/>
      <inkml:brushProperty name="height" value="0.05" units="cm"/>
      <inkml:brushProperty name="color" value="#FF0066"/>
    </inkml:brush>
  </inkml:definitions>
  <inkml:trace contextRef="#ctx0" brushRef="#br0">6 302 9522,'0'0'6801,"2"11"-5049,3 36 328,-3 0 1,-1 1-1,-3-1 0,-9 65 1,9-90-1907,3 5 169,8-17-194,-5-10-145,-1 0 1,0-1-1,0 1 1,0-1-1,0 0 1,1 0 0,-1 0-1,0 0 1,-1-1-1,5-1 1,12-6 47,-10 6-106,0 0-1,0 1 1,0 0-1,1 0 1,-1 1-1,0 0 1,0 1 0,1 0-1,9 1 1,25 7-3242,-37-7-259</inkml:trace>
  <inkml:trace contextRef="#ctx0" brushRef="#br0" timeOffset="397.76">196 423 12203,'0'0'1876,"0"13"112,1 178 6494,0 30-4516,-15-145-2743,8-57-2613,9-51-5428,1 14-5</inkml:trace>
  <inkml:trace contextRef="#ctx0" brushRef="#br0" timeOffset="964.07">533 622 9090,'0'0'10901,"10"9"-9331,64 66 1166,75 99 0,-97-112-2036,-52-63 16,-11-33-10582,9 17 1501</inkml:trace>
  <inkml:trace contextRef="#ctx0" brushRef="#br0" timeOffset="1494.06">815 574 11450,'0'0'4936,"-6"9"-2953,-61 107 3061,38-64-3468,-38 54 1,54-87-1488,-29 32 124,42-51-374,0-29-6327,1 19 840,0 1-2162</inkml:trace>
  <inkml:trace contextRef="#ctx0" brushRef="#br0" timeOffset="2222.29">1146 846 1720,'0'0'16583,"0"-5"-14766,3-7-1348,1 0 0,0 1 0,0-1 0,2 1 0,-1 0 0,12-17 0,11-22-51,-9 6-220,-2 0 0,14-54 1,-25 75 19,-1-1 1,0 1 0,-2-1 0,1-42-1,3 149 0,31 253 1725,-22-283-1654,-12-41 59,0 0 1,-1-1 0,0 1-1,0 0 1,0 14-1,-6-36-2633,3 9 1927,-1 0 1,1 0-1,0 0 0,-1 0 0,1 0 1,0 0-1,0 0 0,0 0 0,0-1 1,0 1-1,0 0 0,0 0 0,0 0 1,0 0-1,0 0 0,1 0 0,-1 0 1,0 0-1,1 0 0,0-1 0,7-13-7331</inkml:trace>
  <inkml:trace contextRef="#ctx0" brushRef="#br0" timeOffset="2629.03">1581 724 10490,'0'0'9388,"1"12"-7699,3 43 58,-2-21 47,1 1 1,10 50-1,-9-78-2827,0-11-76,1-17-3024,-3 14 779,3-12-6040</inkml:trace>
  <inkml:trace contextRef="#ctx0" brushRef="#br0" timeOffset="3177.43">2004 281 11018,'0'0'3912,"-9"10"-2374,-6 9-479,1 1 1,1 0 0,0 1-1,2 1 1,0 0 0,2 0 0,-8 25-1,11-19-667,0-1 1,2 1-1,1 1 0,1-1 0,3 29 0,-1-46-368,0-1 0,1 0 0,1 0 0,0 0 0,0-1 0,1 1 0,0 0 0,0-1 0,1 1 0,1-1 0,-1 0 0,2-1 0,-1 1 0,1-1 0,0 0 0,1 0 0,10 9 0,-15-15-19,1 0 1,0 0-1,0-1 1,0 1-1,0-1 1,0 1-1,0-1 0,0 0 1,0 0-1,0 0 1,1-1-1,-1 1 1,0-1-1,0 0 1,1 1-1,-1-2 0,0 1 1,1 0-1,-1-1 1,0 1-1,1-1 1,-1 0-1,4-2 1,-2 1-4,0-1 1,0 0 0,-1 0 0,1 0-1,-1-1 1,0 1 0,0-1 0,0 0 0,0 0-1,-1-1 1,0 1 0,0-1 0,4-6-1,-5 6-4,1 0 0,-1 0-1,0 0 1,-1 0-1,1 0 1,-1 0-1,0 0 1,-1 0-1,1 0 1,-1 0-1,0-1 1,0 1-1,0 0 1,-2-6 0,1 7-2,0 1-1,0 0 1,-1-1 0,1 1 0,-1 0 0,0 0 0,0 0 0,0 0 0,0 0 0,0 1 0,0-1 0,-1 1 0,0-1 0,1 1 0,-1 0 0,0 0 0,0 0 0,0 0 0,0 1 0,0-1 0,-1 1 0,1 0 0,-4-1 0,1 1 6,1-1-1,-1 2 1,1-1 0,-1 1 0,0 0 0,1 0-1,-1 0 1,0 1 0,1 0 0,-1 0-1,1 0 1,-1 1 0,1 0 0,0 0-1,-1 0 1,-6 5 0,9-5-92,-1 0 0,1 1-1,-1-1 1,1 1 0,0-1 0,0 1 0,0 0 0,1 0 0,-1 1-1,1-1 1,0 0 0,0 1 0,0 0 0,0-1 0,0 1-1,1 0 1,0 0 0,-1 0 0,2 0 0,-1 0 0,0 0-1,1 0 1,0 7 0,0-9-158,0-1-1,0 0 0,1 1 1,-1-1-1,0 0 1,1 0-1,-1 1 1,1-1-1,-1 0 1,1 0-1,0 0 1,0 1-1,-1-1 0,1 0 1,0 0-1,0 0 1,0 0-1,0-1 1,0 1-1,0 0 1,0 0-1,1 0 0,0 0 1,15 6-4744</inkml:trace>
  <inkml:trace contextRef="#ctx0" brushRef="#br0" timeOffset="3734.68">2462 344 11723,'0'0'8333,"-12"12"-6364,-4 5-1264,1 1 1,1 1-1,0 0 1,1 1-1,2 0 1,-19 42-1,22-40-609,1 0 0,1 0-1,1 1 1,1 0 0,1 0 0,0 0-1,2 0 1,1 0 0,3 25 0,-2-43-78,0-1 0,0 1 0,1 0 0,0-1 0,0 1 1,0-1-1,0 0 0,1 0 0,-1 0 0,1 0 0,0 0 1,0 0-1,1-1 0,-1 1 0,1-1 0,0 0 0,0 0 1,0 0-1,0-1 0,0 0 0,0 1 0,1-1 0,-1-1 1,1 1-1,0-1 0,-1 1 0,1-1 0,0-1 0,0 1 0,0-1 1,-1 0-1,1 0 0,0 0 0,8-2 0,-8 2-4,-1-1-1,1 0 0,-1 0 1,0 0-1,0 0 1,0-1-1,1 1 0,-1-1 1,-1 0-1,1 0 1,0-1-1,0 1 0,-1-1 1,0 0-1,1 0 0,-1 0 1,0 0-1,0-1 1,-1 1-1,1-1 0,-1 1 1,0-1-1,0 0 1,0 0-1,0 0 0,0 0 1,-1-1-1,0 1 0,0 0 1,0 0-1,-1-1 1,1 1-1,-1-1 0,0 1 1,0 0-1,-1-1 0,-1-8 1,1 9-23,-1-1 1,0 0-1,0 0 1,0 0-1,0 1 1,-1 0-1,0-1 0,0 1 1,0 0-1,0 0 1,0 0-1,-1 1 1,0-1-1,0 1 0,0 0 1,0 0-1,0 0 1,-1 1-1,1-1 1,-1 1-1,0 0 1,0 1-1,0-1 0,0 1 1,0 0-1,0 0 1,-8 0-1,9 0-68,0 1 1,0 0-1,0 0 0,0 1 1,0-1-1,0 1 0,0-1 1,0 1-1,1 1 0,-1-1 1,0 0-1,1 1 0,-1 0 1,1 0-1,-1 0 0,1 0 1,0 1-1,0-1 0,0 1 1,0 0-1,0-1 0,1 1 1,-1 1-1,1-1 0,0 0 1,0 1-1,0-1 0,0 1 1,1-1-1,-1 1 0,1 0 1,0 0-1,0-1 0,0 1 1,1 0-1,-1 5 0,2 24-3705,7-13-1647,5-1-2938</inkml:trace>
  <inkml:trace contextRef="#ctx0" brushRef="#br0" timeOffset="4200.47">2796 608 2761,'0'0'19048,"2"10"-18314,0-2-545,-1 0-1,1-1 0,1 1 1,0-1-1,0 1 0,0-1 0,1 0 1,0 0-1,0-1 0,1 1 0,5 6 1,111 127 1194,-122-158-8948,1 7 739</inkml:trace>
  <inkml:trace contextRef="#ctx0" brushRef="#br0" timeOffset="4597.11">2952 574 12099,'0'0'5441,"-43"53"-3497,24-26-7,0 1-601,2 0-424,2 0-80,0-1-208,3-3-248,0-3-152,2-3-111,2-4-113,1-3-201,4-5-1047</inkml:trace>
  <inkml:trace contextRef="#ctx0" brushRef="#br0" timeOffset="6640.27">3204 841 9402,'0'0'5284,"11"-9"-3336,13-10-1210,-2-2 1,-1 0-1,0-2 0,-2 0 0,33-50 0,-38 47-478,-1 0-1,-1-1 1,12-44-1,-19 56-205,-2-1-1,0 1 1,-1-1-1,0 0 0,-1 1 1,-1-1-1,-1 0 1,-3-22-1,2 67 339,1 1 0,4 30 0,37 107 1043,-26-118-63,14 90 0,-29-145-2440,-5-32-7132,6 16-451</inkml:trace>
  <inkml:trace contextRef="#ctx0" brushRef="#br0" timeOffset="7058.72">3667 516 11122,'0'0'3733,"-3"12"-1638,0 7-1134,0-1 1,1 1-1,1 0 0,1 0 0,1 0 0,5 36 0,-5-49-834,1 0 0,-1 0 0,1 0-1,0 0 1,0 0 0,0 0 0,1-1 0,0 1-1,0-1 1,1 0 0,-1 0 0,1 0 0,0 0-1,1-1 1,-1 1 0,1-1 0,0 0 0,0-1-1,0 1 1,0-1 0,1 0 0,-1 0 0,1 0-1,0-1 1,0 0 0,0 0 0,7 1-1,-2-2 17,0 1-1,0-2 1,0 1-1,1-2 1,-1 1-1,0-2 0,19-3 1,-27 4-108,0 0 1,0 1 0,0-2-1,0 1 1,0 0-1,0-1 1,0 1 0,0-1-1,0 0 1,-1 0-1,1 0 1,-1 0 0,1 0-1,-1-1 1,0 1-1,0-1 1,0 1 0,0-1-1,0 0 1,-1 0 0,1 0-1,-1 0 1,0 0-1,0 0 1,0 0 0,0 0-1,0-1 1,-1 1-1,1 0 1,-1-4 0,-1-4-21,0 1 0,0-1 0,-1 0 0,-1 1 0,0 0 0,0-1 0,-1 1 0,0 0 0,-1 1 0,0-1 0,-1 1 0,1 0 0,-11-11 0,11 13-61,0 1 1,-1 0 0,0 0 0,0 1 0,-1 0-1,1 0 1,-1 0 0,0 1 0,0 0-1,-1 0 1,1 0 0,-1 1 0,0 1-1,0-1 1,0 1 0,0 1 0,-13-2 0,13 3-200,-36 3-1857,26 7-2341,9 11-4607,8-9 1551</inkml:trace>
  <inkml:trace contextRef="#ctx0" brushRef="#br0" timeOffset="7645.63">3853 223 9658,'0'0'14530,"32"3"-11161,82 1-1882,-114-4-1510,-13-2-3603,5-1-1542</inkml:trace>
  <inkml:trace contextRef="#ctx0" brushRef="#br0" timeOffset="8374.01">4252 85 9578,'0'0'9509,"1"-8"-9125,0 4-357,-1 0 0,1 0 0,0 1 0,-1-1 0,2 1 0,-1-1 1,0 1-1,1-1 0,2-3 0,-3 5-25,0 1 1,1 0-1,-1-1 0,1 1 0,-1 0 1,1 0-1,0 0 0,-1 0 1,1 0-1,0 0 0,-1 1 1,1-1-1,0 1 0,0-1 1,0 1-1,0-1 0,0 1 0,-1 0 1,1 0-1,0 0 0,0 0 1,0 0-1,0 1 0,0-1 1,0 0-1,2 2 0,-1-1 47,-1 0 0,1 0 0,-1 1 0,0-1-1,0 1 1,0-1 0,0 1 0,0 0 0,0 0 0,0 0 0,-1 0-1,1 0 1,-1 0 0,1 0 0,-1 1 0,0-1 0,0 1 0,0-1-1,0 0 1,0 1 0,-1 0 0,1-1 0,-1 1 0,0-1-1,1 1 1,-1 0 0,0-1 0,-1 5 0,1 3 192,-1 0 1,1 0-1,-2 0 1,1-1 0,-2 1-1,-3 13 1,-9 7 183,-1 0 1,-1-1 0,-38 47 0,48-66-200,12-12-432,1 0 0,-1 1 0,1 0-1,0 0 1,0 0 0,-1 1-1,1 0 1,0 0 0,8 1 0,-3-1 161,-5 1 31,-1-1 0,1 2 0,0-1-1,0 0 1,-1 1 0,1 0 0,9 6-1,-9-6 206,-1 1-1,0-1 0,0 0 0,1 0 1,-1 0-1,1-1 0,11 1 2070,-20-12-2855,0-2-4166,2 2-2788</inkml:trace>
  <inkml:trace contextRef="#ctx0" brushRef="#br0" timeOffset="8937.12">4523 1 3393,'0'0'17201,"0"6"-15693,-1 9-794,-1-1 1,-1 1-1,0-1 0,-7 19 0,-9 42 752,18-71-1407,0 0 0,1 1 0,0-1 0,0 0 0,0 0 0,0 0 0,1 0 0,-1 1 0,1-1 0,2 6 0,-2-9-47,0 0-1,-1 0 0,1 0 0,0 0 1,0 0-1,0 0 0,0 0 1,-1-1-1,1 1 0,0 0 1,1-1-1,-1 1 0,0 0 0,0-1 1,0 1-1,0-1 0,0 0 1,0 1-1,1-1 0,-1 0 0,0 0 1,0 0-1,1 0 0,-1 0 1,0 0-1,0 0 0,0 0 1,1-1-1,-1 1 0,0 0 0,0-1 1,0 1-1,0-1 0,0 1 1,0-1-1,1 1 0,-1-1 1,0 0-1,-1 0 0,2 0 0,3-1-22,-1 0 0,1 0-1,0 1 1,-1-1-1,1 1 1,0 0 0,0 1-1,7-1 1,10 1-6222,-13 0 1375</inkml:trace>
  <inkml:trace contextRef="#ctx0" brushRef="#br0" timeOffset="9507.01">4600 88 10898,'0'0'3869,"0"9"-1936,-1 51 2416,-18 111 1,8-82-2670,10-71-6913,1-27-1418</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46.421"/>
    </inkml:context>
    <inkml:brush xml:id="br0">
      <inkml:brushProperty name="width" value="0.05" units="cm"/>
      <inkml:brushProperty name="height" value="0.05" units="cm"/>
      <inkml:brushProperty name="color" value="#FF0066"/>
    </inkml:brush>
  </inkml:definitions>
  <inkml:trace contextRef="#ctx0" brushRef="#br0">219 360 9634,'0'0'13490,"-11"-5"-12550,2 0-799,0 0-1,1 0 1,-1-1 0,1 0 0,0-1 0,-12-12 0,16 14-126,0 0 0,0 0 1,1 0-1,-1 0 0,1 0 1,1-1-1,-1 0 1,1 1-1,0-1 0,0 0 1,0 0-1,1 0 0,0 0 1,-1-12-1,2 16-30,0 1 0,0-1 0,0 1 0,1 0-1,-1-1 1,0 1 0,1 0 0,-1-1 0,1 1 0,-1 0 0,1 0 0,-1-1 0,1 1-1,0 0 1,0 0 0,0 0 0,0 0 0,0 0 0,0 0 0,0 0 0,0 0-1,0 0 1,0 0 0,0 1 0,0-1 0,1 0 0,-1 1 0,0-1 0,0 1 0,1 0-1,-1-1 1,0 1 0,1 0 0,-1 0 0,1 0 0,-1 0 0,0 0 0,1 0-1,-1 0 1,1 0 0,-1 0 0,0 1 0,1-1 0,-1 0 0,2 2 0,2-1-40,0 0 1,0 1 0,0 0-1,0 0 1,0 0 0,0 0 0,-1 1-1,1 0 1,-1 0 0,0 0-1,5 5 1,-2 2 74,-1-1 0,1 2 1,-2-1-1,0 1 0,0 0 0,-1 0 0,0 0 0,-1 0 1,0 1-1,-1-1 0,0 1 0,-1 0 0,-1 0 0,1 0 0,-2-1 1,0 1-1,0 0 0,-1 0 0,0-1 0,-1 1 0,-6 15 1,4-14-5,1-1-1,-2 1 1,0-1 0,0 0 0,-1 0 0,-1-1 0,0 0 0,0 0 0,-1-1 0,0 0 0,-1 0 0,0-1 0,-1 0 0,0-1 0,0-1 0,-1 0 0,0 0 0,-18 7 0,-8-10-1173,21-9 34,17 5 1085,0 0-1,-1-1 1,1 1-1,0-1 1,0 1-1,-1-1 1,1 1-1,0-1 1,0 1-1,0-1 1,0 1-1,0-1 1,0 1-1,0 0 1,0-1-1,0 1 1,0-1-1,0 1 1,0-1-1,0 1 1,0-1-1,0 1 1,0-1-1,1 1 1,-1-1-1,0 1 1,0-1-1,1 1 1,-1 0-1,0-1 1,0 1-1,1-1 1,1-1-52,0 0 1,0 1-1,0-1 1,0 1-1,0 0 1,1 0-1,-1 0 0,0 0 1,1 0-1,-1 0 1,0 0-1,1 1 1,-1-1-1,1 1 1,-1 0-1,1 0 0,-1-1 1,1 2-1,4-1 1,-2 1 65,1-1 0,0 1 0,-1 0 0,1 0 0,-1 1 0,1-1 0,8 5 0,-3 2 298,0 0 0,-1 1 0,18 18 0,-20-18-76,0-1 0,1 0 0,-1-1-1,2 0 1,16 10 0,-13-15-2431</inkml:trace>
  <inkml:trace contextRef="#ctx0" brushRef="#br0" timeOffset="413.55">437 638 7618,'0'0'7440,"2"10"-5005,3 44 253,5 40 1883,-9-85-4339,1-1 0,0 0 1,0 1-1,1-1 0,0 0 0,1 0 0,-1 0 1,7 8-1,-10-15-328,0-41-6735,0 15-505</inkml:trace>
  <inkml:trace contextRef="#ctx0" brushRef="#br0" timeOffset="892.38">543 325 10730,'0'0'6163,"12"-5"-5548,-7 3-665,6-3 352,1 0-1,0 1 1,0 0 0,16-2-1,-26 6-210,0-1 0,0 1-1,0-1 1,0 1 0,0 0-1,0 0 1,1 0 0,-1 0-1,0 0 1,0 0 0,0 1-1,0-1 1,0 1 0,0-1-1,0 1 1,0 0 0,-1 0-1,1 0 1,0 0 0,0 0-1,-1 0 1,1 0 0,0 1-1,-1-1 1,1 0 0,-1 1-1,0 0 1,1-1 0,-1 1-1,0 0 1,0-1-1,0 1 1,0 0 0,0 0-1,-1 0 1,1 0 0,-1 0-1,1 2 1,0 7 97,-1-1 0,0 0 0,0 0-1,-1 0 1,-1 0 0,1 0 0,-2-1 0,1 1 0,-1 0-1,-1-1 1,0 0 0,0 0 0,-1 0 0,0 0 0,0-1-1,-1 1 1,0-2 0,-11 12 0,16-19-361,21-12-1216,-17 11 1289,1-1 0,0 0 0,-1 1 0,1-1 0,0 1 0,0 0 0,0 1 0,0-1 0,-1 1 0,1-1 0,0 1 0,0 0 0,0 1 0,0-1 0,0 1 1,0 0-1,0-1 0,0 2 0,-1-1 0,1 0 0,0 1 0,-1 0 0,1 0 0,-1 0 0,0 0 0,1 0 0,4 6 0,-3-3 97,-1 0 0,0 0 0,0 1 0,0 0 0,-1 0 0,0 0 0,0 0 0,0 0 0,-1 0 0,0 1 0,0-1 0,-1 1 0,0 0 0,0-1 0,0 13 0,-2-17 56,1 1 1,-1-1-1,0 0 0,0 0 1,0 0-1,0 0 1,0 0-1,0 0 0,-1 0 1,1 0-1,-1-1 0,1 1 1,-1 0-1,1-1 0,-1 1 1,0-1-1,0 0 1,0 1-1,0-1 0,0 0 1,0 0-1,0 0 0,-1-1 1,1 1-1,0-1 0,0 1 1,-5 0-1,-69 9 1682,71-9-1666,-10 0 41,8 0-278,0 0 1,0 0-1,0-1 0,-1 0 1,1 0-1,0-1 1,-10-2-1,16 2-140,1 1 0,0 0 0,0-1 0,0 1 0,-1-1 0,1 1 0,0-1 0,0 1 0,0-1 0,0 1 0,0-1 0,0 1 0,0-1 0,0 1 0,0-1 0,0 1 0,0-1 0,0 1 0,0-1 0,0 1 0,0-1 0,0 1 0,1-1 0,-1 1 0,0 0 0,0-1 0,1 0 0</inkml:trace>
  <inkml:trace contextRef="#ctx0" brushRef="#br0" timeOffset="1566.37">879 327 9074,'0'0'11025,"26"-16"-9853,-22 14-1094,-1 1-1,1 0 1,0 1 0,-1-1-1,1 1 1,0-1 0,0 1-1,0 0 1,-1 0 0,1 1-1,0-1 1,-1 1 0,1 0-1,0 0 1,-1 0-1,1 0 1,-1 1 0,1-1-1,-1 1 1,0 0 0,1 0-1,2 3 1,-3-1-22,1 0 0,-1 1 0,0 0 1,0 0-1,0-1 0,-1 2 0,0-1 0,0 0 1,0 0-1,0 1 0,-1-1 0,0 1 0,0-1 1,-1 11-1,1-10 5,-1 0 0,0 0 1,0 0-1,0 0 0,-1 0 0,0-1 0,0 1 1,0 0-1,-1 0 0,0-1 0,0 1 1,-1-1-1,1 1 0,-1-1 0,0 0 1,-1 0-1,1 0 0,-1-1 0,0 1 1,0-1-1,-1 0 0,1 0 0,-1 0 1,0-1-1,-6 4 0,19-11-876,0 1-1,0 0 1,0 0-1,0 1 1,17-3-1,-22 5 782,1 0 0,-1 0 0,0 0 0,1 0-1,-1 1 1,1 0 0,-1 0 0,0 0 0,0 0-1,0 0 1,0 1 0,0-1 0,0 1 0,0 0-1,0 0 1,0 0 0,-1 0 0,5 5 0,-1-1 67,0 0 1,0 1 0,-1 0 0,1 0-1,-2 0 1,1 0 0,-1 1 0,6 15 0,-9-21 47,0 1 0,-1 0 0,1-1 0,-1 1 0,0 0 0,0 0 0,0-1 0,0 1 0,0 0 0,0 0 0,-1 0 0,1-1 0,-1 1 0,0 0 0,0-1 0,0 1 0,0-1 1,-1 1-1,1-1 0,0 0 0,-1 1 0,0-1 0,1 0 0,-1 0 0,0 0 0,0 0 0,-1 0 0,1-1 0,0 1 0,-4 2 0,-3 2 233,-1-1 0,1 1-1,-1-2 1,0 1 0,0-1 0,0-1 0,0 0-1,-1 0 1,0-1 0,-15 1 0,25-3-479,1 0 1,-1 0-1,0 0 1,0 0-1,0-1 1,0 1-1,0 0 1,0 0-1,1-1 0,-1 1 1,0-1-1,0 1 1,0-1-1,1 1 1,-1-1-1,0 1 1,1-1-1,-1 1 1,0-1-1,1 0 1,-1 0-1,1 1 1,-1-1-1,0-1 1,-5-14-6040,2 2-1663</inkml:trace>
  <inkml:trace contextRef="#ctx0" brushRef="#br0" timeOffset="2429.4">1461 377 5281,'0'0'14415,"-11"14"-12364,-4 7-668,-13 17-211,2 0 0,2 2 1,-34 76-1,57-116-1428,0 0 0,1 0 0,-1 0 0,1 0 0,-1 0-1,0 0 1,1 0 0,-1 0 0,0 0 0,1 0 0,-1-1 0,0 1-1,1 0 1,-1 0 0,1 0 0,-1-1 0,0 1 0,1 0 0,-1-1-1,1 1 1,-1-1 0,1 1 0,-1 0 0,1-1 0,0 1-1,-1-1 1,1 1 0,-1-2 0,-4-5-4964</inkml:trace>
  <inkml:trace contextRef="#ctx0" brushRef="#br0" timeOffset="2808.63">1271 345 10786,'0'0'4275,"5"9"-1580,63 101 2140,-40-69-3967,-2 2 0,-2 1 1,19 46-1,-42-104-4494,-1-1-2056</inkml:trace>
  <inkml:trace contextRef="#ctx0" brushRef="#br0" timeOffset="3183.33">1614 641 10682,'0'0'6368,"8"-13"-4626,20-39 77,41-99 1,-59 123-1607,-1-1 0,-1 1 1,-2-2-1,-1 1 0,-1-1 1,0-32-1,26 267 2842,-27-166-2850,2 0 0,1-1 0,2 0 1,26 72-1,-32-106-265,-5-33-6275,0 12-488</inkml:trace>
  <inkml:trace contextRef="#ctx0" brushRef="#br0" timeOffset="3587.4">1968 372 10058,'0'0'4000,"-2"9"-2383,-2 13-528,0 1 1,2-1-1,1 1 0,1-1 0,0 1 0,5 23 0,-4-39-879,0 1 0,1-1 0,0 1 0,0-1 0,0 0 0,1 1 0,0-1 0,1-1 0,0 1-1,0 0 1,0-1 0,1 0 0,-1 0 0,2 0 0,-1-1 0,1 1 0,-1-1 0,1-1 0,1 1 0,-1-1 0,1 0-1,12 6 1,-15-9-184,-1 0-1,0 0 0,1 0 0,-1 0 0,1 0 0,-1-1 1,1 1-1,-1-1 0,1 0 0,-1 0 0,1-1 0,0 1 1,-1-1-1,1 1 0,-1-1 0,0 0 0,1 0 0,-1-1 1,7-3-1,-6 2 6,0 0 1,0 0-1,0-1 1,-1 0 0,1 0-1,-1 0 1,0 0-1,0-1 1,0 1-1,-1-1 1,1 0-1,1-6 1,0 0 11,0 1-1,-2-1 1,1 0 0,-1 0-1,-1 0 1,0 0 0,0 0-1,-1 0 1,-1 0 0,0 0-1,0 0 1,-5-16 0,1 13-74,-1 1 0,-1 0 0,0 0 0,0 0 1,-2 1-1,-11-14 0,16 21 15,0 0-1,0 0 1,0 1 0,-1 0-1,0 0 1,0 0 0,0 0-1,-1 1 1,1 0 0,-1 0-1,0 0 1,1 1 0,-1-1-1,-1 1 1,1 1 0,-11-2-1,14 3 3,1 0-1,-1 0 1,0 1-1,0 0 1,1-1 0,-1 1-1,0 0 1,1 0-1,-1 0 1,1 1-1,-1-1 1,1 0-1,0 1 1,-1 0 0,1-1-1,0 1 1,0 0-1,0 0 1,0 1-1,1-1 1,-1 0-1,-1 3 1,-12 27-2505,7 0-4971,8-15-773</inkml:trace>
  <inkml:trace contextRef="#ctx0" brushRef="#br0" timeOffset="4068.48">2192 118 8674,'0'0'16699,"30"8"-15914,-13-5-241,1 0-352,-1-3-192,1 0-520,0-5-1169,-3-5-3368,-6-2-4673</inkml:trace>
  <inkml:trace contextRef="#ctx0" brushRef="#br0" timeOffset="4505.74">2429 4 3449,'0'0'14923,"11"-2"-14026,-7 1-758,0 1 0,1 0 0,-1-1 0,1 1-1,-1 1 1,0-1 0,1 1 0,-1-1 0,1 1-1,-1 1 1,4 1 0,-5-2-28,-1 1-1,0-1 1,1 1 0,-1 0-1,0 0 1,0 0 0,0 0 0,-1 0-1,1 0 1,0 0 0,-1 1-1,1-1 1,-1 1 0,0-1-1,0 1 1,0-1 0,0 1 0,0 0-1,-1 0 1,1-1 0,-1 1-1,0 0 1,0 4 0,0 1-21,0 0 0,-1 1 1,0-1-1,0 0 0,-1 0 1,0 0-1,0 0 0,-1 0 1,0-1-1,-1 1 0,1-1 1,-1 0-1,-1 0 1,1 0-1,-7 7 0,-26 47 381,37-60-469,-1 0 0,1-1 0,0 1 0,0 0 0,0 0 0,0 0 0,0 0 0,0-1 0,0 1 0,0 0 0,0 0 0,1 0 0,-1 0 0,0-1 0,1 1 0,-1 0 0,0 0 0,1-1 0,-1 1 0,1 0 0,-1 0 0,1-1 1,-1 1-1,1-1 0,-1 1 0,1 0 0,0-1 0,-1 1 0,1-1 0,0 1 0,0-1 0,-1 0 0,1 1 0,0-1 0,0 0 0,0 0 0,-1 1 0,1-1 0,0 0 0,0 0 0,0 0 0,0 0 0,-1 0 0,3 0 0,50 4 133,-42-3-118,-2-1-139,24 0-1831,-14-6-4302,-9-3-1452</inkml:trace>
  <inkml:trace contextRef="#ctx0" brushRef="#br0" timeOffset="5023.42">2643 35 12083,'0'0'6226,"13"-4"-5239,-9 3-857,52-14 426,-53 14-481,-1 0 0,1 1 0,0-1 1,-1 1-1,1 0 0,0 0 0,0 0 1,-1 0-1,1 0 0,0 1 0,-1-1 0,1 1 1,0 0-1,-1-1 0,1 1 0,-1 0 1,1 1-1,-1-1 0,1 0 0,-1 1 0,2 1 1,-2 0 5,-1-1 0,1 0 0,-1 1 0,1-1 0,-1 1 0,0-1 0,0 1 0,-1 0 0,1-1 0,0 1 0,-1 0 0,0 0 0,1-1 0,-1 1 0,0 0 0,-1 0 0,1 0 0,0-1 0,-1 1 0,0 0 0,1-1 0,-2 4 0,-3 4 24,0 0 0,0 0-1,-1 0 1,-8 10 0,2-1-123,61-18-2507,-45-1 2537,-1 0 1,1 0 0,-1 1-1,0-1 1,1 1 0,-1-1-1,0 1 1,1 0 0,-1 1-1,0-1 1,0 0 0,0 1 0,0 0-1,0 0 1,0 0 0,0 0-1,-1 0 1,1 0 0,-1 1-1,0-1 1,1 1 0,-1 0-1,0-1 1,-1 1 0,1 0-1,0 0 1,-1 0 0,0 1 0,1-1-1,-1 0 1,-1 0 0,1 1-1,0-1 1,-1 0 0,1 1-1,-1-1 1,0 1 0,-1 4-1,0-7 27,1 0 0,-1 0 0,1 0 0,-1 0 0,1 0 0,-1-1 0,0 1 0,0 0 0,1 0 0,-1-1 0,0 1 0,0 0 0,0-1 0,0 1 0,0-1 0,0 1 0,0-1 0,0 0 0,0 1 0,0-1 0,0 0 0,0 0 0,0 0 0,0 1 0,0-1 0,0 0 0,-1-1 0,-39 3 202,35-2-221,-60 1-1269,39-2-2895,15 1-1996</inkml:trace>
  <inkml:trace contextRef="#ctx0" brushRef="#br0" timeOffset="5616.7">3217 577 8306,'0'0'16633,"11"0"-15374,196-18 2215,-68 4-3290,-139 14-233,1 0 1,-1 0 0,1 0-1,-1 0 1,0 0-1,1 0 1,-1 0 0,1 0-1,-1-1 1,0 1 0,1 0-1,-1 0 1,0 0-1,1-1 1,-1 1 0,0 0-1,1 0 1,-1-1 0,0 1-1,0 0 1,1-1-1,-1 1 1,0 0 0,0-1-1,0 1 1,1 0 0,-1-1-1,0 1 1,0-1-1,0 1 1,0 0 0,0-1-1,0 1 1,0 0 0,0-1-1,0 1 1,0-1-1,0 1 1,0-1 0,0 1-1,0 0 1,0-1 0,0 1-1,0 0 1,0-1-1,-1 1 1,1-1 0,0 1-1,0 0 1,0-1 0,-1 1-1,1 0 1,0 0-1,-1-1 1,-13-20-7209,2 7-1655</inkml:trace>
  <inkml:trace contextRef="#ctx0" brushRef="#br0" timeOffset="6010.17">3422 373 12499,'0'0'2192,"1"8"-541,19 149 7009,3 28-4064,-23-170-4309,-3-28-650,-1-10-2080,2 6-3507,2 3-3056</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6:29.017"/>
    </inkml:context>
    <inkml:brush xml:id="br0">
      <inkml:brushProperty name="width" value="0.05" units="cm"/>
      <inkml:brushProperty name="height" value="0.05" units="cm"/>
      <inkml:brushProperty name="color" value="#FF0066"/>
    </inkml:brush>
  </inkml:definitions>
  <inkml:trace contextRef="#ctx0" brushRef="#br0">3 0 8330,'0'0'12512,"0"31"-9974,-1-2-2040,0-17-424,1 0 0,0 0 1,0-1-1,2 1 0,-1 0 0,6 17 0,-4-28-132,1 0 0,0 0 0,0-1-1,0 1 1,0-1 0,-1 0 0,1-1 0,6 0-1,-4 1 16,241 15-71,-229-15 128,0 0 1,0 2 0,0 0-1,0 1 1,33 10 0,-28-9 0,0 0-1,0-1 1,1-1 0,-1-1 0,34-4 0,-2 2 2,422-6 134,-171 7-183,-4-19 46,-211 10-289,131 4-1972,-174 5 1280,11-1-670,-59 1 1632,9-37 2671,-10 20-2407,0 14-165,1-1 0,-1 1 0,1 0 0,0-1 0,0 1 0,0 0 0,1-1 0,-1 1 0,1 0 0,-1 0 0,1 0 0,0-1 0,1 1 0,-1 0 0,0 0-1,1 0 1,0 0 0,3-4 0,-5 6-90,-8 3-3332,-1-1-3175</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14.601"/>
    </inkml:context>
    <inkml:brush xml:id="br0">
      <inkml:brushProperty name="width" value="0.05" units="cm"/>
      <inkml:brushProperty name="height" value="0.05" units="cm"/>
      <inkml:brushProperty name="color" value="#FF0066"/>
    </inkml:brush>
  </inkml:definitions>
  <inkml:trace contextRef="#ctx0" brushRef="#br0">26 40 12395,'0'0'13939,"32"-17"-12535,-11 14-910,1 1-1,40 2 1,-44 0-499,0 1 1,0-2-1,-1-1 0,1 0 0,20-5 0,-32 4-441,-11 1-1370,-9 1-3437,-2 1-2419</inkml:trace>
  <inkml:trace contextRef="#ctx0" brushRef="#br0" timeOffset="380.08">0 214 10906,'0'0'7011,"12"0"-4408,305-11 5050,-314 12-7221</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1:23.811"/>
    </inkml:context>
    <inkml:brush xml:id="br0">
      <inkml:brushProperty name="width" value="0.05" units="cm"/>
      <inkml:brushProperty name="height" value="0.05" units="cm"/>
      <inkml:brushProperty name="color" value="#FF0066"/>
    </inkml:brush>
  </inkml:definitions>
  <inkml:trace contextRef="#ctx0" brushRef="#br0">0 746 12483,'0'0'12017,"10"-12"-10833,22-29-798,-2-1 0,45-86 0,-62 101-288,-1 1-1,-2-1 1,-1-1-1,-1 0 0,-1 0 1,-2-1-1,3-31 1,-14 292 938,8-197-814,1 0-1,2 0 1,1 0 0,18 54-1,-7-42 630,-10-26-1742,-3-12-5271,-7-20-670</inkml:trace>
  <inkml:trace contextRef="#ctx0" brushRef="#br0" timeOffset="389.94">481 517 11883,'0'0'1635,"-1"10"89,-1 4-562,-1 7 195,1 0 1,1 0-1,0 0 0,2 0 0,4 34 0,-4-50-1218,0 0 0,1 0 0,-1 0 1,1-1-1,0 1 0,0-1 0,1 1 0,-1-1 0,1 0 0,0 0 0,0 0 0,0 0 0,1 0 0,-1-1 0,1 0 0,0 1 0,0-1 0,0-1 0,0 1 0,0-1 1,1 1-1,-1-1 0,1 0 0,0-1 0,0 1 0,-1-1 0,1 0 0,0 0 0,0-1 0,9 1 0,-10-1-103,0 0 0,0 1-1,0-1 1,0-1 0,0 1 0,0-1-1,-1 1 1,1-1 0,0 0 0,0-1-1,-1 1 1,1-1 0,-1 1 0,1-1-1,-1 0 1,0 0 0,0-1 0,0 1-1,0-1 1,4-3 0,-4 1-8,0 1 0,0-1 1,-1 0-1,1 0 0,-1 0 0,0 0 1,-1 0-1,1-1 0,-1 1 1,0-1-1,-1 1 0,1 0 0,-1-7 1,0-1-36,-1 0 1,-1-1-1,0 1 1,0 0-1,-2 0 1,1 0-1,-2 1 1,1 0-1,-2-1 0,0 1 1,-9-14-1,10 20-7,0 0 0,1 1 0,-2-1-1,1 1 1,0 1 0,-1-1 0,0 1-1,0 0 1,-1 0 0,1 1 0,-1 0-1,1 0 1,-1 0 0,0 1-1,0 0 1,0 0 0,-1 1 0,1 0-1,0 0 1,0 1 0,-1 0 0,1 0-1,0 1 1,-1 0 0,-8 2 0,14-2-74,0 0 0,0 0 0,0 0 0,0 0 0,0 0 0,0 0 0,0 1 0,0-1 0,1 1 0,-1-1 0,0 1 0,1 0 0,0 0 0,-1 0 0,1 0 0,-2 3 0,-7 22-4382,5-7-2260</inkml:trace>
  <inkml:trace contextRef="#ctx0" brushRef="#br0" timeOffset="902.39">684 171 12659,'0'0'14395,"65"-6"-13715,-42 3-112,-1-1-256,-3 1-216,-5-1-96,-6-1-136,-5-5-608,-3 0-1385,0 1-4208</inkml:trace>
  <inkml:trace contextRef="#ctx0" brushRef="#br0" timeOffset="1569.01">1016 58 10658,'0'0'2599,"11"-7"-2113,-2 1-204,1 0 0,0 1 0,1 0 0,-1 0 0,1 1 0,0 1 0,0 0 0,0 0 0,1 1 0,-1 0 0,1 1 0,-1 0-1,13 2 1,-22-1-176,-1 0-1,1 1 0,-1-1 0,0 0 0,1 1 0,-1 0 1,0-1-1,1 1 0,-1 0 0,0-1 0,0 1 0,0 0 0,1 0 1,-1 0-1,0 0 0,0 0 0,0 0 0,-1 0 0,1 1 1,0-1-1,0 0 0,-1 0 0,2 3 0,-1-1 72,-1 1-1,1-1 1,-1 1-1,1-1 1,-1 1-1,0-1 1,-1 1-1,1-1 1,-2 6-1,0 3 144,-2-1 0,1 0 0,-2 0 0,-10 20-1,-20 18 128,27-40-262,0 0-1,2 1 1,-1-1-1,1 1 1,0 1-1,1-1 1,-5 16-1,9-25-157,1 0 0,0 0 0,0-1 0,0 1-1,0 0 1,0 0 0,0 0 0,0-1-1,0 1 1,0 0 0,0 0 0,1 0-1,-1-1 1,0 1 0,0 0 0,1 0-1,-1-1 1,0 1 0,1 0 0,-1-1 0,1 1-1,-1 0 1,1-1 0,-1 1 0,1-1-1,0 1 1,-1-1 0,1 1 0,0-1-1,-1 1 1,1-1 0,1 1 0,33 5 499,39-14-258,-34-4-2261,-16-2-4942,-11 5-2010</inkml:trace>
  <inkml:trace contextRef="#ctx0" brushRef="#br0" timeOffset="2089.21">1331 28 10178,'0'0'10301,"11"-4"-9885,-5 1-322,41-13-35,-44 15 18,0 0 1,1 0-1,-1 0 1,1 1-1,-1 0 1,1-1-1,-1 1 1,1 1-1,-1-1 1,1 0-1,-1 1 1,1 0-1,5 1 1,-8 0-5,1-1 1,-1 1 0,1-1-1,-1 1 1,1 0-1,-1-1 1,0 1-1,0 0 1,0 0 0,0 0-1,0 0 1,0 0-1,-1 0 1,1 1 0,-1-1-1,1 0 1,-1 0-1,0 0 1,0 1 0,0-1-1,0 0 1,0 0-1,0 0 1,-1 1-1,1-1 1,-1 2 0,-1 5 100,0-1 0,0 0 0,-1 0 0,0 0 0,-6 11 0,1-7 25,0 2-155,9-14-76,-1 1 0,0-1 0,1 0 0,-1 0 0,0 1 0,1-1 0,-1 0 0,1 1 0,-1-1 0,0 0 0,1 0 0,-1 0 0,1 0-1,-1 1 1,1-1 0,-1 0 0,1 0 0,-1 0 0,1 0 0,-1 0 0,1 0 0,-1 0 0,1 0 0,-1 0 0,0 0 0,1-1 0,-1 1 0,1 0-1,-1 0 1,1 0 0,-1-1 0,1 1 0,5-1-137,-1 0 0,1 1-1,0-1 1,-1 1 0,1 1 0,0-1-1,-1 1 1,1 0 0,0 0-1,-1 0 1,1 1 0,-1 0 0,0 0-1,8 5 1,-10-5 236,1 0-1,-1 1 1,0-1-1,-1 1 1,1 0-1,0 0 1,-1 0 0,0 0-1,1 1 1,-1-1-1,-1 1 1,1-1-1,0 1 1,-1 0 0,0-1-1,0 1 1,0 0-1,0 0 1,0 0-1,-1 0 1,0 0-1,0 4 1,0-7 6,0 0 0,-1-1 1,1 1-1,0 0 0,-1 0 0,1 0 0,-1-1 0,1 1 1,-1 0-1,1-1 0,-1 1 0,0 0 0,1-1 1,-1 1-1,0-1 0,1 1 0,-1-1 0,0 1 1,0-1-1,1 1 0,-1-1 0,0 0 0,0 0 0,0 1 1,0-1-1,0 0 0,1 0 0,-1 0 0,0 0 1,0 0-1,-1 0 0,-35 1 412,28-2-391,-13 2-170,-42-4-3663,46-3-3273</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1:10.093"/>
    </inkml:context>
    <inkml:brush xml:id="br0">
      <inkml:brushProperty name="width" value="0.05" units="cm"/>
      <inkml:brushProperty name="height" value="0.05" units="cm"/>
      <inkml:brushProperty name="color" value="#FF0066"/>
    </inkml:brush>
  </inkml:definitions>
  <inkml:trace contextRef="#ctx0" brushRef="#br0">1 2 10178,'0'0'9114,"15"1"-7239,67-2-27,-19-1-396,1 3 1,82 11 0,-122-1-891,-17-7-1591,-15-4-4824</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1:09.712"/>
    </inkml:context>
    <inkml:brush xml:id="br0">
      <inkml:brushProperty name="width" value="0.05" units="cm"/>
      <inkml:brushProperty name="height" value="0.05" units="cm"/>
      <inkml:brushProperty name="color" value="#FF0066"/>
    </inkml:brush>
  </inkml:definitions>
  <inkml:trace contextRef="#ctx0" brushRef="#br0">0 15 3625,'0'0'19977,"18"-1"-18503,287-13-160</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1:19.684"/>
    </inkml:context>
    <inkml:brush xml:id="br0">
      <inkml:brushProperty name="width" value="0.05" units="cm"/>
      <inkml:brushProperty name="height" value="0.05" units="cm"/>
      <inkml:brushProperty name="color" value="#FF0066"/>
    </inkml:brush>
  </inkml:definitions>
  <inkml:trace contextRef="#ctx0" brushRef="#br0">210 247 9858,'0'0'12099,"-12"-7"-10883,-3-1-827,0-2-1,0 0 1,1-1-1,-19-19 1,28 25-363,0-1 0,0 0 0,0 0 0,1 0 1,0 0-1,0-1 0,1 1 0,-1-1 0,1 0 0,1 0 0,-1-1 0,1 1 0,1 0 0,-1-1 0,0-12 0,3 17-60,-1 1-1,1-1 0,0 1 1,0 0-1,0-1 0,0 1 0,0 0 1,0-1-1,0 1 0,1 0 1,-1 0-1,1 0 0,0 0 1,-1 1-1,1-1 0,0 0 0,0 1 1,0-1-1,0 1 0,0-1 1,1 1-1,-1 0 0,0 0 0,1 0 1,-1 1-1,0-1 0,1 0 1,-1 1-1,1-1 0,-1 1 0,5 0 1,-2-1 7,0 1 1,0-1-1,0 1 1,0 0 0,0 0-1,0 1 1,0-1-1,-1 1 1,1 0-1,0 1 1,0-1 0,0 1-1,-1 0 1,1 0-1,6 5 1,-6-1 29,1 0 1,-1 0-1,0 1 1,-1 0-1,0 0 1,0 0-1,0 1 0,-1-1 1,0 1-1,0 0 1,-1 0-1,0 0 1,-1 0-1,0 0 1,0 0-1,0 0 1,-1 0-1,0 1 0,-1-1 1,0 0-1,-4 15 1,0 2 142,-2 1 0,-1-1 0,-1-1 0,-2 1 0,-19 34 0,18-37 1,0-1-1,-2-1 1,0 0 0,-2 0-1,0-2 1,0 0 0,-35 27 0,50-44-159,1 0 1,-1-1-1,0 1 1,1-1 0,-1 1-1,0-1 1,0 1-1,1-1 1,-1 0 0,0 1-1,0-1 1,0 0-1,0 1 1,1-1-1,-1 0 1,0 0 0,0 0-1,0 0 1,0 0-1,0 0 1,-1 0 0,0-14-1271,3 11 1153,0 0-1,0 0 0,0 1 1,0-1-1,0 0 1,1 1-1,-1-1 1,1 1-1,0-1 1,0 1-1,0 0 0,3-3 1,-2 3 90,0 0-1,0 1 1,0-1 0,0 1-1,1 0 1,-1 0 0,0 0-1,1 0 1,-1 1 0,0-1 0,1 1-1,-1 0 1,1 0 0,-1 0-1,1 0 1,-1 1 0,1 0-1,-1-1 1,0 1 0,1 0 0,4 3-1,4 2 225,0 1 1,0 1-1,0 0 0,12 12 0,18 12-2241,-37-29 1161,-1 0 1,1-1 0,0 1 0,-1-1-1,1 0 1,9 2 0</inkml:trace>
  <inkml:trace contextRef="#ctx0" brushRef="#br0" timeOffset="504.35">457 491 10386,'0'0'4448,"1"9"-2000,12 243 7073,-13-250-10296,0-8-154,0-16-1834,0 3-916,0-8-2743</inkml:trace>
  <inkml:trace contextRef="#ctx0" brushRef="#br0" timeOffset="3744.59">1820 378 16580,'0'0'4216</inkml:trace>
  <inkml:trace contextRef="#ctx0" brushRef="#br0" timeOffset="42925.49">803 109 11602,'0'0'13330,"-3"-4"-12617,1 2-608,0 1-1,0-1 1,0 1-1,0-1 1,-1 1-1,1 0 1,0 0-1,-1 0 1,1 0-1,0 0 0,-1 0 1,0 1-1,1-1 1,-1 1-1,1 0 1,-1 0-1,1 0 1,-1 0-1,0 0 1,1 1-1,-1-1 0,1 1 1,-1-1-1,1 1 1,-1 0-1,1 0 1,0 0-1,-1 0 1,1 0-1,-4 4 1,0 0-118,1 0 1,0 0 0,0 1 0,0-1-1,1 1 1,0 0 0,0 0 0,1 1-1,-1-1 1,1 1 0,1 0 0,-1 0-1,1 0 1,1 0 0,-1 0 0,1 0-1,0 1 1,1-1 0,0 14 0,0-17 3,0-1 1,0 1-1,0 0 1,1-1-1,-1 1 1,1-1-1,0 1 1,0-1 0,0 0-1,0 1 1,1-1-1,0 0 1,-1 0-1,1 0 1,0 0-1,0 0 1,1 0-1,-1 0 1,1-1-1,-1 1 1,1-1 0,0 0-1,0 0 1,0 0-1,0 0 1,0 0-1,0-1 1,1 1-1,-1-1 1,0 0-1,1 0 1,-1 0 0,1 0-1,-1-1 1,1 0-1,0 1 1,-1-1-1,1 0 1,-1-1-1,1 1 1,3-2-1,-3 1 3,1 0-1,-1-1 0,0 0 0,0 1 1,0-2-1,0 1 0,-1 0 0,1-1 1,-1 0-1,1 0 0,-1 0 0,0 0 1,0 0-1,0-1 0,0 1 0,-1-1 1,0 0-1,1 0 0,-1 1 0,-1-2 0,1 1 1,1-6-1,0 2 5,-1 0 0,1 0 0,-2 0 0,1 0 0,-1 0 0,-1-1 0,1 1 0,-1-1-1,-1 1 1,0 0 0,-2-11 0,3 18 7,-1-1 0,1 0 0,-1 0 0,0 1 0,0-1 0,0 1 0,0-1 0,0 0 0,0 1 0,0 0-1,0-1 1,-1 1 0,1 0 0,-1 0 0,-2-3 0,3 5-15,1 0 0,-1 0 1,1 1-1,-1-1 0,1 0 0,0 0 0,0 0 1,-1 0-1,1 0 0,0 0 0,0 1 0,0-1 1,0 0-1,1 0 0,-1 0 0,1 2 0,4 12 3,1 0 1,1-1-1,0 0 0,1 0 0,1-1 0,9 12 0,30 51-2,-39-58 20,-1 2-1,10 36 1,-16-49-3,-1 1 0,1 0 0,-1 0 0,-1 0 0,0 0 1,0 0-1,0 0 0,-1 0 0,0 0 0,-3 12 0,2-16 56,-1 0-1,1 0 0,-1 0 0,0 0 1,0-1-1,0 1 0,0-1 1,-1 0-1,1 0 0,-1 0 1,0 0-1,0-1 0,0 1 0,0-1 1,0 0-1,-1 0 0,1-1 1,-1 1-1,1-1 0,-6 1 0,4 0 24,0-1 0,-1 0-1,1 0 1,0 0 0,-1-1-1,1 0 1,0 0-1,-1-1 1,1 0 0,0 0-1,0 0 1,-1-1 0,1 0-1,-9-4 1,15 6-181,0 0 0,-1-1 1,1 1-1,0-1 0,-1 1 1,1 0-1,0-1 0,-1 1 1,1-1-1,0 1 0,0-1 0,0 1 1,-1-1-1,1 1 0,0-1 1,0 1-1,0-1 0,0 1 0,0-1 1,0 1-1,0-1 0,0 1 1,0-1-1,0 1 0,0-1 0,0 1 1,1-1-1,-1 1 0,0-1 1,0 1-1,0-1 0,1 1 0,-1-1 1,0 1-1,1-1 0,11-15-5926,-1 4-1835</inkml:trace>
  <inkml:trace contextRef="#ctx0" brushRef="#br0" timeOffset="44705.65">1150 130 4081,'0'0'6515,"-9"-19"1812,6 17-8141,1 1 0,-1 0 0,1 0 0,-1 0 0,0 0 1,1 0-1,-1 0 0,0 1 0,0 0 0,0-1 0,1 1 0,-1 0 1,0 0-1,0 1 0,0-1 0,0 0 0,1 1 0,-1 0 0,0 0 1,1 0-1,-4 1 0,2 1-130,0-1 0,1 1 0,-1 0 0,1 0 0,0 0 0,0 0 0,0 1 0,0 0 0,0-1 0,1 1 0,0 0 0,-3 5 0,1 0-48,1 0 1,-1 0-1,2 0 0,-1 0 1,1 1-1,1-1 0,0 1 1,0-1-1,1 1 0,0-1 1,0 1-1,3 12 0,-2-19 11,-1 0-1,1 0 1,0 0 0,0-1-1,0 1 1,1 0-1,-1-1 1,1 1-1,-1 0 1,1-1-1,0 0 1,0 1-1,0-1 1,0 0-1,0 0 1,1 0 0,-1 0-1,1-1 1,-1 1-1,1-1 1,0 1-1,-1-1 1,1 0-1,0 0 1,0 0-1,0 0 1,0-1-1,0 1 1,0-1-1,0 0 1,0 0 0,0 0-1,0 0 1,0 0-1,3-1 1,-1 0 11,0-1 1,0 1-1,-1-1 0,1 0 1,0 0-1,-1 0 0,1 0 1,-1-1-1,0 0 1,0 0-1,0 0 0,0 0 1,0-1-1,-1 1 1,0-1-1,1 0 0,-1 0 1,-1 0-1,1-1 1,2-5-1,-1-1 3,-1-1-1,-1 0 1,0 0-1,-1 0 1,0 0-1,0 0 1,-3-16-1,2 1 119,0 27 116,1 20 38,5 9-281,1 1 0,2-1 0,13 28 0,14 50-3,-36-106-18,4 13 11,0 0 1,-2 0-1,0 1 0,1 24 1,-3-37 47,0 0 0,0 1 0,0-1 0,-1 0 0,1 1 0,0-1 0,-1 0 0,0 0 0,1 0 0,-1 1 0,0-1 0,0 0 0,0 0 0,0 0 0,-1 0 0,1 0 1,0-1-1,-1 1 0,0 0 0,1-1 0,-1 1 0,0-1 0,0 1 0,0-1 0,1 0 0,-2 0 0,1 0 0,0 0 0,0 0 0,0 0 0,0 0 0,0-1 0,-1 1 1,1-1-1,0 0 0,-1 0 0,-3 0 0,-49-7 993,1 0-4528</inkml:trace>
  <inkml:trace contextRef="#ctx0" brushRef="#br0" timeOffset="45206.98">1358 114 8890,'0'0'13168,"0"3"-12533,-1 75 1905,0-55-2188,1 1 0,0 0 0,2 0 0,1-1 1,6 27-1,-9-49-348,1 0 1,-1 0 0,1 1-1,0-1 1,0 0 0,-1 0-1,1 0 1,0 0-1,0 0 1,0 0 0,0 0-1,0 0 1,0-1-1,0 1 1,0 0 0,1-1-1,-1 1 1,0-1-1,0 1 1,1-1 0,-1 1-1,0-1 1,0 0 0,1 0-1,-1 1 1,0-1-1,1 0 1,-1 0 0,0 0-1,1-1 1,-1 1-1,0 0 1,1 0 0,-1-1-1,0 1 1,0-1-1,2 0 1,58-26 111,-41 17-431,-17 9 13,5-3-735</inkml:trace>
  <inkml:trace contextRef="#ctx0" brushRef="#br0" timeOffset="45589.35">1519 116 12339,'0'0'7020,"1"12"-4722,4 244 3050,-4-48-2625,2-186-1736,-2-29-1677,-1-11-3803</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1:11.642"/>
    </inkml:context>
    <inkml:brush xml:id="br0">
      <inkml:brushProperty name="width" value="0.05" units="cm"/>
      <inkml:brushProperty name="height" value="0.05" units="cm"/>
      <inkml:brushProperty name="color" value="#FF0066"/>
    </inkml:brush>
  </inkml:definitions>
  <inkml:trace contextRef="#ctx0" brushRef="#br0">266 83 8994,'0'0'10294,"-8"-10"-8699,2 3-1225,0-1 0,-1 1 0,1 1-1,-2-1 1,1 1 0,-1 0 0,-14-7 0,19 11-252,-1 0 0,0 0 0,1 1 0,-1 0 0,0 0 0,0 0 0,0 0 0,0 1 0,0-1 0,0 1 0,-1 0 0,1 0 0,0 0 0,0 1 0,0 0 0,0 0 0,0 0 0,1 0 0,-1 0 0,0 1 0,0-1 0,1 1 0,-1 0 0,1 0 0,-5 4 0,1 1-71,-1 0 1,1 1-1,0 0 1,1 0-1,0 1 1,0-1-1,0 1 1,1 1-1,1-1 1,0 1-1,0 0 1,1 0-1,0 0 1,1 0-1,0 0 1,0 1-1,1-1 1,1 1-1,0-1 1,0 1-1,1-1 1,2 12-1,-2-18-39,0-1-1,0 1 1,0-1-1,0 1 1,1-1-1,-1 1 1,1-1 0,0 0-1,0 0 1,0 0-1,0 0 1,1 0 0,-1 0-1,1-1 1,0 1-1,0-1 1,0 0-1,4 3 1,-1-2 1,-1-1-1,0 0 0,1 0 1,0-1-1,0 1 1,-1-1-1,1-1 1,0 1-1,0-1 1,10 0-1,-4-1-31,-1-1-1,0 0 1,-1 0-1,1-1 1,0 0 0,-1-1-1,0 0 1,1-1-1,-2 0 1,1-1-1,16-12 1,-20 12 10,-1 0-1,1-1 1,-1 0 0,-1 0-1,1 0 1,-1-1 0,-1 1-1,1-1 1,-1 0 0,-1 0-1,1 0 1,-1 0 0,1-17-1,-2 18 16,0 1-1,-1 0 1,0 0 0,0-1-1,0 1 1,-1 0-1,0-1 1,0 1 0,-1 0-1,0 0 1,0 0-1,0 0 1,-1 1 0,0-1-1,0 0 1,0 1-1,-1 0 1,1 0 0,-7-6-1,10 10 3,0 1-1,0 0 1,0 0-1,-1 0 1,1 0-1,0 0 1,0-1-1,0 1 1,0 0 0,0 0-1,-1 0 1,1 0-1,0 0 1,0 0-1,0 0 1,0 0-1,-1 0 1,1 0-1,0 0 1,0 0-1,0 0 1,0 0-1,-1 0 1,1 0-1,0 0 1,0 0 0,0 0-1,-1 0 1,1 0-1,0 0 1,0 0-1,0 0 1,0 0-1,-1 0 1,1 0-1,0 0 1,0 0-1,0 1 1,0-1-1,0 0 1,-1 0-1,1 0 1,0 0-1,0 0 1,0 0 0,0 1-1,-4 12 36,3 23-65,1-31 47,3 60 14,2-2 0,4 1 0,2-1 0,3 0 0,2-1 0,35 84-1,15 59-99,-60-181 53,-2 1 1,0 0 0,-1 0-1,-2 0 1,0 1-1,-5 36 1,3-57 12,1 1-1,-1-1 1,0 0-1,-1 1 1,1-1 0,-1 0-1,0 0 1,-1 0 0,1-1-1,-1 1 1,0 0-1,0-1 1,0 0 0,0 1-1,-1-1 1,0-1 0,-4 5-1,4-6 2,-1 1 0,0-1-1,1 0 1,-1 0 0,0 0-1,0 0 1,0-1 0,0 0-1,0 0 1,-1-1 0,1 1-1,0-1 1,0 0 0,-9-1-1,0-2 3,0 0-1,0-1 1,1 0-1,0-1 1,0 0 0,0-1-1,0 0 1,1-2-1,0 1 1,1-1-1,-19-17 1,24 19 1,0 1 1,0-1-1,1-1 1,0 1-1,0-1 1,1 0-1,0 0 1,0 0 0,0 0-1,1-1 1,0 0-1,1 1 1,-1-1-1,2 0 1,-1 0-1,1 0 1,0-1-1,1 1 1,0 0-1,0 0 1,1 0-1,0 0 1,0 0 0,1 0-1,0 0 1,0 0-1,1 0 1,6-12-1,2 0 0,1 0-1,0 1 1,2 1 0,0 0-1,1 1 1,0 0 0,1 2-1,1-1 1,26-16-1,-6 5-33,2 2-1,1 2 0,47-22 0,-63 36-90,1 0 1,-1 1-1,1 1 0,1 2 0,-1 0 0,1 2 1,34-1-1,-45 5-443,25-3-4663,-32-3-796</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4:37.871"/>
    </inkml:context>
    <inkml:brush xml:id="br0">
      <inkml:brushProperty name="width" value="0.05" units="cm"/>
      <inkml:brushProperty name="height" value="0.05" units="cm"/>
      <inkml:brushProperty name="color" value="#FF0066"/>
    </inkml:brush>
  </inkml:definitions>
  <inkml:trace contextRef="#ctx0" brushRef="#br0">2 30 11170,'0'0'16020,"0"0"-15995,-1-1 1,1 1 0,0 0-1,0 0 1,0-1-1,0 1 1,0 0-1,0 0 1,0-1-1,0 1 1,0 0 0,0 0-1,0-1 1,0 1-1,0 0 1,0-1-1,0 1 1,0 0 0,0 0-1,0-1 1,0 1-1,0 0 1,1 0-1,-1-1 1,0 1 0,0 0-1,0 0 1,0 0-1,1-1 1,-1 1-1,0 0 1,0 0-1,0 0 1,1 0 0,-1-1-1,0 1 1,0 0-1,0 0 1,1 0-1,-1 0 1,0 0 0,0 0-1,1 0 1,-1 0-1,0 0 1,1 0-1,-1 0 1,0 0 0,0 0-1,1 0 1,-1 0-1,0 0 1,27-4 125,-1 1 1,1 1 0,0 1-1,0 2 1,-1 1 0,42 8-1,-67-10-178,0 0 0,-1 0-1,1 1 1,-1-1-1,1 0 1,0 0-1,-1 0 1,1 0 0,0 0-1,-1 0 1,1 0-1,-1 0 1,1 0 0,0 0-1,-1 0 1,1 0-1,0-1 1,-1 1 0,1 0-1,-1 0 1,1-1-1,0 1 1,-1 0 0,1-1-1,-1 1 1,1-1-1,-1 1 1,1 0 0,-1-1-1,0 1 1,1-1-1,-1 1 1,0-1-1,1 0 1,-1 1 0,0-1-1,1 1 1,-1-1-1,0 0 1,0 1 0,0-2-1,-6-7-3684,-11 7-3485,2 6 301</inkml:trace>
  <inkml:trace contextRef="#ctx0" brushRef="#br0" timeOffset="454.01">16 182 9378,'0'0'13580,"6"0"-12242,137-3 2639,-19-2-3507,-145 0-4558,8 2-2355</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4:29.876"/>
    </inkml:context>
    <inkml:brush xml:id="br0">
      <inkml:brushProperty name="width" value="0.05" units="cm"/>
      <inkml:brushProperty name="height" value="0.05" units="cm"/>
      <inkml:brushProperty name="color" value="#FF0066"/>
    </inkml:brush>
  </inkml:definitions>
  <inkml:trace contextRef="#ctx0" brushRef="#br0">16 143 7586,'0'0'14957,"-3"-5"-13859,7 75 733,3 0-1,29 125 1,-48-310-591,-7 39-1869,12 53 253,1 1 0,0-1 0,2 0 0,1-1-1,1 1 1,1-28 0,1 47 322,1 0 0,0-1 0,0 1 0,0 0 0,0 0 0,0 0 0,1 0 0,0 0 0,0 1 0,0-1 0,0 0 0,1 1 0,-1 0 0,1-1 0,0 1 0,0 0 0,0 0 0,0 1 0,0-1 0,1 1 0,-1-1 0,1 1 0,0 0 0,0 1 0,-1-1 0,1 1 0,0-1 0,5 0 0,-3 1 53,0 0 0,0 0 0,1 1 0,-1 0 0,0 0 0,0 0 0,0 1 0,0-1 0,0 2 0,0-1 0,0 1 0,0 0 1,-1 0-1,1 0 0,0 1 0,-1 0 0,0 0 0,9 7 0,-4-1 60,-1 1 0,-1 0 0,1 0-1,-2 1 1,0 0 0,0 1 0,-1-1 0,0 1 0,-1 1 0,0-1 0,3 14 0,4 24 664,10 77-1,-16-88-171,-10-89 1517,2 19-2663,1 1 0,2-1 0,1 1 0,9-48 0,-11 76 555,1-1 0,-1 1 0,1-1 0,0 1 0,0-1 0,0 1 0,0 0 0,0-1 1,0 1-1,1 0 0,-1 0 0,1 0 0,-1 0 0,1 0 0,0 0 0,0 0 0,0 1 0,0-1 0,0 1 0,0-1 0,0 1 0,1 0 0,-1 0 0,0 0 0,1 0 0,-1 0 0,1 1 0,-1-1 0,1 0 0,-1 1 0,1 0 0,-1 0 0,1 0 0,-1 0 1,1 0-1,0 0 0,-1 1 0,4 0 0,1 2 24,-1-1 0,0 1 0,1 1 0,-1-1 0,0 1 0,0 0 0,-1 0 0,1 1 0,-1-1 0,0 1 0,0 0 0,7 11 0,-3-2 224,-1 1 0,0-1 0,-1 2 0,0-1 0,-2 1 0,1 0 0,-2 0 0,0 1 0,-1-1 0,-1 1 0,-1 0 0,0 26 480,-8-86 51,7 32-804,-5-113-1212,5 109 1040,1 0 0,1 1 1,0-1-1,1 1 1,0 0-1,8-19 1,-10 31 212,-1-1 0,1 1 0,0 0 1,0 0-1,0 0 0,0-1 0,1 1 0,-1 0 1,0 0-1,1 1 0,0-1 0,-1 0 0,1 0 1,0 1-1,0-1 0,0 1 0,0 0 0,0-1 1,0 1-1,0 0 0,0 0 0,1 0 1,-1 1-1,0-1 0,1 0 0,-1 1 0,0 0 1,1-1-1,-1 1 0,1 0 0,-1 0 0,1 0 1,-1 1-1,0-1 0,1 1 0,-1-1 1,5 2-1,-1 2 37,1-1-1,-1 1 1,0 0 0,1 0 0,-2 0-1,1 1 1,0 0 0,-1 0 0,0 1-1,0 0 1,4 7 0,6 12 308,-2 1 0,0 0 0,-2 1 0,-1 1 0,-1-1 0,-2 1 0,-1 1-1,0 0 1,-3-1 0,0 1 0,-2 30 0,5-78-2840,-6 5-2875</inkml:trace>
  <inkml:trace contextRef="#ctx0" brushRef="#br0" timeOffset="1072.56">931 593 9498,'0'0'14610,"3"-8"-13697,52-105 164,-43 93-987,-1 0 0,-1-1 1,14-44-1,-21 148 426,6 65 238,-6-131-626,0 0-1,1 0 0,1 0 0,0 0 0,1-1 0,12 22 0,-24-40-241,0 1 0,0 0-1,0 0 1,0 0 0,0 1-1,0 0 1,-1 0 0,-6 1-1,2-1 24,-19 0 7,28 0-69,20 0 34,189-7 118,-200 7 243,-9-2 1641,-7 1-2698</inkml:trace>
  <inkml:trace contextRef="#ctx0" brushRef="#br0" timeOffset="1787.2">1315 360 9826,'0'0'7847,"1"8"-6940,6 33 404,-3 0 1,0 54-1,5 57 2231,-6-152-3431,-1 1-1,0-1 1,1 0-1,-1 0 1,1 0-1,-1 0 1,1-1-1,-1 1 1,0-1 0,1 1-1,-1-1 1,0 0-1,1 0 1,-1 0-1,4-2 1,4-1-35,9 1-114,1 1-1,0 1 1,-1 0 0,25 3 0,4-1 2097,-78 10-6165,25-10-212</inkml:trace>
  <inkml:trace contextRef="#ctx0" brushRef="#br0" timeOffset="2687.16">1829 477 8266,'0'0'8975,"-10"-2"-7689,-33-4-464,40 6-758,1 0-1,-1 0 0,1 0 1,-1 0-1,1 1 0,-1-1 1,1 1-1,-1-1 0,1 1 1,0 0-1,-1 0 0,1 0 1,0 0-1,0 0 0,0 1 1,0-1-1,0 1 0,0-1 1,0 1-1,0 0 0,0 0 0,1 0 1,-1 0-1,1 0 0,0 0 1,-1 0-1,1 0 0,0 0 1,0 1-1,0-1 0,1 1 1,-2 4-1,-1 5 198,1 0 0,0 1 0,1-1 0,0 20 0,1-27-195,1-1 0,-1 1 0,1 0 1,0-1-1,0 1 0,0 0 0,1-1 1,0 0-1,0 1 0,0-1 0,0 0 1,1 0-1,-1 0 0,1 0 0,0-1 1,0 1-1,1-1 0,3 4 0,-5-5-34,0-1 0,0 0 0,0 0 0,0 0 0,0 0 0,0 0 0,0-1 0,0 1 0,1 0 0,-1-1 0,0 0 0,0 1 0,1-1 0,-1 0 0,0 0 0,0-1 0,1 1 0,-1 0 0,0-1 0,0 1 1,0-1-1,1 0 0,-1 1 0,0-1 0,0 0 0,0 0 0,0-1 0,-1 1 0,1 0 0,0-1 0,0 1 0,-1-1 0,1 1 0,-1-1 0,1 0 0,-1 0 0,0 1 0,0-1 0,2-4 0,3-3-104,-1-1 1,0 0 0,-1 0-1,0-1 1,0 1 0,-1-1-1,0 0 1,-1 0 0,-1 0-1,0 0 1,0 0 0,-1-1-1,0 1 1,-1 0 0,0 0-1,-4-15 1,-5-14-1044,-2 0 0,-32-74-1,62 166 3301,17 90 0,12 45-1255,-46-182-864,0-2-28,0 0 1,0 1-1,0-1 0,0 0 1,0 0-1,1 0 0,-1 0 0,1 0 1,0 0-1,0 0 0,3 3 1,-3-34-2921,-3 5-2667,0-3-3288</inkml:trace>
  <inkml:trace contextRef="#ctx0" brushRef="#br0" timeOffset="3071.22">1956 218 10842,'0'0'12091,"17"51"-11307,-10-18-784,-2-4-1112,0-1-5001</inkml:trace>
  <inkml:trace contextRef="#ctx0" brushRef="#br0" timeOffset="4321.31">2104 598 9402,'0'0'9831,"8"3"-8885,0-1-711,1 0 1,-1-1-1,0 0 1,0 0-1,0-1 0,1 0 1,13-1-1,-19 0-211,-1 1 1,0 0-1,1-1 0,-1 1 1,0-1-1,1 0 0,-1 0 0,0 0 1,0 0-1,0 0 0,0 0 1,0-1-1,0 1 0,0-1 0,0 1 1,0-1-1,-1 0 0,1 0 1,-1 0-1,1 0 0,-1 0 1,0 0-1,0 0 0,0 0 0,0 0 1,0 0-1,0-1 0,0 1 1,-1 0-1,1-1 0,-1 1 0,0-1 1,0 1-1,0 0 0,0-1 1,0-3-1,-1 4-39,0 0-1,1 0 1,-1 0 0,0 0-1,0 0 1,0 0 0,0 0-1,0 1 1,-1-1 0,1 0-1,0 1 1,-1-1 0,1 1-1,-1-1 1,0 1 0,0 0-1,1 0 1,-1 0 0,0 0 0,0 0-1,0 0 1,0 0 0,0 0-1,0 1 1,0-1 0,0 1-1,0 0 1,0-1 0,-1 1-1,1 0 1,0 0 0,0 1-1,-3-1 1,1 0 11,0 0 0,0 1 1,0-1-1,0 1 0,0-1 0,0 1 0,1 0 0,-1 0 1,0 1-1,1-1 0,-1 1 0,1 0 0,-1 0 1,1 0-1,0 1 0,0-1 0,0 1 0,-3 2 0,4-1 23,0-1 0,0 1 0,0-1-1,0 1 1,1 0 0,-1 0-1,1 0 1,0 0 0,0 0 0,1 0-1,-1 0 1,1 0 0,0 0-1,0 0 1,0 0 0,1 0 0,-1 0-1,1 0 1,0 0 0,0 0 0,1 0-1,-1 0 1,1 0 0,0 0-1,-1-1 1,2 1 0,-1-1 0,0 0-1,1 1 1,0-1 0,-1 0-1,1-1 1,0 1 0,1 0 0,4 2-1,1 2 51,1 0 0,0-1 0,1-1 0,-1 0 0,1 0 0,0-1-1,1 0 1,-1-1 0,0 0 0,1-1 0,14 1 0,-19-2 4,0-1 0,-1-1 1,1 1-1,0-1 0,-1 0 1,1 0-1,-1-1 0,1 0 0,-1 0 1,0 0-1,0-1 0,0 0 1,0 0-1,10-8 0,-12 8-46,-1-1 0,1 0 0,-1 0-1,1 0 1,-1-1 0,0 1 0,0-1 0,-1 0-1,0 0 1,0 0 0,0 0 0,0 0-1,-1 0 1,0-1 0,0 1 0,0 0 0,0-1-1,-1-9 1,-1 13-21,1 0 0,-1 0 1,1 0-1,-1-1 0,0 1 0,0 0 0,0 0 0,0 0 0,0 0 0,0 0 1,0 0-1,-1 0 0,1 1 0,-1-1 0,0 0 0,1 1 0,-1-1 0,0 1 1,0 0-1,0 0 0,0-1 0,0 1 0,0 0 0,0 1 0,0-1 0,0 0 1,0 1-1,-5-1 0,5 0 2,0 0 0,0 1 1,0 0-1,0-1 0,0 1 1,0 0-1,-1 0 0,1 0 0,0 0 1,0 1-1,0-1 0,0 0 1,0 1-1,0 0 0,0-1 0,0 1 1,0 0-1,0 0 0,0 0 0,0 0 1,1 0-1,-1 1 0,0-1 1,1 1-1,-1-1 0,1 1 0,-1-1 1,1 1-1,0 0 0,0 0 1,-1 1-1,0 3 14,0-1 0,1 1 0,-1 0-1,1 0 1,1 0 0,-1 0 0,1-1 0,0 1 0,0 0 0,1 0 0,0 0-1,0 0 1,0 0 0,4 10 0,-3-13-25,-1-1 0,0 1-1,1-1 1,-1 1 0,1-1 0,0 0 0,0 0-1,0 0 1,0 0 0,0 0 0,0 0 0,1 0 0,-1-1-1,0 1 1,1-1 0,0 0 0,-1 0 0,1 0-1,0 0 1,-1 0 0,1 0 0,0-1 0,0 1-1,0-1 1,-1 0 0,1 0 0,0 0 0,0 0-1,0 0 1,0-1 0,-1 1 0,6-3 0,-5 2 9,0 0 1,0-1 0,-1 0 0,1 1 0,0-1 0,-1 0 0,1 0 0,-1-1 0,1 1 0,-1 0 0,0-1-1,0 1 1,0-1 0,-1 0 0,1 0 0,-1 0 0,1 0 0,-1 0 0,0 0 0,1-4 0,0 2-7,-1 0 1,1-1-1,-1 1 1,0 0-1,-1-1 1,1 1 0,-1 0-1,0-1 1,-1 1-1,1-1 1,-3-8 0,2 12 26,0 0 1,0 0 0,-1 0-1,1 0 1,-1 0 0,1 0-1,-1 0 1,0 1-1,0-1 1,0 1 0,0-1-1,0 1 1,0 0 0,-3-2-1,11 37-296,2-19 303,-1 0 1,20 26-1,-26-38-21,1-1 0,0 1 0,1 0-1,-1-1 1,0 1 0,1-1-1,0 0 1,-1 1 0,1-1-1,0-1 1,0 1 0,0 0 0,0-1-1,0 1 1,1-1 0,-1 0-1,0 0 1,1-1 0,-1 1-1,0 0 1,5-1 0,-6-1 11,0 0 1,0 0 0,0 0-1,0 0 1,0 0-1,0 0 1,-1-1 0,1 1-1,0-1 1,-1 1-1,1-1 1,-1 0 0,0 1-1,0-1 1,1 0-1,-1 0 1,0 0 0,-1 0-1,1 0 1,0 0 0,0 0-1,-1 0 1,1 0-1,-1 0 1,0-3 0,6-57-58,-6 62 26,-2-30-269,2 29 264,0 0 0,0 0 1,0 0-1,0 0 1,0 1-1,-1-1 1,1 0-1,0 0 0,0 0 1,-1 0-1,1 0 1,-1 1-1,1-1 0,-1 0 1,1 0-1,-1 1 1,1-1-1,-1 0 1,0 1-1,1-1 0,-1 0 1,0 1-1,0-1 1,1 1-1,-1-1 0,0 1 1,0 0-1,-1-1 1,2 32-285,1-25 315,0 0 0,1 0 0,0 0 0,0 0 0,0 0 0,1 0 0,-1-1 0,1 0 0,1 1 0,-1-1 0,1 0 0,0 0 1,4 4-1,-5-7 1,-1 0 0,0 1 0,1-1 1,-1 0-1,1-1 0,-1 1 1,1 0-1,0-1 0,0 0 0,0 1 1,0-1-1,0 0 0,0-1 1,0 1-1,0 0 0,0-1 0,0 0 1,0 0-1,0 0 0,1 0 1,-1 0-1,0 0 0,0-1 0,0 0 1,0 1-1,0-1 0,4-2 1,-4 1-21,0-1 1,0 1-1,0-1 1,0 1 0,-1-1-1,1 0 1,-1 0 0,0 0-1,1 0 1,-2-1 0,1 1-1,0 0 1,-1-1 0,1 0-1,-1 1 1,1-7 0,-1 7-5,0 0 0,-1 0 0,1 0 0,-1 0 0,1 0 0,-1 0 0,0 0-1,0 0 1,-1 0 0,1 0 0,-1 1 0,1-1 0,-1 0 0,0 0 0,0 0 0,0 0 0,0 0 0,-1 1 0,1-1 0,-1 1 0,-3-5 0,8 42 679,-2-31-683,0 1-1,1-1 1,-1 0-1,1 0 1,0 0 0,0-1-1,0 1 1,1 0 0,-1-1-1,1 0 1,0 1-1,0-1 1,0 0 0,1-1-1,-1 1 1,1 0 0,-1-1-1,1 0 1,5 3-1,32 3-7255,-30-8-1920</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4:26.825"/>
    </inkml:context>
    <inkml:brush xml:id="br0">
      <inkml:brushProperty name="width" value="0.05" units="cm"/>
      <inkml:brushProperty name="height" value="0.05" units="cm"/>
      <inkml:brushProperty name="color" value="#FF0066"/>
    </inkml:brush>
  </inkml:definitions>
  <inkml:trace contextRef="#ctx0" brushRef="#br0">1 0 14771,'0'0'2529</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4:39.260"/>
    </inkml:context>
    <inkml:brush xml:id="br0">
      <inkml:brushProperty name="width" value="0.05" units="cm"/>
      <inkml:brushProperty name="height" value="0.05" units="cm"/>
      <inkml:brushProperty name="color" value="#FF0066"/>
    </inkml:brush>
  </inkml:definitions>
  <inkml:trace contextRef="#ctx0" brushRef="#br0">1 461 8530,'0'0'16415,"5"-7"-14892,35-44-248,-2 4-821,35-61-1,-63 90-474,0 0 0,-1-1-1,-1 0 1,-1 0 0,-1-1-1,0 0 1,3-30-1,-8 34 15,-1 12 5,0 0 0,0-1 0,0 1 1,1 0-1,-1 0 0,1 0 0,0 0 0,2-7 0,8 49-534,22 213 1029,-9-51 833,-24-200-1321,0 0 0,0 0 0,0 0 0,0 0 1,0 0-1,0-1 0,0 1 0,0 0 0,1 0 0,-1 0 0,0 0 0,0 0 0,0 0 0,0 0 0,0 0 0,0 0 0,0 0 0,0 0 0,0 0 0,0 0 0,0 0 0,0 0 0,0-1 0,0 1 0,1 0 0,-1 0 0,0 0 0,0 0 0,0 0 0,0 0 0,0 0 0,0 0 0,0 0 0,0 0 0,0 0 0,0 0 0,1 0 0,-1 0 0,0 0 1,0 0-1,0 0 0,0 0 0,0 0 0,0 1 0,0-1 0,0 0 0,0 0 0,0 0 0,0 0 0,0 0 0,1 0 0,-1 0 0,0 0 0,0 0 0,0 0 0,0 0 0,3-8-5315</inkml:trace>
  <inkml:trace contextRef="#ctx0" brushRef="#br0" timeOffset="1744.2">506 1 6993,'0'0'11019,"2"10"-9511,78 429 6371,-80-442-6715,-5-26 440,-7-85-3360,11 88 1100,0 12 48,1 1 0,0 0 1,1-1-1,5-24 0,-6 35 542,1 1 0,0-1 0,0 1 0,0-1-1,0 1 1,0-1 0,1 1 0,-1 0-1,1 0 1,-1-1 0,1 1 0,0 0 0,0 0-1,0 1 1,0-1 0,0 0 0,0 1-1,0-1 1,1 1 0,-1 0 0,1 0 0,-1 0-1,1 0 1,-1 0 0,1 0 0,-1 1-1,1-1 1,0 1 0,-1 0 0,4 0 0,-2 0 58,1 0 0,0 1 0,-1 0 1,1 0-1,-1 0 0,1 0 1,-1 1-1,0 0 0,0 0 0,0 0 1,0 0-1,0 1 0,0-1 1,0 1-1,-1 0 0,1 0 0,-1 1 1,0-1-1,0 1 0,0-1 1,-1 1-1,3 4 0,-2-3 49,-1-1 0,1 0 0,-1 1-1,-1 0 1,1-1 0,0 1 0,-1 0-1,0 0 1,0 0 0,-1 0 0,1 0-1,-1 0 1,0 0 0,-1 0 0,1 0-1,-1 0 1,0-1 0,0 1 0,0 0 0,-4 8-1,3-9-3,-1-1 0,1 0 0,-1 0-1,0 0 1,0 0 0,0-1 0,0 1-1,-1-1 1,1 1 0,-1-1 0,1-1-1,-1 1 1,0 0 0,0-1 0,1 0-1,-1 1 1,0-2 0,0 1 0,0 0-1,0-1 1,0 0 0,-1 0 0,1 0-1,-5-1 1,8 1-26,32 7-44,49 37 1009,-63-34-620,0 1 0,1-2-1,35 13 1,-53-22-445,0 0 0,0 1 1,1-1-1,-1 0 0,0 0 1,1 0-1,-1 0 1,0 1-1,1-1 0,-1 0 1,0 0-1,1 0 0,-1 0 1,0 0-1,1 0 0,-1 0 1,0 0-1,1 0 0,-1 0 1,0 0-1,1 0 0,-1 0 1,0 0-1,1-1 1,-1 1-1,0 0 0,1 0 1,-1 0-1,0 0 0,1-1 1,-1 1-1,0 0 0,0 0 1,1 0-1,-1-1 0,0 1 1,0 0-1,1-1 1,-1 1-1,0 0 0,0 0 1,0-1-1,0 1 0,0 0 1,1-1-1,-1 1 0,0 0 1,0-1-1,0 1 0,0-1 1,1-8-5882</inkml:trace>
  <inkml:trace contextRef="#ctx0" brushRef="#br0" timeOffset="2389.75">1039 283 10354,'0'0'5579,"-1"-9"-2917,0 4-2148,0 0 0,-1 0 0,0 0 0,0 0 1,0 0-1,0 0 0,-1 0 0,0 1 0,-4-6 1,6 8-455,0 1 0,0 0 0,-1-1 1,1 1-1,0 0 0,-1 0 0,1 0 0,0 0 1,-1 1-1,1-1 0,-1 0 0,0 0 1,1 1-1,-1-1 0,0 1 0,1 0 0,-1-1 1,0 1-1,1 0 0,-1 0 0,0 0 0,1 0 1,-1 0-1,0 1 0,0-1 0,1 0 1,-1 1-1,0-1 0,1 1 0,-1 0 0,1-1 1,-1 1-1,1 0 0,-1 0 0,1 0 1,0 0-1,-1 0 0,1 0 0,0 1 0,-2 1 1,-2 3-24,-1 0-1,1 1 1,1-1 0,-1 1 0,1 0 0,1 0 0,-1 1 0,1-1 0,0 1 0,1 0-1,0 0 1,0 0 0,0 0 0,1 0 0,1 0 0,-1 0 0,1 0 0,1 0 0,-1 1 0,4 11-1,-3-18-20,0 1-1,0 0 1,1-1-1,-1 1 1,1-1-1,0 0 1,-1 1-1,1-1 1,0 0-1,0 0 1,1 0-1,-1-1 1,0 1-1,1 0 1,-1-1-1,1 1 1,-1-1-1,1 0 1,0 0-1,-1 0 1,1 0-1,0-1 1,0 1-1,0-1 1,0 1-1,0-1 1,-1 0-1,1 0 1,0 0-1,0-1 1,0 1-1,0-1 1,0 1-1,4-3 1,-2 2-10,1-1 1,-1 1-1,0-1 0,0 0 1,0-1-1,0 1 1,0-1-1,-1 0 0,1 0 1,-1-1-1,0 1 1,0-1-1,0 0 0,0 0 1,0 0-1,-1 0 1,5-9-1,-2-34 126,-11 24-7,5 22-117,0 1 1,-1-1 0,1 1-1,0-1 1,-1 1 0,1-1-1,-1 1 1,1 0 0,-1-1-1,1 1 1,-1-1 0,1 1-1,-1 0 1,1 0 0,-1-1-1,1 1 1,-1 0 0,1 0-1,-1 0 1,0 0 0,1 0-1,-1-1 1,1 1 0,-1 0-1,0 0 1,1 1 0,-1-1-1,1 0 1,-1 0 0,-1 0-1,1 1-2,0 0-1,1 0 0,-1 0 0,0 0 0,0 0 0,1 0 1,-1 0-1,0 0 0,1 0 0,-1 0 0,1 0 0,-1 0 0,1 0 1,0 1-1,0-1 0,-1 0 0,1 0 0,0 1 0,0-1 1,0 0-1,0 2 0,1 37-35,-1-28 30,3 30-21,2 0-1,1-1 0,20 69 1,6 30 9,-29-123 10,0-3 0,0 1 0,-1-1 1,-1 1-1,0 0 1,-1 0-1,0 0 1,-5 24-1,4-37 38,0 0-1,0 0 1,0 0 0,0 0-1,-1 0 1,1 0-1,-1 0 1,1 0 0,-1-1-1,0 1 1,0-1 0,0 1-1,0-1 1,0 0-1,0 1 1,0-1 0,0 0-1,0 0 1,0-1-1,-1 1 1,1 0 0,0-1-1,-1 1 1,1-1 0,-1 0-1,1 0 1,0 0-1,-1 0 1,1 0 0,0-1-1,-1 1 1,-3-2 0,-3 0 171,-1 0 1,1 0 0,0-1 0,0-1-1,1 1 1,-17-10 0,18 8-168,1 1 1,0-1-1,0 0 0,1 0 0,-1-1 1,1 0-1,0 0 0,1 0 1,-1 0-1,1-1 0,1 1 1,-1-1-1,1 0 0,-4-12 0,6 15-113,0-1-1,0-1 0,1 1 0,-1 0 1,1 0-1,0 0 0,1 0 0,-1 0 0,1 0 1,0 0-1,0 0 0,1 0 0,-1 0 1,1 0-1,0 1 0,1-1 0,-1 1 1,1-1-1,-1 1 0,1 0 0,1 0 0,5-6 1,-1 2-654,1 0 1,1 1-1,-1 0 1,1 0 0,0 1-1,17-8 1,35-11-7228,-25 13-141</inkml:trace>
  <inkml:trace contextRef="#ctx0" brushRef="#br0" timeOffset="2755.45">1470 230 10562,'0'0'16948,"76"0"-16540,-50 0-392,-1 0-16,-5 0-1008,-7 5-1929,-5 0-3584</inkml:trace>
  <inkml:trace contextRef="#ctx0" brushRef="#br0" timeOffset="3162.45">1436 402 11811,'0'0'13378,"63"1"-12513,-35-1-513,-2 0-352,5 0-408,-10-1-2209,-6-4-5233</inkml:trace>
  <inkml:trace contextRef="#ctx0" brushRef="#br0" timeOffset="3598.25">1971 401 9570,'0'0'11612,"8"-12"-10621,9-12-506,78-123 880,-87 132-1207,0 0 0,-1 0 0,-1-1 1,-1 0-1,0 0 0,-1 0 0,0-1 1,2-30-1,-6 46 239,1 5-362,-1-1-1,1 1 0,-1 0 0,0-1 1,1 1-1,-2 0 0,1 0 1,-1 5-1,0 7 29,5 39 667,2-1 0,3 1 0,2-2-1,18 55 1,-28-114 521,-1-14-6081,0 20 4803,0-12-7060</inkml:trace>
  <inkml:trace contextRef="#ctx0" brushRef="#br0" timeOffset="4028.99">2359 183 11827,'0'0'6644,"-8"9"-4475,3-5-1979,1 0-1,1 0 0,-1 1 0,0-1 0,1 1 0,0 0 1,0 0-1,0 0 0,1 0 0,0 1 0,0-1 1,0 1-1,1-1 0,-1 1 0,1-1 0,1 1 0,-1 0 1,1 0-1,0 0 0,0-1 0,1 1 0,-1 0 0,1-1 1,1 1-1,-1 0 0,5 9 0,-3-10-66,1 1 0,0-1 0,1 0 1,-1 0-1,1 0 0,0-1 0,0 1 0,1-1 0,-1 0 0,1-1 0,0 0 0,0 0 1,0 0-1,0 0 0,1-1 0,-1 0 0,1 0 0,-1-1 0,1 0 0,0 0 0,11 0 1,-15-1-75,1 0 1,0 0 0,0 0 0,-1-1 0,1 1 0,0-1 0,-1 0 0,1 0 0,-1 0 0,1 0 0,-1-1 0,0 1 0,1-1 0,-1 0 0,0 0 0,0 0 0,0-1 0,0 1 0,-1-1 0,1 1-1,-1-1 1,1 0 0,-1 0 0,0 0 0,0 0 0,0 0 0,-1-1 0,1 1 0,-1-1 0,0 1 0,0-1 0,0 1 0,0-1 0,0 0 0,-1 1 0,0-1 0,0 0 0,0 1 0,-1-7 0,1 4-43,-1 1 1,-1 0 0,1-1 0,-1 1-1,0 0 1,0 0 0,0 0 0,-1 0-1,0 0 1,0 1 0,0-1 0,0 1-1,-1 0 1,1 0 0,-1 0 0,0 0 0,-1 1-1,1 0 1,0 0 0,-1 0 0,0 0-1,-7-3 1,0 1-351,1 0 1,-1 1-1,0 1 0,0-1 0,0 2 1,0 0-1,-1 0 0,-23 1 1,36 1 179,-1 0 1,1 0 0,0 0 0,-1 0 0,1 0 0,-1 0 0,1 0 0,-1 0 0,1 0 0,-1 1 0,1-1 0,-1 0 0,1 0 0,0 0 0,-1 1 0,1-1-1,-1 0 1,1 1 0,0-1 0,-1 0 0,1 1 0,0-1 0,-1 0 0,1 1 0,0-1 0,0 1 0,-1-1 0,1 1 0,0-1 0,0 0 0,0 1-1,0-1 1,0 1 0,0-1 0,0 1 0,-1-1 0,1 1 0,0-1 0,1 1 0,-1 0 0,5 13-7475</inkml:trace>
  <inkml:trace contextRef="#ctx0" brushRef="#br0" timeOffset="4404.08">2676 162 10970,'0'0'7098,"-11"7"-5036,-32 25-649,40-29-1258,1 1 0,-1-1-1,1 0 1,-1 1 0,1-1 0,0 1-1,1 0 1,-1-1 0,1 1-1,-1 0 1,1 0 0,0 0-1,1 0 1,-1 0 0,1 0 0,-1 0-1,1 0 1,1 1 0,0 7-1,0-5 62,1 1 0,-1 0-1,1-1 1,1 0-1,-1 1 1,1-1 0,1 0-1,6 11 1,-6-13-146,1 0 1,0 0 0,-1-1 0,2 1-1,-1-1 1,0 0 0,1-1 0,0 1-1,0-1 1,0 0 0,0-1 0,0 1-1,1-1 1,-1-1 0,1 1-1,0-1 1,-1 0 0,1 0 0,7-1-1,-11 0-50,1 0 0,0 0 0,0 0-1,0-1 1,0 1 0,0-1 0,-1 0-1,1-1 1,0 1 0,-1 0 0,1-1-1,-1 0 1,1 0 0,-1 0-1,0 0 1,0 0 0,0-1 0,0 0-1,0 1 1,-1-1 0,1 0 0,-1 0-1,0 0 1,0-1 0,0 1 0,0-1-1,0 1 1,-1-1 0,1 1-1,-1-1 1,0 0 0,0 0 0,0-6-1,-1 4-53,1-1-1,-2 1 0,1 0 0,-1 0 0,0 0 0,0 0 1,0 0-1,-1 0 0,0 0 0,0 1 0,-1-1 0,0 1 1,0-1-1,0 1 0,0 0 0,-1 0 0,0 0 0,0 1 1,0-1-1,-1 1 0,1 0 0,-1 0 0,0 1 0,0-1 1,0 1-1,-1 0 0,1 0 0,-1 1 0,0 0 0,0 0 1,1 0-1,-1 1 0,0 0 0,0 0 0,-1 0 0,1 1 1,0 0-1,0 0 0,0 0 0,0 1 0,-9 2 0,14-3-81,0 1-1,0-1 1,1 1-1,-1-1 0,0 1 1,1-1-1,-1 1 0,0 0 1,1-1-1,-1 1 0,0 0 1,1-1-1,-1 1 1,1 0-1,0 0 0,-1 0 1,1 0-1,0-1 0,-1 1 1,1 0-1,0 0 0,0 0 1,0 0-1,0 0 1,0 0-1,0 0 0,0 0 1,0 1-1,1 16-5157,3-2-1075</inkml:trace>
  <inkml:trace contextRef="#ctx0" brushRef="#br0" timeOffset="4901.67">2982 159 4625,'0'0'12215,"-11"8"-9503,6-4-2380,-1 0-8,0 0-1,0 0 0,1 1 1,0-1-1,0 1 0,0 0 1,0 1-1,1-1 0,0 1 0,0 0 1,1 0-1,-1 0 0,-4 12 1,6-11-96,1 0 1,0 0 0,-1 0 0,2 0-1,-1 0 1,1 0 0,0 0 0,1 0-1,0 0 1,0 0 0,0 0 0,3 8-1,-2-12-208,-1 0 0,1 0-1,0 0 1,0 0 0,0 0-1,1 0 1,-1 0 0,0-1-1,1 1 1,0-1 0,0 1-1,0-1 1,0 0-1,0 0 1,0-1 0,0 1-1,1-1 1,-1 1 0,0-1-1,1 0 1,-1 0 0,1-1-1,0 1 1,-1-1 0,5 1-1,-1-1-30,1 1 0,-1-1-1,0 0 1,1-1 0,-1 0-1,1 0 1,-1 0 0,0-1-1,12-4 1,-16 4 22,0 1-1,-1-1 1,1 0 0,-1 0-1,1 0 1,-1 0 0,1 0-1,-1 0 1,0-1 0,0 1-1,0-1 1,0 0 0,-1 1-1,1-1 1,-1 0 0,0 0-1,0 0 1,0 0 0,0 0-1,0 0 1,0 0 0,-1-1-1,0 1 1,1 0 0,-2-4-1,1-3-16,0-1-1,-1 1 1,0-1-1,-1 0 0,0 1 1,-1 0-1,0 0 1,-1 0-1,-8-17 1,10 23 1,-1 0 1,1 0-1,-1 0 1,0 0-1,0 0 1,0 0-1,0 1 1,-1-1-1,0 1 1,1 0-1,-1 0 1,0 1-1,-1-1 1,1 1-1,0 0 1,-1 0-1,1 0 1,-1 0-1,1 1 1,-1 0-1,0 0 1,0 0-1,-6 0 1,9 1-34,1 0 0,-1 1 0,0-1 0,1 0 0,-1 0 0,1 1 0,-1-1 0,0 1 0,1 0 0,-1-1 0,1 1 0,0 0 0,-1 0 0,1 0 0,0 0 0,-1 0 0,1 0 0,0 0 0,0 0 0,0 0 0,0 1 0,-1 1 0,-10 22-5367,9-9-1791</inkml:trace>
  <inkml:trace contextRef="#ctx0" brushRef="#br0" timeOffset="5854.85">3451 269 8674,'0'0'14863,"-11"-4"-14240,-36-12-330,44 15-270,1 1 0,0 0 0,-1 0 0,1 0 0,0 0 0,0 0 1,-1 0-1,1 1 0,0-1 0,0 1 0,-1 0 0,1 0 0,0-1 0,0 2 0,0-1 0,0 0 0,0 0 0,0 0 0,1 1 0,-1-1 0,0 1 0,1 0 0,-1-1 0,1 1 0,-1 0 0,1 0 0,0 0 0,-2 3 1,0 1 76,-1 0 0,1 1 1,0 0-1,1 0 0,0 0 1,-3 12-1,4-16-86,1 0-1,0 0 1,-1 0 0,1 1-1,0-1 1,0 0-1,1 0 1,-1 0-1,1 0 1,-1 0 0,1 0-1,0 0 1,0 0-1,0 0 1,1 0 0,-1 0-1,1 0 1,0-1-1,-1 1 1,5 3-1,-4-4-15,0-1-1,1 1 1,-1-1-1,1 0 1,0 0-1,-1 0 1,1 0-1,0-1 0,-1 1 1,1-1-1,0 0 1,0 0-1,-1 0 1,1 0-1,0 0 1,0 0-1,-1-1 0,1 1 1,0-1-1,-1 0 1,1 0-1,0 0 1,-1 0-1,4-2 1,0 0-18,0-1 0,0 1 0,-1-1 1,1 0-1,-1 0 0,0-1 1,-1 1-1,1-1 0,7-10 1,-10 12 70,0 1 1,-1-1 0,1 0-1,0 0 1,-1 0-1,0 0 1,1-1 0,-1 1-1,0 0 1,-1-1 0,1 1-1,-1 0 1,1-1-1,-1 1 1,0-1 0,0 1-1,-1 0 1,1-1 0,-1 1-1,1 0 1,-3-5-1,-4-1 960,2 18-728,3 22-386,5-2-107,2-1 0,14 50 1,-1-2-139,50 187 29,-66-255 295,-1-5-77,1 1 0,-1 0 0,0 0 0,-1 0-1,1 0 1,-1 0 0,0-1 0,0 1 0,0 0 0,-1 5 0,1-8 83,-1 0 0,0 1 0,1-1 0,-1 0 0,0 0 0,0 0 0,0 1 0,0-1 0,0 0 0,0 0 0,0 0 1,0-1-1,-1 1 0,1 0 0,0 0 0,0-1 0,-1 1 0,1 0 0,-1-1 0,1 1 0,0-1 0,-1 0 0,1 0 0,-1 1 0,1-1 1,-1 0-1,1 0 0,-3-1 0,-5 1 213,1 0 0,0-1 0,-1 0 0,1-1 1,0 1-1,-1-2 0,1 1 0,0-1 0,1-1 1,-1 1-1,1-1 0,-1-1 0,1 1 0,-12-11 0,15 12-169,1 0-1,0 0 0,0-1 0,0 1 1,0-1-1,0 1 0,0-1 0,1 0 1,0 0-1,0-1 0,0 1 0,0 0 1,1 0-1,0-1 0,0 1 0,0-1 0,0 0 1,1 1-1,-1-1 0,1 1 0,1-1 1,-1 0-1,0 1 0,1-1 0,0 1 1,0-1-1,1 1 0,-1 0 0,3-6 1,0 4-115,0-1 0,1 1 0,-1 0 0,1 0 0,0 1 0,1-1 0,0 1 1,0 0-1,0 0 0,0 1 0,0 0 0,1 0 0,0 1 0,10-4 0,15-5-3292,63-16 0,-63 20-939,7-2-2458</inkml:trace>
  <inkml:trace contextRef="#ctx0" brushRef="#br0" timeOffset="6255.42">4030 467 13395,'0'0'6977</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6:25.996"/>
    </inkml:context>
    <inkml:brush xml:id="br0">
      <inkml:brushProperty name="width" value="0.05" units="cm"/>
      <inkml:brushProperty name="height" value="0.05" units="cm"/>
      <inkml:brushProperty name="color" value="#FF0066"/>
    </inkml:brush>
  </inkml:definitions>
  <inkml:trace contextRef="#ctx0" brushRef="#br0">4 0 6857,'0'0'15915,"-2"37"-13971,1 73-1000,43-108-1093,-15 4 201,0-1 1,1-1-1,42 0 0,-25-2 2,-17 1-27,50 12 0,-45-7-32,-4-4 18,1-2 0,0 0 0,55-5 1,-7 0 13,6 4-15,-8 0 26,0-2 0,94-15 1,-130 11-31,2 2 0,51 2 0,-45 2-12,51-6 0,109-7-20,-38-1 25,-106 8-2,106 6 1,-123 1 0,67 17-1145,101 10 623,-211-28 533,0-1 0,1 1 0,-1-1 1,1 0-1,-1 0 0,0 0 0,1-1 1,-1 1-1,0-1 0,1 0 0,-1-1 0,0 1 1,0-1-1,0 0 0,0 1 0,0-2 1,0 1-1,5-5 0,-7 5 21,0 0-1,0-1 1,0 1-1,-1 0 0,1-1 1,-1 1-1,1-1 1,-1 0-1,0 1 1,0-1-1,0 0 1,-1 0-1,1 0 0,-1 0 1,1 0-1,-1 1 1,0-1-1,0 0 1,0 0-1,-1 0 1,1 0-1,-1 0 0,1 0 1,-1 0-1,0 1 1,0-1-1,0 0 1,-4-4-1,-3-26 235,7 20 99,4 14 862,3 6-1147</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5:04.898"/>
    </inkml:context>
    <inkml:brush xml:id="br0">
      <inkml:brushProperty name="width" value="0.05" units="cm"/>
      <inkml:brushProperty name="height" value="0.05" units="cm"/>
      <inkml:brushProperty name="color" value="#FF0066"/>
    </inkml:brush>
  </inkml:definitions>
  <inkml:trace contextRef="#ctx0" brushRef="#br0">3 168 9706,'0'0'14402,"0"9"-13534,-2 44 213,2-1-1,2 0 1,18 95-1,-27-259 490,1 42-2797,3-1 0,7-76 0,-4 141 958,1 0-1,0 0 1,0 0-1,0 1 1,1-1-1,0 0 1,0 1-1,1-1 1,4-6-1,-7 11 251,1 0-1,0-1 0,0 1 1,0 0-1,0 0 0,0 0 1,1 0-1,-1 0 0,0 0 1,0 1-1,1-1 0,-1 0 1,0 1-1,1-1 0,-1 1 1,1-1-1,-1 1 0,0-1 1,1 1-1,-1 0 0,1 0 1,-1 0-1,1 0 0,-1 0 1,1 0-1,-1 0 0,1 1 1,-1-1-1,1 0 0,-1 1 1,1-1-1,-1 1 0,0 0 1,1-1-1,-1 1 0,0 0 1,0 0-1,1 0 0,-1 0 1,0 0-1,1 1 0,18 17 252,0 1-1,-2 1 0,0 1 0,-2 0 1,0 1-1,-1 1 0,-2 0 0,0 1 1,11 33-1,-17-37 319,-1-1 0,-2 1-1,0 0 1,-1 0 0,0 0 0,-2 38 0,-15-120 893,10 2-2568,2 0-1,9-100 1,-7 155 1020,1 0-1,-1 0 0,1 0 1,0 0-1,1 0 0,-1 0 0,0 0 1,1 1-1,0-1 0,0 1 1,0-1-1,0 1 0,1 0 1,0 0-1,-1 0 0,5-4 1,-5 7 97,-1-1 0,1 0 0,0 1 0,0-1 0,0 1 0,-1-1 0,1 1 1,0 0-1,0 0 0,0 0 0,0 0 0,0 0 0,0 0 0,0 0 0,0 1 1,-1-1-1,1 1 0,0-1 0,0 1 0,0 0 0,-1 0 0,1 0 0,0 0 0,-1 0 1,1 0-1,-1 0 0,1 0 0,-1 1 0,0-1 0,0 0 0,1 1 0,-1 0 1,0-1-1,1 3 0,14 17 110,-1 1 0,-1 0 1,0 1-1,-2 0 0,-1 1 0,-1 0 1,10 37-1,-13-36 659,-1 1 0,-2 0 0,-1 0 0,1 33 1,-18-95 510,10 8-1573,0 0 1,2 0-1,1-37 0,1 51-6,1 0 0,1 0 0,0 0-1,1 0 1,0 0 0,1 0 0,1 1-1,9-19 1,-13 30 286,0-1 0,0 1 0,0 0 0,1 0-1,-1 1 1,1-1 0,-1 0 0,1 0 0,-1 1-1,1-1 1,0 1 0,0-1 0,0 1 0,0 0-1,0 0 1,0 0 0,0 0 0,0 0 0,1 0 0,-1 0-1,0 1 1,0-1 0,1 1 0,-1 0 0,0 0-1,1-1 1,-1 2 0,1-1 0,-1 0 0,0 0-1,0 1 1,1-1 0,-1 1 0,0 0 0,0 0 0,1-1-1,-1 2 1,0-1 0,0 0 0,0 0 0,0 1-1,2 1 1,11 9 58,-1 0 0,-1 0 0,0 2 0,16 20 0,-15-17-72,-5-8 160,0 1 1,-1 1 0,0-1-1,0 2 1,-1-1 0,-1 1-1,0 0 1,-1 0 0,0 0-1,0 1 1,-2 0 0,0 0-1,0 0 1,-1 0 0,0 1-1,-2-1 1,1 0-1,-2 1 1,1-1 0,-2 0-1,0 0 1,-6 22 0,8-35-109,0 1 0,0-1 0,0 0 0,0 0 0,-1 0 0,1 1 0,0-1 1,0 0-1,0 0 0,0 0 0,-1 0 0,1 1 0,0-1 0,0 0 0,0 0 0,-1 0 1,1 0-1,0 0 0,0 1 0,0-1 0,-1 0 0,1 0 0,0 0 0,0 0 0,-1 0 1,1 0-1,0 0 0,0 0 0,-1 0 0,1 0 0,0 0 0,0 0 0,-1 0 0,1 0 1,0 0-1,0 0 0,0 0 0,-1-1 0,1 1 0,0 0 0,0 0 0,-1 0 0,1 0 1,0 0-1,0 0 0,0-1 0,0 1 0,-1 0 0,1 0 0,-14-13-2905,7 6-327,-5-2-5686</inkml:trace>
  <inkml:trace contextRef="#ctx0" brushRef="#br0" timeOffset="1114.09">902 546 8858,'0'0'11592,"0"-11"-9869,0 4-1564,-1-3 131,0 1 0,1-1 0,1 1 1,0 0-1,0-1 0,0 1 0,2 0 0,-1 0 0,7-17 0,44-68-32,-52 94-266,-1 0 1,0-1-1,0 1 0,1 0 1,-1-1-1,0 1 0,1 0 1,-1 0-1,0-1 1,1 1-1,-1 0 0,0 0 1,1 0-1,-1-1 1,1 1-1,-1 0 0,0 0 1,1 0-1,-1 0 0,1 0 1,-1 0-1,0 0 1,1 0-1,-1 0 0,1 0 1,-1 0-1,1 0 1,-1 0-1,0 0 0,1 0 1,-1 0-1,1 1 0,-1-1 1,0 0-1,1 0 1,-1 0-1,0 1 0,1-1 1,-1 0-1,0 0 1,1 1-1,-1-1 0,0 0 1,1 1-1,-1-1 0,0 0 1,0 1-1,0-1 1,1 1-1,-1 0 0,13 17-29,-9-4 294,-1-1 0,-1 0 0,1 21-1,-2-23-57,0 1 0,0-1-1,1 0 1,1 0 0,-1 0 0,7 13-1,10 15 284,-9-25-272,-10-14-209,0 0 0,0 0 1,0 0-1,0 0 1,0 0-1,0 0 0,0-1 1,0 1-1,0 0 0,0 0 1,0 0-1,0 0 1,0 0-1,0 0 0,0 0 1,0 0-1,0-1 1,0 1-1,0 0 0,0 0 1,0 0-1,1 0 1,-1 0-1,0 0 0,0 0 1,0 0-1,0 0 1,0 0-1,0 0 0,0-1 1,0 1-1,0 0 0,0 0 1,1 0-1,-1 0 1,0 0-1,0 0 0,0 0 1,0 0-1,0 0 1,0 0-1,0 0 0,0 0 1,1 0-1,-1 0 1,0 0-1,0 0 0,0 0 1,0 0-1,0 0 0,0 0 1,0 0-1,0 0 1,1 1-1,-1-1 0,0 0 1,0 0-1,0 0 1,0 0-1,0 0 0,2-34-7017,4 17-1008</inkml:trace>
  <inkml:trace contextRef="#ctx0" brushRef="#br0" timeOffset="1513.92">1151 351 4297,'0'0'17072,"-1"11"-16136,2 186 3649,-1-196-4557,1-1 0,-1 1 0,1 0 0,-1-1 0,1 0 0,-1 1 0,1-1 0,-1 1 0,1-1 0,0 0 0,-1 1 0,1-1 0,-1 0 0,1 0 0,0 1 0,-1-1 0,1 0 0,0 0 0,-1 0 0,1 0 0,0 0 0,0 0 0,-1 0 0,1 0 0,0 0 0,-1 0 0,1 0 0,0 0 0,-1-1 0,2 1 0,28-5 25,-26 4 11,15 0-348,15-2 386,-20 0-2601,-7-4-3326</inkml:trace>
  <inkml:trace contextRef="#ctx0" brushRef="#br0" timeOffset="2197.06">1544 439 8938,'0'0'8359,"-10"-3"-6747,6 2-1521,-2-1 105,0 0-1,0 0 1,1 1 0,-1 0-1,0 0 1,0 1 0,-7-1 0,10 2-115,1-1 0,-1 1 0,1-1 0,-1 1 0,1 0 0,0 0 0,-1 0 0,1 0 0,0 1 0,0-1 0,-1 1 0,1-1 0,0 1 0,1 0 0,-1-1 0,0 1 0,0 0 0,1 0 0,-1 0 0,1 1 0,0-1 0,-1 0 0,0 4 0,0-2 9,0 1 0,0 0 1,1-1-1,0 1 0,-1 0 0,2 0 0,-1 0 0,0 0 1,1 1-1,0-1 0,0 0 0,1 0 0,0 0 0,-1 0 1,3 6-1,-2-8-55,0-1 0,0 0 0,0 1 0,1-1 1,-1 0-1,0 0 0,1 0 0,0 0 0,-1 0 0,1 0 0,0 0 1,0 0-1,0-1 0,0 1 0,0-1 0,0 1 0,1-1 0,-1 0 1,0 0-1,1 0 0,-1 0 0,1-1 0,-1 1 0,1-1 0,-1 1 1,1-1-1,0 0 0,-1 0 0,1 0 0,-1 0 0,4-1 0,-3 1-46,0-1-1,0 0 1,0-1-1,0 1 1,0 0-1,-1-1 1,1 0-1,0 0 1,-1 1-1,1-1 0,-1-1 1,0 1-1,1 0 1,-1-1-1,0 1 1,-1-1-1,1 1 1,0-1-1,-1 0 1,1 0-1,-1 0 1,0 0-1,0 0 0,0 0 1,0 0-1,-1 0 1,1-5-1,2-8-90,-1 0-1,-1 1 0,0-1 1,-2-19-1,-1 20-81,0 0 1,-1 0-1,0 0 0,-1 1 0,-1-1 1,0 1-1,-1 0 0,-1 0 0,-10-15 0,30 75 1841,8-2-876,-3 1-1,-1 1 1,15 69 0,-27-100-638,-2-13-1333,0-26-3535,-3 1 1526</inkml:trace>
  <inkml:trace contextRef="#ctx0" brushRef="#br0" timeOffset="2614.86">1695 221 12483,'0'0'7641,"18"62"-6761,-3-39-880,-3-5-2288,-2-2-4649</inkml:trace>
  <inkml:trace contextRef="#ctx0" brushRef="#br0" timeOffset="3662.2">1750 481 6729,'0'0'14618,"7"3"-14210,4 1-334,-1-1 1,2 0-1,-1 0 0,0-1 0,0-1 0,1 0 0,11-1 1,-19 1-164,0-1 0,0 0 0,0-1 1,0 1-1,0-1 0,0 1 1,0-1-1,0 0 0,-1-1 1,1 1-1,0-1 0,-1 1 0,1-1 1,-1 0-1,0-1 0,0 1 1,1 0-1,-1-1 0,-1 0 0,1 0 1,0 1-1,-1-2 0,1 1 1,-1 0-1,0 0 0,2-4 1,-4 6 58,0 0 0,0 0 0,1 1 0,-1-1 1,0 0-1,0 0 0,0 1 0,0-1 0,0 0 1,0 0-1,0 1 0,0-1 0,0 0 0,0 0 1,0 1-1,0-1 0,-1 0 0,1 0 0,0 1 1,-1-1-1,1 0 0,0 1 0,-1-1 0,1 0 1,-1 1-1,1-1 0,-1 1 0,1-1 0,-1 1 1,1-1-1,-1 1 0,-1-1 0,0-1 104,-1 1 0,1 0 0,-1 0-1,0 0 1,0 1 0,0-1 0,1 1 0,-1-1-1,-4 1 1,1 0 178,1 0 0,-1 0 0,1 0-1,-1 1 1,1 0 0,-1 0 0,1 0 0,-1 1 0,1 0-1,-6 3 1,9-3-138,0-1 1,0 1-1,0 0 0,0 1 1,0-1-1,0 0 1,1 0-1,-1 1 0,1-1 1,0 1-1,-1 0 0,1-1 1,0 1-1,1 0 0,-1-1 1,0 1-1,1 0 0,0 0 1,-1 0-1,1 0 0,0-1 1,1 1-1,-1 0 0,0 0 1,1 0-1,-1 0 0,1-1 1,1 4-1,0-2-48,-1 0 0,1 0 0,0-1 0,0 1 0,0-1 1,1 1-1,-1-1 0,1 0 0,0 0 0,0 0 0,0 0 0,0-1 0,0 1 0,0-1 0,1 0 0,0 1 1,-1-2-1,8 4 0,0-3-61,0 0 0,0 0 0,0-1 0,0 0 0,0-1 0,1-1 0,-1 1 0,13-4 1,-16 3-30,-1-1 1,1 0-1,-1 0 1,0 0-1,0-1 1,0 0-1,0-1 1,-1 1-1,1-1 1,-1 0-1,0-1 1,0 0 0,5-5-1,-9 8 15,-1 0-1,1 0 1,-1-1 0,0 1-1,0 0 1,0 0 0,0-1-1,0 1 1,0 0 0,-1-1-1,1 1 1,-1-1-1,0 1 1,1-1 0,-1 1-1,0-1 1,0 1 0,-1-1-1,1 1 1,-1-1 0,1 1-1,-1-1 1,0 1 0,0-1-1,0 1 1,0 0 0,0 0-1,0-1 1,-1 1-1,1 0 1,-1 0 0,1 0-1,-4-2 1,3 2 2,0-1 0,-1 1 1,1 0-1,-1 0 0,0 0 0,0 0 0,0 0 1,0 1-1,0-1 0,0 1 0,0 0 0,0 0 1,0 0-1,-1 0 0,1 0 0,0 1 0,-1 0 1,1 0-1,-1 0 0,1 0 0,0 0 0,-1 0 1,1 1-1,-6 1 0,6 1 35,-1-1 0,1 1 1,0-1-1,0 1 0,1 0 0,-1 0 1,1 0-1,-1 1 0,1-1 0,0 1 1,0-1-1,0 1 0,1 0 0,-1 0 1,1-1-1,0 1 0,0 0 0,0 0 1,0 8-1,0-8-1,1-1 0,-1 1 1,1 0-1,0-1 0,0 1 0,0 0 1,0-1-1,0 1 0,1 0 0,0-1 1,0 1-1,0 0 0,0-1 0,0 1 1,1-1-1,0 0 0,-1 0 0,1 1 0,0-1 1,1 0-1,3 4 0,-4-6-34,0 1 0,0-1-1,0 0 1,0 1 0,0-1-1,1 0 1,-1-1 0,0 1-1,1 0 1,-1-1 0,0 1-1,1-1 1,-1 0 0,0 1-1,1-1 1,-1-1 0,1 1-1,-1 0 1,1 0 0,-1-1-1,5-1 1,-4 0-17,-1 1 0,1-1 0,-1 0 0,1 0 0,-1-1 0,1 1 0,-1 0 0,0-1 0,0 1 0,-1-1 0,1 0 0,0 0 0,-1 0 0,2-4 0,1-3-34,-1-1 0,0 1-1,0-1 1,-1 0 0,-1 0 0,0 0-1,0 0 1,-2-15 0,-2 14 139,0 20 99,0 24 104,3-29-272,1 1 0,-1 0 0,1 0 0,0 0 0,0 0 0,1 0 1,-1-1-1,1 1 0,0-1 0,0 1 0,0-1 0,0 1 0,1-1 0,-1 0 0,1 0 0,0 0 0,-1-1 0,1 1 0,1-1 0,-1 1 1,0-1-1,1 0 0,-1 0 0,1-1 0,-1 1 0,1-1 0,0 1 0,0-1 0,6 1 0,-6-2-18,-1 0 0,0 0 0,0 0-1,1-1 1,-1 1 0,0-1 0,0 0 0,0 1 0,0-1-1,0-1 1,0 1 0,0 0 0,0-1 0,0 0-1,0 1 1,-1-1 0,1 0 0,-1 0 0,0-1 0,1 1-1,-1 0 1,0-1 0,0 1 0,0-1 0,-1 0-1,1 0 1,-1 0 0,1 0 0,-1 0 0,0 0 0,0 0-1,0 0 1,-1 0 0,1 0 0,-1 0 0,0-5-1,1-37-415,-1 44 423,0 0 0,-1 0 1,1 0-1,0-1 1,0 1-1,0 0 0,-1 0 1,1 0-1,-1-1 1,1 1-1,-1 0 1,1 0-1,-1 0 0,1 0 1,-1 0-1,0 0 1,0 0-1,0 0 0,1 0 1,-1 1-1,0-1 1,0 0-1,0 0 1,0 1-1,0-1 0,-1 1 1,1-1-1,0 1 1,0-1-1,0 1 1,0 0-1,-2-1 0,2 6 49,0-1 0,1 1 0,-1 0 0,1 0 0,1-1 0,-1 1 0,0 0 0,3 8 0,-2-9-20,0 0-1,1 0 1,-1 0 0,1 0 0,0-1 0,0 1 0,0-1-1,1 1 1,-1-1 0,1 0 0,-1 0 0,1 0 0,0 0-1,0 0 1,1-1 0,-1 0 0,7 5 0,-7-7-25,-1 1 0,0-1 0,1 1 0,-1-1 0,0 0 0,1 0 0,-1 0 0,0 0 0,1 0 0,-1 0 0,1-1 1,-1 1-1,0-1 0,0 0 0,1 1 0,-1-1 0,0 0 0,0 0 0,0-1 0,0 1 0,0 0 0,0-1 0,0 1 0,0-1 0,-1 1 0,1-1 0,-1 0 0,1 0 0,-1 0 1,0 0-1,3-4 0,16-41-385,-20 45 354,1-1 0,0 0 0,0 0 0,-1 0 0,0 0 0,1 0-1,-1 0 1,0 1 0,-1-1 0,1 0 0,0 0 0,-1 0 0,1 0-1,-1 0 1,-2-3 0,0 56 886,4-45-875,0-1 0,0 1 0,1-1 0,0 0 0,-1 1 0,1-1 0,1 0 0,-1 0 0,1 0 0,-1-1 0,1 1 0,0-1 0,0 1 0,1-1 0,-1 0 0,1 0 0,-1 0-1,7 3 1,27 6-7954,-25-11-821</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5:29.844"/>
    </inkml:context>
    <inkml:brush xml:id="br0">
      <inkml:brushProperty name="width" value="0.05" units="cm"/>
      <inkml:brushProperty name="height" value="0.05" units="cm"/>
      <inkml:brushProperty name="color" value="#FF0066"/>
    </inkml:brush>
  </inkml:definitions>
  <inkml:trace contextRef="#ctx0" brushRef="#br0">0 681 9634,'0'0'15059,"76"-15"-14163,-45 10-87,-1 2-241,-2 1-112,-5 1-320,-4 1-104,-6 0-32,-4 0-488,-5-1-1585</inkml:trace>
  <inkml:trace contextRef="#ctx0" brushRef="#br0" timeOffset="397.88">41 933 8266,'0'0'6065,"78"0"-3288,-47 0-577,-2 0-279,-2 0-577,-2 0-448,-6 0-352,-5 0-328,-5 1-216,-4 0-40</inkml:trace>
  <inkml:trace contextRef="#ctx0" brushRef="#br0" timeOffset="1644.49">947 414 11442,'0'0'16601,"4"-9"-15925,38-69-91,-25 50-541,-1-2 1,-1 0-1,-2-1 1,12-40-1,-2-66-104,-10 174-450,25 111 830,21 107 1431,-59-254-1778,0-1 1,0 0 0,0 0-1,0 0 1,0 0 0,0 1 0,0-1-1,0 0 1,0 0 0,0 0-1,1 0 1,-1 0 0,0 0-1,0 1 1,0-1 0,0 0 0,0 0-1,0 0 1,1 0 0,-1 0-1,0 0 1,0 0 0,0 0-1,0 0 1,0 0 0,1 1-1,-1-1 1,0 0 0,0 0 0,0 0-1,0 0 1,1 0 0,-1 0-1,0 0 1,0 0 0,0 0-1,0 0 1,1-1 0,-1 1 0,0 0-1,0 0 1,0 0 0,0 0-1,1 0 1,-1 0 0,0 0-1,0 0 1,0 0 0,0 0 0,0-1-1,0 1 1,1 0 0,-1 0-1,0 0 1,0 0 0,0 0-1,0-1 1,0 1 0,0 0 0,0 0-1,8-9-5258,1-3-3881</inkml:trace>
  <inkml:trace contextRef="#ctx0" brushRef="#br0" timeOffset="2043.5">1419 184 11018,'0'0'4387,"-6"12"-2231,-2 3-1233,1 0 1,1 0-1,0 1 0,2 0 1,-6 24-1,9-36-769,1 0 1,-1 1-1,0-1 1,1 0-1,0 0 0,0 1 1,0-1-1,1 0 0,0 0 1,-1 1-1,1-1 0,1 0 1,-1 0-1,0 0 1,1 0-1,0 0 0,0-1 1,0 1-1,1 0 0,-1-1 1,1 0-1,0 1 0,0-1 1,0 0-1,0-1 0,0 1 1,1 0-1,-1-1 1,1 0-1,0 0 0,4 2 1,-3-2-61,0 0 1,0 0-1,1-1 0,-1 0 1,1 0-1,0 0 1,-1-1-1,1 1 1,-1-2-1,1 1 1,0 0-1,-1-1 1,1 0-1,-1 0 0,1-1 1,7-3-1,-10 4-30,1-1 0,-1 0-1,1-1 1,-1 1 0,0-1-1,0 1 1,0-1-1,0 0 1,-1 0 0,1 0-1,-1 0 1,0-1-1,0 1 1,0-1 0,0 1-1,0-1 1,-1 0 0,0 1-1,0-1 1,0 0-1,0 0 1,0 0 0,0-7-1,-2-2-36,1-1 0,-2 1 0,0 0 0,0 0 0,-1 0-1,-1 0 1,0 1 0,0-1 0,-10-16 0,10 21-86,1 0 0,-2 1 0,1 0 0,-1 0 0,0 0 0,-1 0 0,0 1-1,0 0 1,0 0 0,-1 0 0,1 1 0,-1 0 0,-1 0 0,1 1 0,-13-6 0,18 10-3,0-1 0,0 0-1,0 1 1,0-1 0,0 1 0,0 0-1,0-1 1,0 1 0,0 0-1,0 0 1,0 0 0,0 1 0,0-1-1,-1 0 1,1 1 0,0 0 0,1-1-1,-1 1 1,0 0 0,0 0-1,0 0 1,0 0 0,1 0 0,-1 0-1,0 1 1,1-1 0,-1 1 0,1-1-1,-1 1 1,1-1 0,0 1-1,0 0 1,0-1 0,0 1 0,0 0-1,0 0 1,0 0 0,1 0 0,-1 0-1,1 0 1,-1 4 0,-1 3-1001,1 0 0,0 0 0,1 0 0,0 0 0,0 0 0,1 0 1,0 0-1,4 14 0,6 8-5282</inkml:trace>
  <inkml:trace contextRef="#ctx0" brushRef="#br0" timeOffset="2478.16">1763 186 10114,'0'0'7922,"-12"12"-5420,-35 42-517,44-49-1849,-1 0-1,1 0 0,0 1 0,0-1 1,1 1-1,-1-1 0,1 1 0,0 0 1,1 0-1,0 0 0,0 0 0,0 0 1,0 0-1,1 0 0,0 0 0,0 0 1,1 0-1,0 0 0,0 0 0,0 0 1,1 0-1,0 0 0,0 0 0,0-1 1,1 1-1,0-1 0,0 1 0,0-1 1,1 0-1,-1-1 0,1 1 0,0 0 1,1-1-1,-1 0 0,1 0 0,0 0 1,0-1-1,0 0 0,0 0 0,8 3 1,-7-3-80,0-1 1,1 0 0,-1-1 0,1 1-1,-1-1 1,1-1 0,-1 1 0,1-1-1,0 0 1,-1-1 0,1 1-1,0-1 1,-1-1 0,1 1 0,11-5-1,-14 4-6,0 0-1,-1-1 0,1 1 0,0-1 0,-1 0 0,1 0 0,-1 0 1,0 0-1,0 0 0,0-1 0,-1 1 0,1-1 0,-1 0 0,0 0 1,0 0-1,0 0 0,0 0 0,-1 0 0,0 0 0,0-1 1,0 1-1,0 0 0,0-1 0,-1-5 0,0 0-35,-1 1 1,0-1-1,0 0 0,-1 1 1,0-1-1,-1 1 0,0 0 1,0 0-1,-1 0 0,0 0 1,-1 1-1,1-1 0,-10-10 1,11 15-78,-1-1 0,1 0 1,-1 1-1,0 0 0,-1 0 1,1 0-1,-1 0 1,0 1-1,0 0 0,0 0 1,0 0-1,-1 0 0,1 1 1,-1 0-1,1 0 0,-1 1 1,0-1-1,0 1 0,1 1 1,-1-1-1,0 1 0,-11 0 1,15 1-61,0-1 1,1 0-1,-1 1 1,0-1-1,1 1 1,-1 0-1,1-1 1,-1 1-1,1 0 1,-1 0-1,1 0 1,-1 0-1,1 0 1,0 0-1,0 0 0,0 1 1,-1-1-1,1 0 1,1 1-1,-1-1 1,0 1-1,0-1 1,0 1-1,1-1 1,-1 3-1,0-1-665,0 1-1,0-1 0,1 1 0,0-1 1,-1 1-1,2 0 0,-1-1 1,0 1-1,1 0 0,1 6 1,8 11-5786</inkml:trace>
  <inkml:trace contextRef="#ctx0" brushRef="#br0" timeOffset="2860.85">2092 195 7802,'0'0'7344,"-8"13"-5224,7-12-2070,-6 10 675,0 0 0,1 1 0,0 0 0,1 0 0,-5 17 0,9-26-589,0 1 0,0-1 0,1 0 0,-1 1 0,1-1 0,0 1 0,0-1 0,0 0 0,0 1 0,1-1 0,-1 1 0,1-1 0,0 0 0,0 0 0,0 1 0,1-1 0,-1 0 0,1 0 0,-1 0 0,1 0 0,0 0 0,0-1 0,0 1 0,1-1 0,-1 1 0,1-1 0,-1 0 0,1 0 0,0 0 0,5 3 0,4 0 19,0 0 1,0-1 0,1-1 0,0 0 0,-1-1-1,1 0 1,0-1 0,0 0 0,0-1 0,0 0-1,0-1 1,0-1 0,0 0 0,0-1 0,0 0 0,-1-1-1,16-7 1,-25 10-106,0-1 0,0 0 0,0 0 0,0 0 0,0 0 0,0 0 0,-1-1 0,1 1 0,-1-1 0,0 0 0,0 0 1,0 0-1,0 0 0,0 0 0,-1 0 0,1 0 0,-1-1 0,0 1 0,1-7 0,-1 5-12,-1 0 0,0-1 0,0 1 0,-1 0 1,1-1-1,-1 1 0,-1 0 0,1-1 0,-1 1 0,0 0 0,-4-9 1,0 3-44,0 1 0,-1 0 1,0 0-1,0 0 0,-1 1 1,-1 0-1,1 1 0,-1-1 0,-1 2 1,-18-13-1,20 16-130,0 0 0,-1 1 1,1 0-1,0 0 0,-1 1 0,0 0 0,1 1 0,-1 0 0,0 0 1,0 1-1,0 0 0,0 0 0,0 1 0,-10 2 0,-24 13-3103,3 10-3290,14-1-3670</inkml:trace>
  <inkml:trace contextRef="#ctx0" brushRef="#br0" timeOffset="4427.54">613 834 7394,'0'0'16415,"29"-5"-13397,2-2-2463,1 1-1,-1 1 1,1 2 0,40 1 0,132 14-522,-49-1 139,-45-6-46,-49 0-67,1-3 0,98-10 0,-58-2-84,151 6 0,-155 4 19,133-10-25,-116 3 23,49-1-30,253-10-45,-95 1-370,-267 11 382,69-16 1,-70 10 57,71-5 0,180 11-739,-264 6 722,-41 0-95,1 0 0,-1 0 0,0 1 0,0-1 0,0 0 0,1 0 0,-1 1 0,0-1 0,0 0 0,0 0 0,0 1 0,1-1 0,-1 0 0,0 0 0,0 1 0,0-1 0,0 0 0,0 0 0,0 1 0,0-1 0,0 0 0,0 1 0,0-1 0,0 0 0,0 1 0,0-1 0,0 0 0,0 0 0,0 1 0,0-1 0,0 0 0,0 1 0,-1-1-1,1 0 1,0 0 0,0 1 0,0-1 0,0 0 0,-1 0 0,1 0 0,0 1 0,0-1 0,0 0 0,-1 0 0,1 0 0,0 1 0,-1-1 0</inkml:trace>
  <inkml:trace contextRef="#ctx0" brushRef="#br0" timeOffset="18110.3">1025 1443 6121,'0'0'19030,"-10"-5"-18214,7 4-809,-8-4 200,0-1 0,1 0 0,0 0 0,0-1 0,-10-8 0,17 12-200,1 0 0,-1 1 0,0-1 0,1 0 0,0 0 0,0-1 1,0 1-1,0 0 0,0-1 0,1 1 0,-1-1 0,1 0 0,0 1 1,0-1-1,0 0 0,1 0 0,-1 0 0,1 1 0,0-1 1,0 0-1,1 0 0,-1 0 0,2-5 0,-1 6-35,0 1 0,1-1 0,0 0-1,-1 0 1,1 1 0,0 0 0,0-1 0,0 1 0,1 0-1,-1 0 1,0 0 0,1 0 0,0 0 0,-1 1 0,1-1-1,0 1 1,0-1 0,0 1 0,0 0 0,0 0 0,0 1-1,0-1 1,0 1 0,0-1 0,0 1 0,0 0-1,5 0 1,-3 0 10,0 0-1,0 0 0,1 0 0,-1 1 1,0-1-1,0 1 0,0 1 1,0-1-1,0 1 0,-1-1 1,1 1-1,0 1 0,-1-1 0,1 1 1,-1-1-1,6 6 0,-6-2 21,0 1-1,0 0 0,0 0 1,-1 0-1,0 0 1,0 0-1,-1 1 0,0-1 1,0 1-1,0 0 1,-1-1-1,-1 1 0,1 0 1,-1 0-1,-1 0 0,1 0 1,-1-1-1,-2 9 1,0-1 66,-1 0 0,-1 0 0,0-1 0,0 0 1,-1 0-1,-1 0 0,-1-1 0,-12 18 0,10-18 14,0-1-1,-2 0 1,1 0-1,-1-1 1,-1-1-1,0 0 1,-1 0-1,0-2 0,0 0 1,-1 0-1,0-1 1,0-1-1,-21 6 1,53-21-2415,23-3 1774,-29 11 565,-1 0-1,0 0 0,0 1 0,1 1 0,-1 0 0,0 0 1,0 1-1,1 0 0,-1 0 0,-1 1 0,1 1 0,0 0 1,-1 0-1,0 1 0,11 7 0,-15-9-123,12 8 1540,-6-9-4256</inkml:trace>
  <inkml:trace contextRef="#ctx0" brushRef="#br0" timeOffset="18478.27">1277 1663 8834,'0'0'4729,"0"9"-2643,-2 62 2983,0-29-2316,1-1 0,7 61 0,-13-135-6359,7 15-2657</inkml:trace>
  <inkml:trace contextRef="#ctx0" brushRef="#br0" timeOffset="19244.47">1637 1363 9282,'0'0'10364,"-10"-8"-9016,-34-22-353,41 29-921,0-1 0,0 1 0,0 0 0,0 0 0,0 0 0,0 1 0,-1-1 0,1 1 0,0 0 0,0 0 0,-1 0 0,1 0 0,0 0 0,0 1 0,-1-1 0,1 1 0,0 0 0,0 0 0,0 0 0,0 0 0,0 1 0,0-1 0,0 1 0,-3 2 0,0 1 79,-1 0 0,1 0-1,0 1 1,0 0 0,1 0 0,0 0 0,-7 11-1,8-10-6,0 1-1,1-1 1,0 1-1,0 0 1,1-1 0,0 1-1,0 0 1,1 0-1,0 1 1,0-1-1,1 0 1,0 0-1,3 16 1,-3-21-132,1 1 1,0-1-1,0 0 1,0 0 0,0 0-1,0 0 1,1 0-1,-1-1 1,1 1-1,0 0 1,0-1-1,0 1 1,0-1-1,0 0 1,0 1-1,1-1 1,-1 0-1,1 0 1,0-1 0,-1 1-1,1-1 1,0 1-1,0-1 1,0 0-1,0 0 1,0 0-1,0 0 1,0-1-1,1 1 1,-1-1-1,0 0 1,0 0 0,0 0-1,1 0 1,-1 0-1,0-1 1,4-1-1,-2 1-37,0 0 0,-1-1-1,0 0 1,1 0-1,-1 0 1,0 0 0,0-1-1,0 1 1,0-1 0,-1 0-1,1 0 1,-1-1 0,1 1-1,-1-1 1,-1 1 0,1-1-1,0 0 1,-1 0 0,0-1-1,0 1 1,0 0-1,0-1 1,2-8 0,-2 3-127,1 0-1,-1 0 1,-1 0 0,0 0 0,0 0 0,-1-1-1,0 1 1,-1 0 0,0 0 0,-3-12 0,-4 5 135,2 25 105,1 28 227,7-14-205,1 1 0,1-1 1,1 0-1,0 0 0,2-1 1,10 22-1,-9-22-91,0 1 1,-1 0-1,-1 0 1,-2 0-1,0 1 1,1 24-1,-5-46 36,0 1 0,-1-1 0,1 1-1,-1 0 1,0-1 0,1 1 0,-1-1 0,0 0 0,0 1-1,0-1 1,0 0 0,0 1 0,0-1 0,0 0 0,0 0-1,-1 0 1,1 0 0,0 0 0,-1 0 0,1 0 0,-1 0-1,1-1 1,-1 1 0,1 0 0,-1-1 0,1 1 0,-1-1-1,0 0 1,1 0 0,-1 1 0,0-1 0,-2-1 0,-64 2 1234,58-2-1235,-37-7 193,44 8-296,1-1-1,0 1 1,-1-1 0,1 0 0,0 1 0,0-1-1,0 0 1,0 0 0,0-1 0,0 1-1,0 0 1,0-1 0,0 1 0,0-1 0,1 1-1,-1-1 1,-2-3 0,4 4-232,1 0 1,-1 0-1,0 0 1,1 0 0,-1 0-1,1 0 1,-1 0-1,1 1 1,-1-1-1,1 0 1,-1 0-1,1 0 1,0 0-1,-1 1 1,1-1-1,0 0 1,0 1-1,0-1 1,0 1-1,0-1 1,-1 1-1,1-1 1,2 0-1,-1 0-809,14-8-5718</inkml:trace>
  <inkml:trace contextRef="#ctx0" brushRef="#br0" timeOffset="19874.44">1897 1360 10610,'0'0'7726,"-12"-2"-5270,-1-2-1748,8 2-466,0 1 0,0-1 0,0 1 0,0 1 0,0-1 0,0 1-1,0-1 1,-9 2 0,11 0-151,1 0 0,0 0 1,0 0-1,-1 0 0,1 0 0,0 1 0,0-1 1,0 1-1,0-1 0,1 1 0,-1 0 1,0 0-1,1 0 0,-1-1 0,1 2 0,-1-1 1,1 0-1,0 0 0,0 0 0,0 1 0,0-1 1,1 0-1,-1 1 0,1-1 0,-1 1 0,1 3 1,-2 4 9,1 0 0,0 0 0,0 0 0,1 0 0,2 14 0,-1-21-110,0 1 0,0-1 0,0 0 1,0 0-1,1 0 0,0 0 1,-1-1-1,1 1 0,0 0 0,0-1 1,1 1-1,-1-1 0,0 0 0,1 1 1,-1-1-1,1 0 0,0-1 0,0 1 1,0 0-1,0-1 0,0 0 0,0 1 1,0-1-1,0-1 0,1 1 0,-1 0 1,0-1-1,0 1 0,1-1 0,4 0 1,-5 0-6,0 0 0,0 0-1,0-1 1,0 1 0,0 0 0,0-1 0,0 0 0,0 0 0,0 1 0,-1-2 0,1 1 0,0 0 0,-1-1 0,1 1 0,-1-1 0,1 0 0,-1 1 0,0-1 0,0 0 0,0-1 0,0 1 0,0 0-1,0-1 1,-1 1 0,1-1 0,-1 1 0,1-1 0,-1 0 0,0 1 0,0-1 0,0 0 0,-1 0 0,1 0 0,0-6 0,-1 6-33,-1-31-239,1 33 293,0 1-1,0-1 0,0 0 1,0 0-1,0 1 1,0-1-1,0 0 0,0 0 1,0 1-1,-1-1 0,1 0 1,0 1-1,-1-1 0,1 0 1,0 0-1,-1 1 0,1-1 1,-1 1-1,1-1 0,-1 0 1,1 1-1,-1-1 0,1 1 1,-1-1-1,0 1 0,1 0 1,-1-1-1,0 1 0,1 0 1,-1-1-1,0 1 0,1 0 1,-1 0-1,0-1 0,-1 1 1,1 2-5,0 0 1,1 0-1,-1 0 0,1 0 1,-1 1-1,1-1 0,0 0 1,0 0-1,-1 0 1,2 0-1,-1 0 0,1 4 1,-1 0-2,2 17 0,0 0 0,2 0 0,1 0 0,1 0 0,13 31 0,-11-33 79,-1-1 1,-1 1 0,-1 0 0,-1 0-1,-1 0 1,1 36 0,-4-56-54,0 0 0,-1 0 0,1 0 0,-1 0 0,0 0 0,1 0 0,-1 0 0,0 0 0,1 0 0,-1 0 0,0 0 0,0 0 0,0 0 0,0 0 0,0-1 0,0 1 0,0 0 0,0-1 0,0 1 0,0-1 0,-1 1 0,1-1 0,0 0 0,0 0 0,0 1-1,-1-1 1,1 0 0,0 0 0,-3 0 0,-45 1 910,38-2-770,-7 2-1,-44-3 237,58 2-444,1 0 0,0-1 0,0 1 0,0-1 0,0 0 1,0 0-1,0 0 0,0 0 0,0 0 0,0-1 0,1 1 0,-1-1 1,0 0-1,1 0 0,-4-3 0,5 4-237,1-1-1,-1 1 1,1 0-1,-1 0 1,1-1 0,0 1-1,-1 0 1,1-1-1,0 1 1,0 0 0,0-1-1,0 1 1,0 0-1,0-1 1,1 1-1,-1-2 1,5-8-6375</inkml:trace>
  <inkml:trace contextRef="#ctx0" brushRef="#br0" timeOffset="20309.95">2179 1533 12683,'0'0'7068,"3"9"-4700,9 17-1195,2 0 0,0-1 0,28 38-1,-32-51-959,0 0-1,1 0 0,0-1 0,1 0 0,0-1 0,1 0 0,0-1 0,0 0 0,16 6 1,-31-16-513,0-1 1,1 1-1,-1-1 1,0 1 0,1-1-1,-1 0 1,1 0-1,-1 0 1,1 0 0,-1-3-1,-5-4-1657,-11-13-5469,0 0-6428</inkml:trace>
  <inkml:trace contextRef="#ctx0" brushRef="#br0" timeOffset="20703.95">2350 1559 11178,'0'0'4873,"-48"55"-2008,25-30 8,-2 2-953,1-1-624,0 0-263,3-3-201,2-2-208,6-5-320,3-4-200,4-5-104,5-4-224</inkml:trace>
  <inkml:trace contextRef="#ctx0" brushRef="#br0" timeOffset="21110.17">2542 1706 11178,'0'0'4733,"7"-11"-2481,7-16-1487,-2 0 1,0 0 0,-2-1-1,-1 0 1,-1-1 0,5-36-1,-11 13-116,-1 38 923,-1 43-1200,10 118 262,-1-40 180,1-21 529,-3-54-976,-5-30-781,-2-12-596,0-11-3087,0-2-2715</inkml:trace>
  <inkml:trace contextRef="#ctx0" brushRef="#br0" timeOffset="21490.21">2821 1523 12139,'0'0'1839,"-1"9"160,0 2-1284,-2 10 411,1 0-1,2 0 0,-1 0 1,2 0-1,4 25 1,-3-40-969,-1 0 1,1 0-1,0 0 1,0-1-1,1 1 1,-1 0-1,1-1 1,1 0-1,-1 1 1,1-1-1,0-1 1,0 1-1,0 0 1,1-1-1,-1 0 1,1 0-1,0-1 1,1 1-1,-1-1 1,0 0-1,1 0 0,0-1 1,8 3-1,-9-3-82,0 0 0,0-1-1,1 0 1,-1 0 0,1 0-1,-1-1 1,1 1 0,0-1-1,-1-1 1,1 1 0,-1-1-1,1 0 1,6-2 0,-9 2-50,-1 0 0,1-1 0,-1 1 0,1-1 0,-1 1 0,0-1 0,1 0 0,-1 0 1,0 0-1,0 0 0,0-1 0,-1 1 0,1 0 0,0-1 0,-1 1 0,0-1 0,1 0 1,-1 1-1,0-1 0,0 0 0,-1 0 0,1 1 0,-1-1 0,1 0 0,-1 0 0,0-5 1,0-4-45,-1 0 1,0 0-1,-1 0 1,-1 0 0,0 0-1,0 1 1,-1-1 0,-1 1-1,1 0 1,-2 0 0,-11-18-1,14 25-21,0-1 0,0 1 0,0-1-1,-1 1 1,1 0 0,-1 0 0,0 0-1,-1 1 1,1-1 0,0 1 0,-1 0 0,0 0-1,0 1 1,0 0 0,0-1 0,0 2-1,0-1 1,0 0 0,-1 1 0,1 0-1,-1 1 1,1-1 0,-1 1 0,1 0-1,-1 0 1,1 0 0,0 1 0,-7 1 0,9 0-116,0-1 1,0 1 0,0-1 0,0 1-1,0 0 1,0 0 0,0 0 0,0 0 0,1 1-1,-1-1 1,1 1 0,-2 3 0,-14 21-4648,9-7-1686</inkml:trace>
  <inkml:trace contextRef="#ctx0" brushRef="#br0" timeOffset="21894.78">3006 1270 11042,'0'0'13099,"7"0"-12171,127 13 2361,-140-28-9190,-1 4-2145</inkml:trace>
  <inkml:trace contextRef="#ctx0" brushRef="#br0" timeOffset="22474.3">3264 1132 8570,'0'0'8998,"12"-9"-8342,40-26 284,-49 34-772,0-1 0,0 0 0,0 1 0,0-1 0,0 1 0,0 0 0,0 0 0,1 0 0,-1 1 0,0-1 0,1 1 0,-1 0 0,0 0 0,1 0 0,-1 0 0,6 1 0,-7 0-71,1 0-1,-1 0 1,0 0 0,0 0-1,0 1 1,0-1-1,0 0 1,0 1 0,-1 0-1,1-1 1,0 1-1,-1 0 1,1 0 0,-1 0-1,0 0 1,0 0-1,2 4 1,-1-1-8,0-1 0,-1 1 0,1 0 0,-1 0 0,-1 0 0,1 0 0,-1 0 0,0 0 0,0 0 0,0 0 0,0 0 0,-1 0 0,0 0 0,0-1 0,-1 1 0,1 0-1,-1 0 1,-3 5 0,-26 27 505,26-32-510,0 0 0,0 0 0,0 0 1,1 1-1,0-1 0,0 1 0,0 0 0,1 0 1,-1 1-1,2-1 0,-1 0 0,1 1 1,-2 7-1,4-14-79,1 1-1,-1 0 1,1-1 0,-1 1 0,1-1 0,-1 1 0,1 0 0,0-1-1,-1 0 1,1 1 0,0-1 0,-1 1 0,1-1 0,0 0-1,-1 1 1,1-1 0,0 0 0,0 0 0,0 1 0,-1-1-1,1 0 1,0 0 0,0 0 0,0 0 0,-1 0 0,1 0 0,1-1-1,32 1 251,-25 0-205,83-13 515,-92 13-366,1-9-6434</inkml:trace>
  <inkml:trace contextRef="#ctx0" brushRef="#br0" timeOffset="23022.92">3550 1092 11082,'0'0'8346,"11"-2"-7722,35-6-120,-44 8-440,0 0 0,0 0 0,0 0 0,1 0-1,-1 1 1,0-1 0,0 1 0,0 0 0,0-1-1,0 1 1,0 0 0,0 0 0,-1 0 0,1 1 0,0-1-1,0 0 1,-1 1 0,1-1 0,-1 1 0,1-1-1,-1 1 1,0 0 0,0-1 0,1 1 0,-1 0-1,0 0 1,-1 0 0,2 3 0,0 1 118,1 1 0,-2 0-1,1-1 1,-1 1 0,0 0 0,0 10 0,-2-15-129,1 1 0,-1-1 0,1 0 0,-1 1 0,0-1 0,0 0 0,0 0 0,0 0 0,-1 0 0,1 0 0,0 0 0,-1 0 0,-3 3 0,5-5-71,0 0 0,0 0 0,0 0 0,-1 0 0,1 0 0,0 0 0,0 0 0,0 0-1,-1 0 1,1 1 0,0-1 0,0 0 0,0 0 0,0 0 0,-1 0 0,1 0 0,0 0 0,0 0 0,0 1 0,0-1 0,0 0 0,-1 0 0,1 0-1,0 0 1,0 1 0,0-1 0,0 0 0,0 0 0,0 0 0,0 0 0,0 1 0,0-1 0,0 0 0,-1 0 0,1 0 0,0 1 0,0-1 0,0 0-1,0 0 1,0 1 0,1-1 0,-1 0 0,0 0 0,0 0 0,0 1 0,0-1 0,0 0 0,0 0 0,0 0 0,0 0 0,0 1 0,0-1 0,1 0-1,-1 0 1,0 0 0,6 1-66,-1 0-1,1 1 0,-1-1 1,0 1-1,1 0 1,-1 0-1,0 0 0,0 1 1,0 0-1,0 0 0,-1 0 1,1 1-1,3 4 0,-1-3 71,-1 1-1,0 0 0,-1 0 0,1 1 0,-1 0 0,0 0 0,-1 0 0,5 10 0,-9-16 48,1 0-1,-1 1 0,1-1 1,-1 1-1,0-1 0,0 0 1,0 1-1,0-1 0,0 1 1,0-1-1,0 0 1,0 1-1,0-1 0,-1 0 1,1 1-1,0-1 0,-1 0 1,0 1-1,1-1 0,-1 0 1,0 0-1,1 1 0,-1-1 1,0 0-1,0 0 0,0 0 1,0 0-1,0 0 0,0 0 1,0 0-1,0-1 0,-1 1 1,1 0-1,0-1 0,0 1 1,-1 0-1,1-1 0,0 0 1,-1 1-1,1-1 1,-1 0-1,1 0 0,0 0 1,-2 0-1,-12 3 382,1-2 0,0 0 0,-22-1 0,24 0-710,-12-1-1614,8-2-2251,3-2-3409</inkml:trace>
  <inkml:trace contextRef="#ctx0" brushRef="#br0" timeOffset="23984.29">782 1019 10882,'0'0'11025,"-11"10"-8689,-1 1-1874,0 1 1,1 1 0,0 0 0,1 0-1,1 1 1,0 0 0,-11 24 0,-2 28 83,2 0 0,4 1 0,2 1 0,3 1 1,4-1-1,0 88 0,8-143-499,1 0 1,0 0-1,0 0 1,1-1-1,1 1 0,0-1 1,1 0-1,0 0 0,1-1 1,0 1-1,15 19 1,-8-13 13,1-1 1,1-1-1,0 0 1,1-1-1,1-1 0,21 14 1,-37-27-211,-1 0 1,1-1-1,-1 1 0,1-1 1,0 1-1,0-1 1,-1 1-1,1-1 0,0 0 1,0 1-1,-1-1 0,1 0 1,0 0-1,0 1 1,0-1-1,-1 0 0,1 0 1,0 0-1,0 0 0,0 0 1,0 0-1,-1 0 0,1-1 1,0 1-1,0 0 1,0 0-1,0 0 0,-1-1 1,1 1-1,0-1 0,0 1 1,-1 0-1,1-1 0,0 1 1,-1-1-1,1 0 1,-1 1-1,1-1 0,0 1 1,-1-1-1,1 0 0,-1 0 1,0 1-1,1-1 1,-1 0-1,0 0 0,1-1 1,2-1-1024,7-10-8086</inkml:trace>
  <inkml:trace contextRef="#ctx0" brushRef="#br0" timeOffset="25238.67">3847 983 6737,'0'0'17806,"5"3"-16998,16 18-87,-2 0 0,0 2 0,-2 0-1,-1 0 1,22 42 0,-23-40-521,-3-3-56,-1 1 0,-1 0 0,-1 1 0,-1 1 0,0-1 0,-3 1 0,5 37 0,-3 19-78,-3 81 1,-4-131-63,-2-5 23,0 0-1,-2 1 0,0-1 1,-2 0-1,-1-1 0,-1 0 0,-1 0 1,-2 0-1,0-1 0,-16 24 1,20-31-455,3-6-959,-2-20-1230,3-1-4394</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5:13.409"/>
    </inkml:context>
    <inkml:brush xml:id="br0">
      <inkml:brushProperty name="width" value="0.05" units="cm"/>
      <inkml:brushProperty name="height" value="0.05" units="cm"/>
      <inkml:brushProperty name="color" value="#FF0066"/>
    </inkml:brush>
  </inkml:definitions>
  <inkml:trace contextRef="#ctx0" brushRef="#br0">1 135 4177,'5'-2'20075,"25"-7"-18492,24 4-354,68 4-1,-6 1-965,150-7-157,-190 6-91,132 4-20,103-11-15,-158-1 38,-8-3 11,42 1-50,-144 9 16,44-8 0,23-1-8,108-7-28,-98 12 22,105-3-25,1-2 35,-128 8 93,-45 1 206,70 5 0,-105 0 10,-14 0-689,-12 0-2468,-3-2-2934</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5:02.837"/>
    </inkml:context>
    <inkml:brush xml:id="br0">
      <inkml:brushProperty name="width" value="0.05" units="cm"/>
      <inkml:brushProperty name="height" value="0.05" units="cm"/>
      <inkml:brushProperty name="color" value="#FF0066"/>
    </inkml:brush>
  </inkml:definitions>
  <inkml:trace contextRef="#ctx0" brushRef="#br0">44 256 11042,'0'0'9840,"-1"10"-8277,-3 31-432,2-1 0,5 75 0,20 92 1201,-19-182-1840,0 0 346,-3-30 178,-3-46-392,-68-416-2993,70 467 2366,1 0 0,-1 0-1,0 0 1,0 0-1,0 0 1,0 0 0,0 0-1,0 1 1,1-1-1,-1 0 1,0 0-1,0 0 1,0 0 0,0 0-1,0 0 1,0 0-1,1 0 1,-1 0-1,0 0 1,0 0 0,0 0-1,0 0 1,0 0-1,1 0 1,-1 0-1,0 0 1,0 0 0,0 0-1,0 0 1,0-1-1,0 1 1,1 0-1,-1 0 1,0 0 0,0 0-1,0 0 1,0 0-1,0 0 1,0 0 0,0 0-1,0-1 1,0 1-1,1 0 1,-1 0-1,0 0 1,0 0 0,0 0-1,0 0 1,0-1-1,0 1 1,0 0-1,0 0 1,0 0 0,0 0-1,0 0 1,0-1-1,0 1 1,0 0-1,18 19 76,29 40 274,-37-46-337,178 209 599,-157-191-378,1-1-1,1-1 1,1-2-1,62 36 1,-68-52-51,-27-11-157,-1 1 0,1-1 0,0 0 0,-1 0 0,1 0 0,0-1 0,-1 1-1,1 0 1,-1 0 0,1 0 0,-1 0 0,1 0 0,0-1 0,-1 1 0,1 0 0,-1-1 0,1 1 0,-1 0 0,1-1 0,-1 1 0,1 0-1,-1-1 1,0 1 0,1-1 0,0 0 0,0-3 58,0 0 1,0-1-1,0 1 0,-1 0 0,1-1 0,-1 1 0,0 0 1,0-1-1,-1-4 0,0-2-148,-28-282 544,0-45-3038,29 388-4858,0-24-1538</inkml:trace>
  <inkml:trace contextRef="#ctx0" brushRef="#br0" timeOffset="398.25">808 415 12763,'0'0'11874,"62"-6"-10577,-34 2-329,2 0-248,1 0-96,1 0-312,0 1-224,-4 1-88,-6 2-360,-10 1-1344,-6 8-2825,-6 0-2937</inkml:trace>
  <inkml:trace contextRef="#ctx0" brushRef="#br0" timeOffset="774.39">847 589 13275,'0'0'8050,"75"6"-5786,-47-2-744,2-1-447,0 0-681,-1-1-392,1-2-128,-8 0-2513,-9-2-5585</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4:51.010"/>
    </inkml:context>
    <inkml:brush xml:id="br0">
      <inkml:brushProperty name="width" value="0.05" units="cm"/>
      <inkml:brushProperty name="height" value="0.05" units="cm"/>
      <inkml:brushProperty name="color" value="#FF0066"/>
    </inkml:brush>
  </inkml:definitions>
  <inkml:trace contextRef="#ctx0" brushRef="#br0">31 239 7218,'0'0'13826,"-1"12"-12827,-3 43 598,3 0 0,7 81 0,-4-123-1420,27 357 2337,-29-369-2254,0-37 1075,-5-67-2409,-4-1 0,-24-105 1,26 170 412,3 10 494,1-1 0,2-55-1,1 84 162,0 0 0,0 0-1,1 0 1,-1 0 0,0 0 0,0 0-1,0 1 1,1-1 0,-1 0-1,0 0 1,1 0 0,-1 1-1,1-1 1,-1 0 0,1 0 0,-1 1-1,1-1 1,-1 1 0,1-1-1,0 0 1,-1 1 0,1-1 0,0 1-1,0-1 1,-1 1 0,1 0-1,0-1 1,0 1 0,0 0-1,0-1 1,-1 1 0,1 0 0,0 0-1,0 0 1,0 0 0,0 0-1,0 0 1,0 0 0,-1 0-1,1 0 1,0 0 0,0 1 0,0-1-1,0 0 1,-1 0 0,1 1-1,0-1 1,0 1 0,0-1-1,-1 1 1,1-1 0,1 2 0,41 26 25,-21-6 70,-1 1 1,-2 0 0,33 51 0,36 86 505,-59-102 63,71 105-1,-100-163-667,22 24 874,-16-26 357,-3-16-462,-7-53-628,-3 0-1,-21-94 1,-5-45-664,31 154-1403,2 55 1741,1 1 0,-1 0 0,1 0 0,-1 0 0,1 0 0,-1 0 0,0 0 0,1 0 0,-1 0 0,1 0 0,-1 0 0,1 0 0,-1 0 0,1 0 0,-1 0 0,0 0 0,1 0 0,-1 1 0,1-1 0,-1 0 1,1 0-1,-1 0 0,0 1 0,1-1 0,-1 0 0,0 0 0,1 1 0,-1-1 0,0 0 0,0 1 0,1-1 0,-1 1 0,0-1 0,0 0 0,1 1 0,-1-1 0,0 1 0,0 0 0,17 17-5768,-4 1-1700</inkml:trace>
  <inkml:trace contextRef="#ctx0" brushRef="#br0" timeOffset="1031.7">771 626 6889,'0'0'7366,"-11"-5"-4711,-2-2-1568,0 1 0,-1 1 0,0 0-1,-27-6 1,36 10-923,1 0 1,-1 1-1,0-1 0,0 1 1,0 0-1,1 0 1,-1 0-1,0 1 0,0 0 1,1 0-1,-1 0 0,1 1 1,-1-1-1,1 1 0,-1 0 1,1 0-1,0 1 0,0-1 1,0 1-1,0 0 1,0 0-1,-4 5 0,4-3-84,0 0-1,1 1 1,-1-1-1,1 1 1,1 0-1,-1 0 0,1 0 1,0 0-1,0 1 1,1-1-1,0 0 1,0 1-1,0-1 1,1 1-1,0-1 1,0 1-1,1-1 1,0 1-1,0-1 0,3 11 1,-3-13-81,1 1 1,0-1-1,-1 1 1,2-1-1,-1 0 0,0 0 1,1 0-1,0 0 0,0 0 1,0-1-1,0 1 1,1-1-1,-1 0 0,1 0 1,0 0-1,0 0 1,0-1-1,0 1 0,0-1 1,1 0-1,-1-1 1,1 1-1,-1-1 0,1 0 1,0 0-1,-1 0 1,1 0-1,6-1 0,-9 0-12,1 0 0,-1-1 0,1 1 0,-1 0 0,0-1 1,0 0-1,1 1 0,-1-1 0,0 0 0,0 0 0,0 0 0,0-1 0,0 1 0,0 0 0,0-1 0,0 0 0,0 1 0,2-4 0,0 0-38,-1 0 1,0 0-1,0-1 0,0 1 0,-1-1 1,1 1-1,1-9 0,0-6-330,0-1 0,-1 0 0,0-27 0,-3 31 86,-1 12 255,0 1 0,1-1 0,0 0 0,0 1-1,0-1 1,1 1 0,0-1 0,-1 1 0,3-7 0,-1 11 27,-1 1 0,0-1-1,0 1 1,0-1 0,0 1 0,0 0 0,0-1 0,0 1 0,0 0 0,0 0 0,0 0 0,0 0 0,0 0 0,-1 0 0,1 0-1,0 0 1,-1 0 0,1 2 0,0-2 19,5 6 55,11 17 225,0-1 0,-2 2 0,-1 0 0,0 1 0,-2 0 0,11 35 0,-30-130 1912,10-39-4688,-3 107 2458,0-1 0,0 1 1,0 0-1,0 0 0,0 0 0,0 0 1,0 0-1,1 0 0,-1 0 0,0 0 0,1 0 1,-1 0-1,0 0 0,1 0 0,-1 0 1,1 0-1,0 1 0,-1-1 0,1 0 0,0 0 1,-1 0-1,1 1 0,0-1 0,0 0 1,1 0-1,0 1 17,-1 0 1,0 0-1,1 0 1,-1 0-1,0 0 0,0 1 1,1-1-1,-1 1 1,0-1-1,0 1 1,0-1-1,0 1 0,0-1 1,0 1-1,1 0 1,-2 0-1,3 1 1,40 48 86,-41-47-88,3 3 114,0 0 0,-1 1 0,0-1 0,0 1 0,0 0 0,-1 0 0,0 0 0,0 0 0,-1 0 0,0 1 0,0-1 0,-1 1 0,1 8 0,-15-57 574,12 25-1001,1 0 0,1 0-1,0 1 1,5-22 0,-5 34 267,0-1 0,0 1 1,0 0-1,0-1 0,1 1 0,-1 0 0,1 0 0,0 0 1,0 0-1,0 0 0,5-4 0,-6 6 59,1 0-1,-1 0 1,1 0-1,-1 0 1,1 0-1,0 1 1,-1-1-1,1 1 1,0-1-1,-1 1 1,1 0-1,0 0 1,0-1-1,0 1 1,-1 1-1,1-1 1,0 0-1,0 0 1,-1 0-1,1 1 1,0-1-1,0 1 1,-1 0-1,4 1 1,0 1 44,-1 0 0,1 0 0,-1 0 1,0 1-1,0-1 0,0 1 0,0 0 0,-1 0 0,0 1 1,0-1-1,0 1 0,0-1 0,3 9 0,26 74 1191,-25-66-816,-1-3-397,-12-32-1815,-4-12-3867,1 3-2807</inkml:trace>
  <inkml:trace contextRef="#ctx0" brushRef="#br0" timeOffset="1570.79">1152 283 12875,'0'0'5090,"5"11"-3039,18 53-858,-2 1 0,-3 1-1,-4 1 1,-2 0 0,4 70-1,-8-85 148,-7-48-548,0-6-98,-4-28-167,1 11-812,1 1 0,0-1-1,2 1 1,3-23 0,-4 36 103,1 1 0,0 0 0,0-1 0,1 1 0,-1 0 0,1 0 0,0 0 1,0 0-1,1 0 0,3-6 0,-4 9 89,-1-1 0,1 1 0,0 0-1,-1 0 1,1-1 0,0 1 0,0 0 0,0 0 0,0 1 0,0-1 0,0 0 0,0 1 0,0-1 0,0 1 0,0 0 0,0-1-1,0 1 1,0 0 0,0 0 0,0 1 0,0-1 0,0 0 0,4 1 0,-2 1 86,1-1 0,-1 1 0,1 0 1,-1 0-1,0 0 0,0 1 0,0-1 0,0 1 0,0 0 0,0 0 0,-1 0 1,1 1-1,-1-1 0,0 1 0,0 0 0,-1 0 0,1 0 0,-1 0 0,4 8 1,-5-8 77,1-1 1,-1 0 0,0 1 0,-1-1 0,1 1 0,0-1 0,-1 1 0,0-1 0,0 1 0,0-1 0,0 1 0,0-1-1,-1 1 1,0-1 0,0 1 0,0-1 0,0 0 0,0 1 0,-1-1 0,1 0 0,-1 0 0,0 0 0,0 0 0,0 0 0,0 0-1,-5 3 1,-1 2 228,0-2 0,-1 1 0,0-2 0,0 1 0,-14 5 0,19-9-298,0 0 0,0-1 0,0 0 0,0 1 0,0-1 0,0-1 0,0 1 0,0-1 0,0 1 0,0-1 0,-1 0 0,1-1 0,0 1-1,0-1 1,0 0 0,0 0 0,-4-1 0,-7-14-2559,10 1-3077,5 6-1427</inkml:trace>
  <inkml:trace contextRef="#ctx0" brushRef="#br0" timeOffset="2396.73">1438 628 11266,'0'0'8656,"-1"10"-7555,-1 5-749,2 0 0,-1 0 0,2 0 0,0 0 0,1 0-1,7 28 1,4-8-10,-9-26-96,0 0 1,-1 0 0,0 0 0,-1 0-1,1 1 1,0 11 477,-10-33 775,0-1-1610,1-1 1,1 0-1,0 0 0,1 0 0,-4-25 1,6 27-404,0 0-1,1 0 1,1 0 0,0 1 0,1-1 0,0 0 0,5-20 0,-5 30 471,-1 0 0,1-1 0,0 1 0,0 0 0,0 0 0,1 0 1,-1-1-1,0 1 0,1 1 0,-1-1 0,1 0 0,0 0 0,0 0 0,0 1 0,0-1 0,0 1 0,0 0 0,0-1 0,0 1 0,0 0 0,1 0 0,-1 0 0,0 1 0,1-1 0,-1 1 0,1-1 0,-1 1 1,0 0-1,1 0 0,-1 0 0,1 0 0,-1 0 0,5 1 0,-5 0 41,1-1-1,0 1 1,0 0 0,-1 0 0,1 0 0,0 0 0,-1 1 0,1-1-1,-1 1 1,1-1 0,-1 1 0,0 0 0,0 0 0,0 0-1,0 0 1,0 1 0,0-1 0,-1 0 0,1 1 0,-1-1-1,1 1 1,-1 0 0,0-1 0,0 1 0,0 0 0,-1 0 0,1 0-1,0 3 1,-1-1 13,0 0-1,-1-1 0,0 1 1,0-1-1,0 1 1,0-1-1,-1 0 0,1 0 1,-1 1-1,0-1 0,-1 0 1,1 0-1,-4 3 1,4-4 197,0 0 0,0 0 1,0-1-1,0 1 0,-1-1 1,1 0-1,-1 0 0,0 0 1,1 0-1,-1 0 0,0-1 1,0 1-1,0-1 0,0 0 0,-1 0 1,1 0-1,0 0 0,-7 1 386,28 6-994,5 5 412,-3-1 48,1 0-1,26 9 1,-40-18 54,1-1 1,-1 0 0,1 0 0,0 0 0,-1-1 0,1-1-1,0 1 1,0-1 0,0-1 0,13-1 0,-18 1-103,-1 1 1,1-1-1,-1 0 1,1 0-1,-1 0 1,0 0 0,0-1-1,1 1 1,-1 0-1,0-1 1,0 0-1,0 1 1,0-1-1,-1 0 1,1 0-1,0 0 1,-1 0 0,1-1-1,-1 1 1,2-5-1,-1 3-35,0-1 1,-1 0-1,0 0 0,0 0 1,0-1-1,-1 1 0,1 0 1,-1 0-1,-1 0 0,0-8 1,0 7-13,0 0 1,-1 0 0,1 0 0,-1 1 0,-1-1 0,1 1-1,-1-1 1,0 1 0,-4-6 0,6 9 33,-1-1 0,0 1 1,0 0-1,0 0 0,-1 0 1,1 0-1,0 0 0,-1 0 0,1 1 1,-1-1-1,1 1 0,-1 0 1,0 0-1,0 0 0,0 0 0,1 0 1,-1 0-1,-3 0 0,5 2 29,0-1 1,0 0-1,0 1 0,0-1 0,0 0 0,1 1 1,-1-1-1,0 1 0,1-1 0,-1 1 0,0 0 1,1-1-1,-1 1 0,0 0 0,1-1 0,-1 1 1,1 0-1,-1 0 0,1-1 0,0 1 0,-1 0 0,1 0 1,0 0-1,-1 0 0,1-1 0,0 1 0,0 0 1,0 0-1,0 0 0,0 0 0,0 2 0,-1 36 1159,1-31-843,0-4-294,0 1 0,0 0 1,1 0-1,-1 0 0,1-1 0,0 1 1,0 0-1,1-1 0,-1 1 0,1-1 1,0 1-1,0-1 0,1 0 0,-1 0 0,1 0 1,0 0-1,0 0 0,0-1 0,1 1 1,-1-1-1,1 0 0,0 0 0,-1 0 1,1-1-1,1 1 0,-1-1 0,0 0 1,8 2-1,-3-1-446,0 0 0,0-1 0,0-1 0,1 1 0,16-1 0,-12-1-1507,1-1 0,0-1 0,15-3 0,7-5-6861</inkml:trace>
  <inkml:trace contextRef="#ctx0" brushRef="#br0" timeOffset="3483.39">2219 346 8514,'0'0'14019,"-1"12"-13095,-5 210 2589,8-178-3029,1 0 0,3-1 0,14 57 0,-20-98-455,0 0 0,0-1 0,1 1-1,-1 0 1,1-1 0,-1 1 0,1 0 0,0-1-1,-1 1 1,1-1 0,0 1 0,0-1 0,0 0-1,3 3 1,-4-4 1,1 0-1,-1-1 1,1 1-1,-1 0 0,1-1 1,-1 1-1,1 0 1,-1-1-1,1 1 1,-1-1-1,0 1 1,1-1-1,-1 1 1,0-1-1,1 1 1,-1-1-1,0 1 1,0-1-1,0 1 1,1-1-1,-1 0 1,0 1-1,0-1 1,0 1-1,0-1 1,0 0-1,7-60 561,-7 33-625,-2-1 0,0 0 1,-2 1-1,-10-40 0,-42-103-1005,19 66-133,37 100 939,7 11 112,21 29 108,34 53 168,-61-86-160,54 80 108,52 71-99,-87-127 64,1-2 0,2 0 0,39 34-1,-60-56-14,0-1 0,0 1-1,1 0 1,-1 0 0,0-1-1,1 0 1,-1 1-1,1-1 1,-1 0 0,1 0-1,-1 0 1,6 0-1,-8-1-3,1-1 0,0 0-1,0 1 1,0-1-1,0 0 1,0 0 0,0 0-1,-1 0 1,1 1 0,0-1-1,-1 0 1,1 0-1,-1 0 1,1-1 0,-1 1-1,0 0 1,1 0-1,-1 0 1,0 0 0,0 0-1,1 0 1,-1-1-1,0 1 1,0 0 0,0 0-1,-1 0 1,1 0-1,0-1 1,-1 0 0,-3-59 121,-3 1 0,-2 1 0,-30-100 0,11 47-108,6-24-307,19 119-2017,44 64-4581,-20-25-1012</inkml:trace>
  <inkml:trace contextRef="#ctx0" brushRef="#br0" timeOffset="4462.86">3093 603 7162,'0'0'11475,"-9"-6"-9409,1 1-1987,0-1 362,-1 1-1,1 0 1,-1 1-1,0 0 1,-12-4 0,18 7-345,0 1 1,0-1 0,1 0 0,-1 1 0,0 0-1,0 0 1,0 0 0,0 0 0,0 0 0,0 1 0,0-1-1,0 1 1,1 0 0,-1-1 0,0 1 0,0 1-1,1-1 1,-1 0 0,1 1 0,-1-1 0,1 1 0,0 0-1,-1 0 1,1 0 0,-3 3 0,-3 6 88,0 0 0,0 0 1,1 1-1,1 0 0,0 1 0,-9 24 1,13-31-139,0 0 1,0 1-1,1 0 1,0-1-1,0 1 0,0 0 1,1-1-1,0 1 1,0 0-1,1 0 1,0-1-1,0 1 1,0 0-1,1-1 1,5 13-1,-6-16-36,1 0 0,-1-1-1,1 1 1,0 0 0,0-1-1,0 1 1,0-1 0,0 0-1,0 0 1,1 0 0,-1 0-1,1 0 1,-1 0 0,1 0-1,0-1 1,0 0 0,0 1-1,-1-1 1,1 0 0,1 0-1,-1-1 1,0 1 0,0-1-1,0 1 1,0-1 0,0 0-1,0 0 1,1-1 0,-1 1-1,0 0 1,0-1 0,0 0-1,0 0 1,0 0 0,4-2-1,-1 0 6,0 0-1,0-1 0,0 1 0,-1-1 1,1-1-1,-1 1 0,0-1 0,0 0 1,-1 0-1,1 0 0,-1 0 0,0-1 1,-1 0-1,1 0 0,3-10 0,-2 0-10,-1 0 0,-1-1-1,0 1 1,-1-1 0,-1 0-1,0 0 1,-1 0 0,-1 0-1,-1 1 1,-1-1 0,-5-22-1,-6-9-472,-1 2-1,-35-71 1,35 91 302,15 38 302,18 48 67,33 107 161,7 14 103,-55-173-431,0 0 0,1-1 1,0 0-1,0 0 0,1 0 0,0 0 1,0-1-1,1 0 0,0 0 0,0 0 0,0-1 1,1 0-1,12 8 0,-15-11-27,-1 0-1,1 0 1,0-1-1,0 1 0,0-1 1,-1 0-1,1-1 1,0 1-1,0 0 1,0-1-1,1 0 1,-1 0-1,0 0 1,0-1-1,0 1 1,0-1-1,0 0 1,-1 0-1,1 0 1,0-1-1,0 1 1,-1-1-1,1 0 1,-1 0-1,1 0 1,-1-1-1,0 1 1,0-1-1,4-3 1,-1-2-49,0 1 1,0-2 0,0 1 0,-1-1 0,-1 0 0,1 0 0,-1 0 0,-1 0 0,0-1-1,4-17 1,-6 23 11,0 0-1,0-1 1,-1 1-1,1 0 1,-1-1-1,0 1 0,0 0 1,0-1-1,-1 1 1,1 0-1,-1-1 1,0 1-1,0 0 1,-1 0-1,1 0 1,-1 0-1,0 0 0,0 0 1,0 0-1,-1 1 1,1-1-1,-1 1 1,0 0-1,0 0 1,0 0-1,0 0 1,-5-3-1,7 5 31,0 0 0,0 1 0,-1-1 0,1 0-1,0 0 1,-1 1 0,1-1 0,-1 1 0,1-1 0,-1 1 0,1 0 0,-1 0 0,1-1 0,-1 1 0,1 0-1,-1 0 1,1 1 0,-1-1 0,1 0 0,-1 0 0,1 1 0,-1-1 0,1 1 0,-1-1 0,1 1-1,-1 0 1,-1 1 0,1 0 18,0 0 0,0 1-1,0-1 1,1 1 0,-1-1-1,1 1 1,0 0 0,-1 0-1,1-1 1,0 1 0,1 0-1,-1 0 1,0 4 0,-1 4 134,1 1-1,1 0 1,0-1 0,0 1 0,1 0 0,4 17 0,-4-25-159,0 1-1,1-1 1,-1 0 0,1 0 0,0 0 0,1-1 0,-1 1 0,0 0 0,1-1 0,0 0 0,0 1 0,0-1 0,0 0 0,1 0-1,-1-1 1,1 1 0,0-1 0,-1 0 0,1 0 0,0 0 0,0 0 0,1-1 0,-1 0 0,5 2 0,4-1-839,1-1 1,-1 0 0,1 0-1,-1-1 1,1-1-1,18-3 1,20-7-5806</inkml:trace>
  <inkml:trace contextRef="#ctx0" brushRef="#br0" timeOffset="5269.31">3764 539 9162,'0'0'6328,"-1"8"-4548,-2 39 577,3 0-1,1 0 1,12 72-1,-15-137-1837,1 1 0,0-1-1,4-22 1,-1-13-1355,-5 12-225,0-34-1443,3 69 2183,1 0 1,-1 1-1,1-1 1,0 1 0,0-1-1,1 0 1,-1 1 0,1 0-1,4-7 1,-6 11 274,1-1 1,-1 1-1,1 0 1,0 0-1,0 0 1,0 0-1,-1 0 1,1 0-1,0 0 1,0 1-1,0-1 1,1 0-1,-1 0 1,0 1-1,0-1 1,0 1-1,0-1 1,1 1-1,-1 0 1,0-1-1,0 1 1,1 0-1,-1 0 1,0 0-1,1 0 1,1 0-1,0 1 56,0-1 0,0 1 0,0 1 0,0-1-1,0 0 1,0 1 0,-1 0 0,1-1 0,-1 1-1,5 4 1,3 5 237,0 0 0,0 0 0,12 20-1,-12-14 98,0 1-1,0 0 0,-2 0 1,9 28-1,-13-33 439,-1 0 0,-1 0 0,0 0 0,0 20 0,-5-30 979,-4-8-1107,-4-10-468,7 0-480,0 0 1,1 0-1,0 0 1,1 0 0,1 0-1,1-1 1,0 1-1,1 0 1,0-1 0,2 1-1,-1 0 1,10-26-1,-12 40 244,1-1 0,0 0 0,0 0 0,0 0 0,0 1 0,0-1-1,0 0 1,0 1 0,1-1 0,-1 1 0,0 0 0,1-1 0,-1 1-1,1 0 1,0 0 0,-1 0 0,1 0 0,0 0 0,0 0 0,0 0-1,-1 1 1,1-1 0,0 1 0,0-1 0,0 1 0,3 0 0,-1 0 51,0 1 0,0 0 0,-1 0 0,1 0 0,0 1 0,-1-1 0,1 1 0,-1 0 0,0 0 0,0 0 0,0 1 0,6 4 0,2 4 152,0 1 0,0 0-1,-1 0 1,-1 1 0,13 23-1,-17-23 64,0-1 0,-1 1 0,-1 0 0,0 0 0,2 24 0,1 1 117,-6-36-392,0-1 0,0 0-1,1 0 1,-1 0 0,0 0 0,1 1 0,-1-1 0,1 0 0,-1 0 0,1 0 0,0 0-1,-1 0 1,1 0 0,0 0 0,0-1 0,-1 1 0,1 0 0,0 0 0,0 0 0,0-1 0,0 1-1,0-1 1,0 1 0,0-1 0,0 1 0,1-1 0,-1 1 0,0-1 0,0 0 0,0 0 0,0 1-1,2-1 1,2 0-785,-1-1 0,0 1 0,1-1-1,-1 0 1,0 0 0,0-1-1,8-2 1,16-9-5715</inkml:trace>
  <inkml:trace contextRef="#ctx0" brushRef="#br0" timeOffset="6160.61">4328 520 13019,'0'0'8844,"-12"1"-7282,-39 5-712,49-5-798,-1 0 0,0 0 1,1 0-1,-1 0 0,1 1 1,0-1-1,-1 1 1,1 0-1,0-1 0,0 1 1,0 0-1,0 0 1,0 1-1,1-1 0,-1 0 1,0 0-1,1 1 0,0-1 1,0 1-1,0 0 1,0-1-1,0 1 0,-1 4 1,0 5 142,0 0 0,1 0 1,0 22-1,1-26-124,1-2-20,0 0 1,0 0-1,0 0 0,1 0 0,0 0 0,0-1 0,0 1 0,1 0 0,0-1 1,0 0-1,0 0 0,0 0 0,1 0 0,0 0 0,0-1 0,7 6 0,-8-7-34,0 0-1,0-1 1,0 0-1,0 1 0,1-1 1,-1 0-1,0-1 1,1 1-1,0-1 0,-1 1 1,1-1-1,0 0 1,-1 0-1,1-1 0,0 1 1,0-1-1,0 0 1,0 0-1,0 0 0,0 0 1,-1-1-1,1 0 1,0 0-1,0 0 0,0 0 1,-1 0-1,5-2 1,-5 0 0,0 0 0,0 0 1,1-1-1,-2 1 0,1 0 1,0-1-1,-1 0 1,0 1-1,1-1 0,-1 0 1,-1 0-1,1-1 0,-1 1 1,0 0-1,0 0 0,0-1 1,0 1-1,-1-1 1,1 1-1,-1 0 0,0-1 1,-1-4-1,0-3-36,0 0 0,0-1 1,-1 1-1,-1 0 0,0 0 0,-8-20 1,8 24-16,0 0-1,-1 1 1,0-1 0,-1 1 0,1 0 0,-1 0 0,-1 1 0,1-1 0,-1 1-1,0 0 1,-13-9 0,19 15 36,0 0 0,0 0 0,-1 0 0,1 0 0,0 0-1,0 0 1,0 0 0,0-1 0,0 1 0,0 0 0,-1 0 0,1 0-1,0 0 1,0 0 0,0 0 0,0 0 0,0 0 0,0 0 0,-1 0-1,1 0 1,0 0 0,0 0 0,0 0 0,0 1 0,0-1 0,0 0 0,0 0-1,-1 0 1,1 0 0,0 0 0,0 0 0,0 0 0,0 0 0,0 0-1,0 0 1,0 0 0,0 0 0,0 1 0,-1-1 0,1 0 0,0 0-1,0 0 1,0 0 0,0 0 0,0 0 0,0 0 0,0 1 0,0-1 0,0 0-1,0 0 1,0 0 0,0 0 0,0 0 0,0 0 0,0 1 0,0-1-1,0 0 1,0 0 0,0 0 0,0 0 0,0 0 0,4 15-12,10 11 3,-5-15 58,1-1 0,0 0 1,0-1-1,1 0 0,20 13 0,-27-19-74,0-1 0,0 1 0,0-1 0,0 0 0,1 0 1,-1 0-1,0-1 0,1 0 0,-1 0 0,1 0 0,0 0 0,-1-1 0,1 1 0,0-1 0,-1-1 0,1 1 0,0 0 0,-1-1 0,1 0 0,0 0 0,4-2 1,-6 0-10,1 0 0,-1 1 0,0-1 0,0 0 0,0-1 1,0 1-1,0 0 0,-1-1 0,0 0 0,1 1 0,-2-1 1,1 0-1,0 0 0,-1 0 0,1 0 0,-1-1 1,0 1-1,0-8 0,2-6 30,-2-1 1,0 1-1,-2-20 1,-1 14-34,-1 1 1,0 0-1,-2 0 1,-1 1-1,-1 0 0,-1 0 1,-1 0-1,-1 1 1,0 0-1,-15-21 1,24 41 43,0-1 0,-1 0 0,1 0 0,0 1 1,0-1-1,-1 1 0,1-1 0,-1 1 0,1 0 1,-1-1-1,0 1 0,1 0 0,-1 0 0,0 0 0,0 0 1,0 1-1,0-1 0,0 0 0,0 1 0,0-1 1,0 1-1,0 0 0,0 0 0,0 0 0,0 0 1,0 0-1,0 0 0,-4 1 0,4 0 12,-1 0-1,1 1 1,0-1-1,-1 1 1,1 0-1,0-1 1,0 1-1,0 0 1,1 0-1,-1 0 1,0 0-1,1 1 1,-1-1-1,1 0 1,0 1 0,0-1-1,0 1 1,0-1-1,0 1 1,0 3-1,-3 14 65,1 1-1,2-1 1,0 1 0,1 0-1,1-1 1,1 1-1,0-1 1,11 40 0,4-5 243,44 103 1,-55-147-297,0-1 0,0 1 0,1-1 0,0 0 0,1-1 0,0 1 1,1-1-1,0-1 0,0 0 0,1 0 0,-1-1 0,2 0 0,-1-1 0,1 0 0,0-1 0,0 0 0,1 0 0,0-1 0,-1-1 0,1 0 0,0-1 0,1 0 1,16 0-1,-26-2-58,0-1 0,0-1 0,0 1 1,0 0-1,0-1 0,0 1 0,-1-1 1,1 0-1,-1 0 0,1 0 0,-1 0 1,0 0-1,1-1 0,-1 1 0,0-1 0,-1 1 1,1-1-1,0 0 0,-1 0 0,0 0 1,1 0-1,-1 0 0,0 0 0,-1 0 1,1 0-1,0-5 0,1-2-136,0 0 0,0 0 0,-1 0 0,0-1 0,-1 1 0,-1 0 0,-1-13 1,0 16 31,0 1 0,0 0 0,-1 0 0,0 0 0,0 1 0,-5-7 0,7 10 135,0-1-1,-1 1 1,1 0-1,-1 0 1,0 0-1,1 1 1,-1-1-1,0 0 1,0 1-1,0-1 1,-1 1-1,1-1 1,0 1-1,0 0 0,-1 0 1,1 0-1,-1 0 1,-2 0-1,4 1 5,0 1-1,1-1 1,-1 1-1,0-1 1,1 1-1,-1-1 0,1 1 1,-1 0-1,1-1 1,-1 1-1,1 0 1,-1-1-1,1 1 1,0 0-1,-1-1 1,1 1-1,0 0 0,0 0 1,-1 0-1,1-1 1,0 1-1,0 0 1,0 0-1,0 1 1,-3 26 374,3-24-226,-2 15 168,1-8-27,0 1 0,0-1 0,1 0 1,1 0-1,3 21 0,-4-29-388,1 0 0,0-1 1,0 1-1,0-1 0,0 1 0,1-1 0,-1 1 0,1-1 0,-1 0 0,1 0 0,0 0 0,0 0 0,0 0 0,0 0 0,0 0 0,0-1 1,1 1-1,-1-1 0,0 0 0,1 0 0,-1 1 0,1-1 0,0-1 0,-1 1 0,1 0 0,0-1 0,-1 1 0,1-1 0,5 0 0,45-1-4463,-15-3-1279,5-5-5214</inkml:trace>
  <inkml:trace contextRef="#ctx0" brushRef="#br0" timeOffset="7378.54">5115 520 7482,'0'0'10665,"-12"0"-8500,-36 3-710,46-2-1348,-1 0 1,0 0-1,0 0 0,1 1 0,-1-1 0,1 1 0,0-1 1,-1 1-1,1 0 0,0 0 0,0 0 0,0 0 0,0 0 1,0 0-1,1 1 0,-1-1 0,1 1 0,-1-1 0,1 1 0,0 0 1,0-1-1,0 1 0,-1 5 0,-1 4 360,1 1 0,0-1 0,0 20 0,1-27-414,1 0 1,0 0-1,0 0 1,0-1-1,1 1 0,0 0 1,-1 0-1,2 0 1,-1-1-1,0 1 0,1-1 1,0 1-1,0-1 1,1 1-1,-1-1 0,1 0 1,0 0-1,0 0 1,0-1-1,0 1 0,1-1 1,-1 0-1,1 1 1,0-2-1,0 1 0,0 0 1,1-1-1,-1 0 1,0 0-1,1 0 0,-1 0 1,1-1-1,0 0 1,0 0-1,-1 0 1,1 0-1,0-1 0,0 0 1,0 0-1,0 0 1,0-1-1,-1 0 0,7-1 1,-7 1-80,-1 0 1,1 0 0,0 0-1,0-1 1,0 1 0,-1-1-1,1 0 1,-1 0 0,0-1-1,1 1 1,-1-1 0,0 1-1,0-1 1,-1 0 0,1 0-1,0-1 1,-1 1 0,0 0-1,0-1 1,0 1 0,0-1-1,-1 0 1,1 0 0,-1 1-1,0-1 1,0 0 0,0 0-1,-1 0 1,1 0 0,-1 0-1,0 0 1,-1-7 0,1 1-66,-1 0 0,0 0 1,-1 0-1,0 1 0,0-1 0,-1 1 1,0-1-1,-1 1 0,0 0 1,0 0-1,-1 0 0,-8-11 1,13 20 94,0 0 1,0 0-1,0 0 1,-1 0 0,1 0-1,0 0 1,0 0-1,0 0 1,0-1-1,0 1 1,0 0 0,0 0-1,0 0 1,-1 0-1,1 0 1,0 0-1,0 0 1,0 0 0,0 0-1,0 0 1,0 0-1,-1 0 1,1 0-1,0 0 1,0 0 0,0 0-1,0 0 1,0 0-1,0 0 1,0 0-1,-1 0 1,1 1 0,0-1-1,0 0 1,0 0-1,0 0 1,0 0-1,0 0 1,0 0 0,0 0-1,-1 0 1,1 0-1,0 0 1,0 1-1,0-1 1,0 0 0,0 0-1,0 0 1,0 0-1,0 0 1,0 0-1,0 0 1,0 1 0,0-1-1,0 0 1,0 0-1,0 0 1,0 0-1,0 0 1,0 0 0,0 1-1,0-1 1,0 0-1,0 0 1,0 0-1,0 0 1,0 0 0,0 0-1,0 19 80,5 21 43,1-24-29,1 0-1,0-1 0,1 0 0,13 18 0,-19-30-82,-1 0-1,1 0 1,0 0 0,1-1 0,-1 1 0,0-1 0,1 1 0,-1-1-1,1 0 1,0 0 0,0 0 0,0 0 0,0 0 0,0-1 0,0 1-1,0-1 1,0 0 0,1 0 0,-1 0 0,1 0 0,-1-1 0,0 1-1,1-1 1,-1 0 0,1 0 0,-1 0 0,1-1 0,3 0 0,-5 0-17,0 0-1,0-1 1,-1 1 0,1-1 0,0 1 0,-1-1 0,1 0 0,-1 0 0,0 1 0,1-1 0,-1 0 0,0 0 0,0 0 0,0-1-1,-1 1 1,1 0 0,0 0 0,-1 0 0,1-1 0,-1 1 0,0 0 0,0-3 0,1-55-100,-1 57 106,-7-30-22,6 32 28,1 0-1,0 0 0,-1 0 0,1 0 0,-1 0 1,0 0-1,1 0 0,-1 0 0,0 0 0,1 0 1,-1 0-1,0 0 0,0 0 0,0 1 0,0-1 1,0 0-1,0 1 0,0-1 0,0 0 0,0 1 1,0 0-1,0-1 0,0 1 0,0-1 0,-2 1 1,2 4-1,0 1-1,0-1 1,0 0 0,0 1 0,1-1 0,-1 1 0,1-1-1,1 1 1,-1-1 0,1 5 0,0-3 12,0 0-1,0-1 1,1 1 0,-1-1 0,1 1-1,1-1 1,-1 0 0,1 0-1,-1 0 1,2 0 0,-1 0-1,0-1 1,1 1 0,0-1-1,0 0 1,0 0 0,0 0 0,1-1-1,0 0 1,0 1 0,9 3-1,-11-5-13,0-1 1,1 0-1,0 0 0,-1 0 0,1 0 0,-1-1 0,1 1 0,0-1 0,0 0 0,-1 0 0,1 0 0,0-1 0,-1 1 0,1-1 0,0 0 0,-1 0 1,1 0-1,-1-1 0,1 1 0,-1-1 0,0 0 0,0 1 0,0-2 0,0 1 0,0 0 0,0-1 0,0 1 0,-1-1 0,1 0 0,-1 1 1,0-1-1,0-1 0,0 1 0,2-4 0,3-7-17,-1-1 1,0 0-1,-1-1 1,-1 1 0,0-1-1,-1 0 1,-1 1-1,0-2 1,-2 1-1,0-17 1,-1 2-92,-2 1 0,-1 0 0,-2 1-1,-12-42 1,16 64 79,-4-15-192,-1 0 0,-1 1 0,0 0 0,-2 1 0,0 0 0,-2 0-1,-15-21 1,27 41 234,-1-1 0,1 0-1,-1 1 1,1-1 0,-1 0 0,0 1-1,1-1 1,-1 1 0,1-1 0,-1 1-1,0-1 1,0 1 0,1 0-1,-1-1 1,0 1 0,0 0 0,1-1-1,-1 1 1,0 0 0,0 0-1,0 0 1,1 0 0,-1 0 0,0 0-1,0 0 1,0 0 0,1 0-1,-2 0 1,1 1-10,0 0 1,0 0-1,0 0 0,0 0 1,0 0-1,0 0 0,1 0 1,-1 0-1,0 0 0,1 0 1,-1 1-1,1-1 0,-1 0 1,1 0-1,-1 3 0,-6 51 244,7-54-240,-1 37 130,2 1 0,2-1 0,1 0 0,2-1 0,2 1 1,1-1-1,2 0 0,19 42 0,-26-68-105,1-2 1,0 1-1,0 0 0,1-1 0,0 0 0,1-1 1,0 1-1,0-1 0,1 0 0,-1-1 1,2 0-1,-1 0 0,1-1 0,0 0 0,1-1 1,-1 1-1,1-2 0,0 0 0,0 0 1,1 0-1,-1-2 0,1 1 0,-1-1 0,1-1 1,0 0-1,18 0 0,-26-2-59,1 0-1,0 0 1,0-1-1,-1 1 1,1-1-1,0 1 1,-1-1 0,0-1-1,1 1 1,-1 0-1,0-1 1,0 1 0,-1-1-1,1 0 1,0 0-1,-1 0 1,0 0-1,1-1 1,-1 1 0,-1-1-1,1 1 1,0-1-1,-1 0 1,0 1-1,0-1 1,1-8 0,3-7-220,-2-1 1,-1 0 0,1-37 0,-3 54 219,0 0 0,0 0 0,-1 0 0,1 0 0,-1 0 1,1 0-1,-1 0 0,0 0 0,0 0 0,-1 0 0,1 0 0,-1 1 1,1-1-1,-1 0 0,-2-2 0,3 4 27,0 0 0,1 1 0,-1-1 0,0 1 0,1-1 0,-1 1 0,0 0 0,0-1 0,0 1 0,1 0 0,-1-1 0,0 1 1,0 0-1,0 0 0,0 0 0,0 0 0,1 0 0,-1 0 0,0 0 0,0 0 0,-1 0 0,0 1 5,0 0 1,0 0 0,0 0 0,1 0-1,-1 0 1,0 0 0,1 0-1,-1 1 1,1-1 0,-1 0-1,1 1 1,0-1 0,-2 3-1,-1 3 61,-1-1-1,1 1 1,1 0-1,0 0 0,0 0 1,0 1-1,1-1 1,0 1-1,0-1 0,0 1 1,1 0-1,1 0 1,-1 0-1,1-1 1,1 1-1,-1 0 0,2 0 1,1 10-1,-1-13-37,-1 1-1,1-1 1,1 0-1,-1 0 1,1 0 0,-1 0-1,1 0 1,1 0-1,-1-1 1,1 0 0,-1 0-1,1 0 1,0 0-1,1 0 1,-1-1 0,1 0-1,0 0 1,-1 0-1,1 0 1,0-1 0,1 0-1,-1 0 1,0 0-1,1-1 1,10 2 0,-5-1-192,1-2 0,0 1 0,-1-2 1,1 1-1,13-4 0,26-11-3473,-16-2-3926</inkml:trace>
  <inkml:trace contextRef="#ctx0" brushRef="#br0" timeOffset="7803.91">4895 0 13675,'0'0'9610,"-44"64"-8866,28-21-744,2-5-936,8-7-5233</inkml:trace>
  <inkml:trace contextRef="#ctx0" brushRef="#br0" timeOffset="8507.99">6041 453 7770,'0'0'17582,"-8"-7"-17035,-30-21-108,37 27-419,0 0 0,0 0 0,-1 0 0,1 1 0,-1-1 0,1 0 0,-1 1 1,1-1-1,-1 1 0,0-1 0,1 1 0,-1 0 0,0-1 0,1 1 0,-1 0 1,0 0-1,1 0 0,-1 0 0,1 1 0,-1-1 0,-2 1 0,3 0-18,0 0 0,0-1 0,0 1-1,0 0 1,0 0 0,0 1 0,0-1 0,0 0-1,0 0 1,0 0 0,0 0 0,1 1-1,-1-1 1,1 0 0,-1 1 0,1-1 0,-1 1-1,1 2 1,-1 0-26,0 0 0,1 1-1,0-1 1,0 1 0,0-1 0,0 0-1,1 1 1,-1-1 0,1 1 0,1-1-1,-1 0 1,3 8 0,5-2-89,0 0 0,0-1 0,1 0 0,0 0 0,23 14 0,-25-18 96,1 0-1,-1 1 0,0 0 0,0 1 1,-1 0-1,0 0 0,0 0 0,-1 1 1,0 0-1,0 0 0,-1 1 1,5 9-1,-9-17 29,-1 0 1,0 0-1,0 0 1,0 0-1,0 0 1,0 0-1,0 0 1,0 0-1,0 0 1,0 0-1,0 0 1,0 0-1,0 0 1,-1 0-1,1 0 1,-1 0-1,1 0 1,0 0-1,-1 0 1,0 0-1,1 0 1,-1-1 0,1 1-1,-1 0 1,0 0-1,0-1 1,1 1-1,-1 0 1,0-1-1,0 1 1,0-1-1,0 1 1,0-1-1,0 1 1,0-1-1,0 0 1,0 1-1,-2-1 1,-47 9 429,38-8-404,-10 3-2,9-2-227,1 0 0,-1 0 0,1-1 0,-1-1 0,1 0 0,-23-3 0,35 2-91,0 1-1,0 0 0,0-1 0,-1 1 0,1-1 0,0 1 0,0 0 0,0-1 1,0 1-1,0-1 0,0 1 0,0-1 0,1 1 0,-1 0 0,0-1 0,0 1 1,0-1-1,0 1 0,0 0 0,1-1 0,-1 1 0,0 0 0,0-1 1,1 1-1,2-2-2271,-2 1 2271,15-10-9397</inkml:trace>
  <inkml:trace contextRef="#ctx0" brushRef="#br0" timeOffset="9162.98">6643 530 3793,'0'0'12382,"-12"-7"-9610,7 3-2597,-7-3 706,1 1 0,-1 0 0,0 0-1,-23-7 1,32 12-731,-1 0-1,0 0 0,1 1 0,-1-1 0,1 1 0,-1 0 0,0 0 1,1 0-1,-1 0 0,1 1 0,-1-1 0,0 1 0,1 0 1,-1 0-1,1 0 0,0 1 0,-1-1 0,1 1 0,0 0 1,0 0-1,0 0 0,0 0 0,0 0 0,1 1 0,-6 5 1,2 1-23,-1 0 0,2 1 0,-1 0 1,1 1-1,1-1 0,0 1 0,-4 16 1,6-19-93,0 0 1,1 0 0,0 0 0,0-1 0,1 1 0,0 0 0,0 0-1,1 0 1,0 0 0,0 0 0,5 13 0,-5-18-32,0-1 0,0 1 0,1-1 0,-1 1 0,1-1 0,0 0 0,0 1 0,-1-1 0,1 0 0,1 0 0,-1 0 0,0 0 0,0-1 0,1 1 0,-1-1 0,1 1 0,-1-1 0,1 0 0,0 0 0,-1 0 0,1 0 0,0-1 0,0 1 0,0-1 0,0 1 0,-1-1 0,1 0-1,0 0 1,0 0 0,0-1 0,4 0 0,-1 0 2,0-1-1,1 0 1,-1 0-1,-1 0 0,1-1 1,0 0-1,-1 0 0,1 0 1,-1 0-1,0-1 0,0 0 1,0 0-1,6-8 1,-3 1-11,-1-2 0,0 1 0,0-1 0,-2 0 0,1 0 0,-2-1 0,0 1 0,0-1 0,-1 0 0,-1 0 0,0 0 0,-1 0 0,-1-1 1,-2-21-1,0 5-186,-2 1-1,-1 0 1,-1 0 0,-2 1 0,-18-49 0,21 66 69,-20-41-661,24 50 765,0 1 0,-1-1 0,1 0 0,-1 1 0,0-1 0,0 1 0,0 0 0,0 0 0,0 0 0,-1 0 0,1 0 0,-1 0 0,1 0 0,-4-1 0,6 4 37,-1-1 0,1 1 0,-1-1 0,1 1 0,-1 0 0,1-1 0,-1 1-1,1 0 1,0-1 0,-1 1 0,1 0 0,0-1 0,0 1 0,-1 0 0,1 0 0,0-1-1,0 1 1,0 0 0,0 0 0,0-1 0,0 1 0,0 0 0,0 0 0,0-1 0,1 2-1,0 25 138,6 9 143,1 0-1,1-1 0,3 0 1,30 66-1,-8-20-68,-11-13-27,-16-44-249,1 0 0,1 0 0,23 41 0</inkml:trace>
  <inkml:trace contextRef="#ctx0" brushRef="#br0" timeOffset="9590.36">6767 128 14067,'0'0'5081,"16"53"-4257,10-20-824,-3-6-168,2-3-5257</inkml:trace>
  <inkml:trace contextRef="#ctx0" brushRef="#br0" timeOffset="10536.33">6983 601 4545,'0'0'20247,"9"6"-19378,-4-2-813,0 0-1,1-1 0,0 0 0,0 0 0,0 0 0,0-1 0,0 0 0,1 0 0,-1 0 0,0-1 0,1 0 0,-1 0 0,1-1 0,0 0 0,-1 0 0,1 0 0,-1-1 0,1 0 0,-1 0 1,1-1-1,-1 0 0,0 0 0,0 0 0,8-5 0,-12 6-65,0 0 0,0-1 0,0 1 0,0-1 0,0 1 0,0-1 0,0 1 0,-1-1 0,1 0 0,-1 0 0,1 0 0,-1 0 0,0 0 0,0 0 0,0 0 0,0 0 0,0 0 0,0-1 0,-1 1 0,1 0 0,-1-1 0,0 1 0,1 0 0,-1-1 0,0 1 0,-1-4 0,1 3-1,-1 1 0,0 0 0,-1 0 0,1 0 0,0 0 1,0 0-1,-1 0 0,1 0 0,-1 0 0,0 0 0,0 1 1,0-1-1,1 0 0,-1 1 0,0 0 0,-1 0 0,1-1 0,0 1 1,0 0-1,-1 1 0,1-1 0,0 0 0,-1 1 0,1-1 0,-4 1 1,3-1 23,0 0 0,0 0 0,0 1 1,0 0-1,0-1 0,0 1 0,0 0 1,0 1-1,0-1 0,0 0 1,1 1-1,-1 0 0,0 0 0,0 0 1,0 0-1,1 0 0,-1 0 0,0 1 1,1-1-1,-1 1 0,1-1 0,0 1 1,0 0-1,-1 0 0,-2 4 0,2 0 34,1 0 0,-1 0 0,1 0 0,0 0 0,1 1 0,-1-1 0,1 0 0,1 1 0,-1-1 0,1 14 0,1-14 1,-1 1-1,1 0 0,0 0 1,1 0-1,0 0 0,0-1 1,0 1-1,1-1 0,-1 1 1,2-1-1,-1 0 0,1 0 1,0-1-1,0 1 0,0-1 1,1 0-1,0 0 1,0 0-1,0 0 0,1-1 1,0 0-1,-1 0 0,1-1 1,1 0-1,-1 0 0,0 0 1,1-1-1,6 3 0,-4-3-46,-1 0-1,1 0 1,-1 0 0,1-1-1,0 0 1,0-1-1,-1 0 1,1-1-1,0 1 1,-1-1-1,1-1 1,0 0-1,-1 0 1,0-1-1,0 0 1,1 0 0,-2-1-1,1 0 1,0 0-1,-1-1 1,0 0-1,8-8 1,-12 12-22,-1-1 0,0 0 1,0 0-1,0 0 0,0-1 0,-1 1 1,1 0-1,-1-1 0,1 1 1,-1-1-1,0 0 0,0 1 0,0-1 1,0 0-1,-1 1 0,1-1 0,-1 0 1,1 0-1,-1 0 0,0 0 0,0 1 1,0-1-1,-1 0 0,1 0 1,-1 0-1,1 0 0,-1 1 0,0-1 1,0 0-1,0 1 0,-3-5 0,1 3 8,1 1-1,-1-1 1,-1 1-1,1 0 1,0 0-1,-1 1 0,1-1 1,-1 1-1,0-1 1,0 1-1,0 0 1,0 1-1,0-1 0,0 1 1,0-1-1,-1 1 1,1 1-1,0-1 1,-8 0-1,9 1 21,0 0 1,0 0-1,0 0 0,0 0 0,0 1 1,0-1-1,0 1 0,0 0 1,0 0-1,0 0 0,0 0 0,0 0 1,1 0-1,-1 1 0,1 0 1,-1-1-1,1 1 0,-1 0 0,1 0 1,0 0-1,0 0 0,0 1 1,0-1-1,1 1 0,-4 4 0,3-1 31,0 0-1,0 0 0,1 0 1,-1 0-1,2 0 0,-1 0 1,0 0-1,1 0 0,0 1 1,1-1-1,-1 0 0,3 6 1,-3-9-29,0-1 0,1 1 0,-1-1 1,1 0-1,-1 1 0,1-1 0,0 0 0,0 1 1,0-1-1,1 0 0,-1 0 0,0 0 0,1 0 1,-1 0-1,1 0 0,0-1 0,0 1 0,-1 0 0,1-1 1,0 1-1,0-1 0,1 0 0,-1 0 0,0 0 1,0 0-1,1 0 0,-1 0 0,0-1 0,1 1 1,-1-1-1,4 1 0,-3-1-8,0 0-1,0-1 1,1 1 0,-1-1-1,0 0 1,0 0-1,0 0 1,0 0 0,0 0-1,0-1 1,0 1 0,-1-1-1,1 0 1,0 0-1,-1 0 1,1 0 0,-1 0-1,0 0 1,0-1 0,0 1-1,0-1 1,0 0 0,2-3-1,0-3-12,0 0 0,0 0 0,-1 0-1,0 0 1,-1-1 0,0 1 0,0-1 0,-1 0 0,0 0-1,-1 1 1,0-1 0,-1 0 0,0 0 0,-2-10-1,5 33-59,7 31 87,-3-30 18,1 0 0,17 23-1,-23-34-22,1 0 0,0-1 0,0 1 0,1-1 0,-1 0 0,0 1 0,1-1-1,-1 0 1,1 0 0,0 0 0,0-1 0,0 1 0,0-1 0,0 0 0,0 1 0,0-1 0,0-1-1,0 1 1,7 0 0,-8-1-7,1-1 1,-1 0-1,0 0 0,0 0 0,0 0 0,1 0 0,-1 0 1,0-1-1,-1 1 0,1-1 0,0 0 0,0 1 1,-1-1-1,1 0 0,-1 0 0,1 0 0,-1 0 0,0 0 1,0 0-1,0 0 0,0-1 0,0 1 0,0 0 1,-1-1-1,1 1 0,-1 0 0,1-4 0,2-9-28,-1 0-1,-1 1 0,0-16 1,-1 27 15,-2-34-165,2 35 171,0 1-1,0 0 1,0-1 0,-1 1 0,1 0-1,0 0 1,-1-1 0,1 1 0,-1 0-1,1 0 1,-1-1 0,1 1 0,-1 0 0,0 0-1,0 0 1,0 0 0,1 0 0,-1 0-1,0 0 1,0 0 0,0 1 0,-1-1-1,0-1 1,1 30 3,2-20 43,1 0 0,0 0 0,0 0 0,1-1 0,0 1 1,0-1-1,1 0 0,0 0 0,0 0 0,1 0 0,0-1 0,0 1 1,1-1-1,-1 0 0,1-1 0,1 0 0,-1 0 0,1 0 0,0-1 1,0 1-1,0-2 0,0 1 0,1-1 0,-1 0 0,1-1 0,0 0 1,0 0-1,0 0 0,9 0 0,-16-3-31,0 0 1,0 1-1,0-1 0,0 0 0,0 0 1,0 0-1,0 0 0,0 0 0,-1 0 1,1 0-1,0 0 0,0 0 1,-1 0-1,1 0 0,-1 0 0,1-1 1,-1 1-1,1 0 0,-1 0 0,0-1 1,1 1-1,-1 0 0,0 0 0,0-1 1,0 1-1,0 0 0,0-1 1,-1-1-1,-1-45-46,2 46 36,-15-93-337,35 117-8,8 40 676,-24-52-247,0 1 0,1 0 0,0-1 1,10 14-1,-13-21-242,1 0-1,0 0 1,0 0-1,0 0 1,0 0 0,1 0-1,-1-1 1,1 0 0,-1 0-1,1 0 1,0 0-1,0 0 1,0-1 0,0 0-1,8 2 1,21 1-4095,-3-3-2578</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5:16.638"/>
    </inkml:context>
    <inkml:brush xml:id="br0">
      <inkml:brushProperty name="width" value="0.05" units="cm"/>
      <inkml:brushProperty name="height" value="0.05" units="cm"/>
      <inkml:brushProperty name="color" value="#FF0066"/>
    </inkml:brush>
  </inkml:definitions>
  <inkml:trace contextRef="#ctx0" brushRef="#br0">33 133 6585,'0'0'14122,"-2"8"-13200,-3 22-21,2-1 1,0 40 0,3-53-574,0-1 1,2 1-1,0-1 1,1 1 0,0-1-1,9 26 1,-19-65-59,0 0 0,1 0 0,-5-45 1,1-91-3705,10 156 3377,0 0 1,0 0-1,0 0 0,0 0 1,1 0-1,-1 0 0,1 0 0,0 0 1,0 1-1,1-1 0,-1 0 0,1 1 1,0-1-1,0 1 0,0-1 0,0 1 1,0 0-1,1 0 0,0 0 1,-1 0-1,1 0 0,0 1 0,0-1 1,1 1-1,-1 0 0,0 0 0,1 0 1,0 1-1,-1-1 0,1 1 1,0-1-1,-1 1 0,1 0 0,0 1 1,0-1-1,0 1 0,0 0 0,6 0 1,-6 0 64,0 0 0,0 0 0,0 1 0,0-1 0,-1 1 0,1 0 0,0 0 0,-1 0 0,1 1 0,0-1 0,-1 1 0,0 0 0,1 0 0,-1 0 0,0 0 0,4 4 0,-1 0 58,0 0-1,0 1 1,-1 0 0,0 0 0,0 0 0,7 16-1,-1 3 167,-2 1 0,0 0 0,7 43 0,-1 72 2853,-19-190-3007,-4-154-4436,8 200 4303,0 0 0,0 0 1,0 0-1,0-1 0,0 1 0,0 0 0,0 0 1,1 0-1,-1 0 0,1 0 0,0 0 0,0 0 0,0 0 1,0 0-1,0 0 0,0 0 0,0 0 0,0 1 1,1-1-1,-1 0 0,1 1 0,-1-1 0,1 1 0,0 0 1,-1 0-1,1-1 0,0 1 0,0 0 0,0 0 1,0 1-1,0-1 0,3-1 0,-2 2 51,1 0-1,0 1 1,0-1-1,0 1 1,-1 0-1,1 0 1,0 0-1,-1 0 1,1 0-1,-1 1 1,1 0-1,-1 0 1,0 0-1,0 0 1,0 0-1,0 0 1,5 6-1,1 1 73,0 1-1,0 0 1,-1 0-1,0 1 1,-1 0-1,0 1 0,-1-1 1,0 1-1,-1 0 1,4 15-1,-3-4 748,-1 0-1,-2 0 1,0 1-1,-1 41 1,-12-107 1161,7-13-3883,2 0-1,9-79 1,-9 133 1873,1-1 0,1 0 1,-1 1-1,0-1 1,0 1-1,1-1 1,-1 0-1,1 1 1,-1-1-1,1 1 0,-1-1 1,1 1-1,0 0 1,0-1-1,0 1 1,0 0-1,0-1 1,0 1-1,0 0 0,0 0 1,1 0-1,-1 0 1,0 0-1,1 0 1,-1 0-1,0 0 0,1 1 1,1-1-1,0 0 38,0 1-1,0 1 0,0-1 0,0 0 0,0 1 1,0 0-1,-1-1 0,1 1 0,0 0 1,-1 0-1,1 1 0,0-1 0,-1 1 1,1-1-1,2 3 0,6 6 140,0-1 0,0 1 0,-1 1 0,-1 0 0,0 0 0,0 1 0,-1 0 0,-1 1 0,0-1 0,10 28-1,-11-25 492,0 1 0,-2-1 0,0 1-1,-1 0 1,0 0 0,-1 1 0,-1-1-1,-1 1 1,-2 25 0,2-42-617,0 0 1,0 0 0,0 0-1,0 0 1,0 1-1,1-1 1,-1 0 0,0 0-1,0 0 1,0 0-1,0 1 1,0-1 0,0 0-1,0 0 1,0 0-1,0 1 1,0-1 0,0 0-1,0 0 1,0 0-1,0 1 1,0-1 0,0 0-1,0 0 1,0 0-1,0 1 1,0-1 0,-1 0-1,1 0 1,0 0 0,0 0-1,0 1 1,0-1-1,0 0 1,0 0 0,-1 0-1,1 0 1,0 0-1,0 0 1,0 1 0,0-1-1,0 0 1,-1 0-1,1 0 1,0 0 0,0 0-1,0 0 1,-1 0-1,1 0 1,0 0 0,0 0-1,0 0 1,-1 0-1,1 0 1,0 0 0,0 0-1,0 0 1,-1 0-1,1 0 1,0 0 0,0 0-1,0 0 1,0 0-1,-1 0 1,1 0 0,0-1-1,0 1 1,0 0 0,-1 0-1,-8-17-1315,2 4-1678,-2 2-3351</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5:22.697"/>
    </inkml:context>
    <inkml:brush xml:id="br0">
      <inkml:brushProperty name="width" value="0.05" units="cm"/>
      <inkml:brushProperty name="height" value="0.05" units="cm"/>
      <inkml:brushProperty name="color" value="#FF0066"/>
    </inkml:brush>
  </inkml:definitions>
  <inkml:trace contextRef="#ctx0" brushRef="#br0">1 361 10306,'0'0'12009,"5"-6"-11380,30-36 296,-15 19-455,-1-1-1,15-26 1,-28 40-442,-1 0 1,0 0 0,-1 0-1,0 0 1,-1-1 0,0 0-1,0 1 1,-1-1-1,0-17 1,3 10-169,3 28-149,4 31 166,3 204-45</inkml:trace>
  <inkml:trace contextRef="#ctx0" brushRef="#br0" timeOffset="1051.06">331 258 8042,'0'0'5946,"0"11"-5052,-1 7-543,2 78 3333,0-141-197,1-42-5188,-2 85 1567,0 0 1,0-1-1,0 1 0,0 0 0,1-1 1,-1 1-1,1 0 0,-1 0 0,1 0 1,0-1-1,-1 1 0,1 0 0,1 0 1,-1 0-1,0 0 0,0 0 0,3-3 1,-2 4 79,-1 0-1,0 1 1,1-1 0,-1 0 0,1 0 0,-1 1 0,1-1 0,0 1 0,-1 0 0,1-1 0,-1 1 0,1 0 0,0 0 0,-1 0 0,1 0 0,0 0 0,-1 0 0,1 0 0,1 1 0,3 1 45,1 0 0,-1 1 0,0-1 0,0 1 0,-1 0 0,1 1 0,-1-1 0,0 1 0,1 0 0,7 10 0,-9-10 170,0 1 0,0 0 0,-1-1 1,0 1-1,0 0 0,-1 1 0,1-1 1,-1 0-1,0 1 0,0 0 0,-1-1 0,0 1 1,0 0-1,0 0 0,-1-1 0,0 1 1,0 0-1,0 0 0,-2 10 0,-3-14 2111,1-11-1833,-1-11-766,4 9-55,1 0 0,1 1-1,0-1 1,0 0 0,3-10 0,-3 18 290,-1 1-1,1 0 0,-1 0 0,1-1 0,0 1 0,0 0 0,0 0 0,0 0 0,0 0 1,1 0-1,-1 0 0,1 0 0,-1 1 0,1-1 0,-1 0 0,1 1 0,0-1 0,0 1 0,0 0 1,0 0-1,0 0 0,0 0 0,0 0 0,0 0 0,1 0 0,-1 1 0,0-1 0,0 1 1,1-1-1,1 1 0,-2 0 105,-1 1-1,0-1 1,0 0 0,0 1 0,0-1-1,0 1 1,0 0 0,0-1 0,0 1-1,0 0 1,0 0 0,0-1 0,0 1 0,0 0-1,-1 0 1,1 0 0,0 0 0,-1 0-1,1 0 1,-1 0 0,1 0 0,-1 0-1,1 1 1,-1-1 0,1 2 0,8 37 983,-7-28-731,-1-5-399,2 5 564,0 1 1,1-1 0,0 0 0,5 12-1,-8-22-475,0 0 0,0 0 0,0-1-1,1 1 1,-1 0 0,0-1 0,1 1 0,-1-1-1,1 1 1,-1-1 0,1 0 0,0 0-1,3 2 1,-4-2-169,0-1 1,1 0-1,-1 0 0,1 0 0,-1 1 1,0-1-1,1-1 0,-1 1 0,1 0 0,-1 0 1,0 0-1,1-1 0,-1 1 0,0-1 1,1 1-1,-1-1 0,0 1 0,0-1 0,1 0 1,-1 0-1,0 1 0,2-3 0,9-9-6702</inkml:trace>
  <inkml:trace contextRef="#ctx0" brushRef="#br0" timeOffset="1961.26">683 271 8546,'0'0'7213,"-4"8"-6408,2-3-591,0 1 0,0-1 0,0 1 0,0 0 1,1-1-1,0 1 0,0 0 0,1 0 0,0 9 1,0-13-178,0 0 1,0 0-1,1 0 1,-1-1 0,1 1-1,-1 0 1,1 0 0,0-1-1,0 1 1,-1 0 0,1-1-1,0 1 1,0-1 0,1 1-1,-1-1 1,0 0 0,0 1-1,1-1 1,-1 0 0,1 0-1,-1 0 1,1 0 0,0 0-1,-1 0 1,1 0 0,0-1-1,-1 1 1,1-1 0,0 1-1,0-1 1,0 0-1,-1 1 1,1-1 0,0 0-1,0 0 1,0 0 0,0-1-1,-1 1 1,1 0 0,0-1-1,3 0 1,-3 0-47,0 1 0,0-1 0,0 0 0,0 0 0,0 0 0,0 0 0,0 0 0,0 0 0,0-1 0,-1 1 0,1-1 0,0 1 0,-1-1 0,1 1 0,-1-1 0,0 0 0,1 0 0,-1 0 0,0 0 0,0 0 0,0 0 0,0 0 0,-1 0 0,1 0 0,-1 0 0,1 0 0,-1-1 0,0 1 0,1 0 0,-1 0 0,0 0 0,-1-1 0,1 1 0,-1-3 0,1 2 25,0 1 0,-1-1 0,1 1 0,-1-1 0,1 1 1,-1-1-1,0 1 0,0 0 0,0-1 0,0 1 0,-1 0 0,1 0 0,0 0 0,-1 0 0,0 0 1,1 0-1,-1 0 0,0 1 0,0-1 0,0 1 0,0-1 0,0 1 0,0 0 0,0 0 0,-1 0 0,1 0 1,0 0-1,-1 0 0,1 0 0,-1 1 0,-4-1 0,7 2-23,1 0 0,-1-1 0,0 1 0,0 0 0,0 0 0,1-1 0,-1 1 0,0 0 0,1-1 0,-1 1 0,1 0 0,-1-1 0,1 1 0,-1-1 0,1 1 0,-1-1 0,1 1 0,0-1 0,-1 1 0,1-1 0,0 1 0,-1-1 0,1 0 0,0 0 0,-1 1 0,1-1 0,1 0 0,1 1 6,1 0 0,-1-1 1,0 0-1,1 0 0,-1 0 0,0 0 0,0-1 0,1 1 1,-1-1-1,0 1 0,0-1 0,0 0 0,0-1 0,0 1 1,0 0-1,0-1 0,0 0 0,0 0 0,-1 0 0,5-3 1,-4 1-83,0 1 0,0-1 0,0 0 0,-1-1 0,1 1 0,-1 0 0,0-1 0,0 0 0,-1 1 0,1-1 0,-1 0 0,1-8 0,-1 7-9,0-1 0,0 0 0,-1 1 1,0-1-1,-1 1 0,1-1 0,-1 1 0,0-1 0,-1 1 0,0 0 1,0-1-1,0 1 0,-1 0 0,1 0 0,-1 1 0,-1-1 1,1 1-1,-1-1 0,0 1 0,0 0 0,-7-5 0,11 9 134,-1 0 0,0 1 0,1-1 0,-1 1 0,0-1 0,1 1 0,-1 0 0,0-1 0,0 1 0,1 0 0,-1 0 0,0-1 0,0 1 0,1 0 0,-1 0 0,0 0 0,0 0 0,0 0 0,0 0 0,1 0 0,-1 0 0,0 0 0,0 0 0,1 1 0,-1-1 0,0 0 0,0 0 0,1 1 0,-1-1 0,0 1 0,0 0 0,-1 0 25,1 1-1,-1 0 1,1-1-1,0 1 0,0 0 1,0 0-1,0 0 1,0 0-1,0 0 1,1 0-1,-1 4 1,-6 55 1101,7-38-753,1 1 0,1-1 0,1 1 0,11 43 0,-13-62-385,0 0 1,1 0-1,-1 0 0,1 0 1,1-1-1,-1 1 0,1-1 1,-1 1-1,1-1 0,1 0 1,-1 0-1,1 0 0,-1 0 1,1-1-1,0 0 0,0 1 1,1-1-1,-1-1 0,0 1 0,1-1 1,0 1-1,0-2 0,0 1 1,-1 0-1,2-1 0,-1 0 1,0 0-1,7 0 0,-9 0-16,-1-1 0,1 0-1,0 0 1,-1 0 0,1 0 0,0-1-1,0 1 1,-1-1 0,1 0-1,-1 1 1,1-1 0,-1 0 0,1-1-1,-1 1 1,1 0 0,-1-1-1,0 1 1,0-1 0,0 0 0,0 0-1,3-3 1,-3 1-60,0 0-1,0-1 1,0 1 0,0-1-1,-1 0 1,0 1-1,0-1 1,0 0 0,-1 0-1,1 1 1,-2-10 0,1 8-6,-3-24-159,2 29 225,1 0-1,-1 0 0,0 1 0,1-1 1,-1 0-1,0 0 0,0 0 1,0 1-1,1-1 0,-1 0 1,0 1-1,0-1 0,0 1 1,0-1-1,0 1 0,0-1 1,0 1-1,0 0 0,-1-1 1,1 1-1,0 0 0,0 0 1,0 0-1,0 0 0,0 0 1,-2 0-1,2 1-10,0 0 1,0 0-1,1 0 1,-1 1-1,0-1 1,0 0-1,1 0 0,-1 1 1,1-1-1,-1 0 1,1 1-1,-1-1 1,1 1-1,0-1 1,0 0-1,0 1 0,0-1 1,0 1-1,0-1 1,0 1-1,1 2 1,2 35 188,-2-33-161,2-1 1,-1 1-1,0-1 0,1 0 0,0 0 1,0 0-1,1 0 0,-1 0 0,1-1 1,0 0-1,0 0 0,1 0 0,-1 0 0,1 0 1,0-1-1,0 0 0,0 0 0,0 0 1,1-1-1,-1 0 0,1 0 0,-1 0 1,1-1-1,0 0 0,-1 0 0,8 1 1,-8-2-390,0 0 1,0 0 0,0 0-1,0-1 1,0 1 0,0-1-1,0 0 1,0-1-1,0 1 1,-1-1 0,8-4-1,6-5-5599</inkml:trace>
  <inkml:trace contextRef="#ctx0" brushRef="#br0" timeOffset="3115.72">1143 292 4281,'0'0'14095,"-6"4"-13355,3-1-652,0 0 1,0 0-1,0 0 0,1 0 1,-1 0-1,1 0 0,0 1 1,0-1-1,0 1 0,0 0 0,0-1 1,1 1-1,0 0 0,0 0 1,0 0-1,0 0 0,0 0 1,1 0-1,0 0 0,0 0 0,0 0 1,0 0-1,1 1 0,0-1 1,-1 0-1,1 0 0,3 7 1,-2-9-107,-1-1 1,0 1 0,0-1 0,1 1-1,-1-1 1,1 1 0,-1-1-1,1 0 1,0 0 0,-1 0 0,1 0-1,0 0 1,0 0 0,0 0 0,0 0-1,-1-1 1,1 1 0,0-1 0,0 0-1,0 1 1,0-1 0,1 0-1,-1 0 1,0 0 0,0-1 0,0 1-1,0 0 1,0-1 0,-1 1 0,1-1-1,0 0 1,0 1 0,0-1-1,0 0 1,0 0 0,-1 0 0,1-1-1,1 0 1,1-1-46,-1 1-1,1-1 1,-1 1-1,0-1 1,0 0-1,0 0 1,-1-1-1,1 1 1,0-1-1,-1 1 1,0-1-1,0 0 1,0 1-1,-1-1 1,1 0-1,-1 0 1,1-8-1,-1 11 90,-1-1 0,0 0 0,1 0 0,-1 0-1,0 0 1,0 0 0,-1 1 0,1-1 0,0 0 0,-1 0 0,1 0-1,-1 1 1,1-1 0,-1 0 0,0 0 0,0 1 0,0-1 0,0 1-1,0-1 1,0 1 0,0-1 0,0 1 0,-1 0 0,1-1-1,-1 1 1,1 0 0,-1 0 0,1 0 0,-1 0 0,1 0 0,-1 1-1,0-1 1,0 0 0,1 1 0,-1-1 0,0 1 0,0 0 0,-2-1-1,3 2-12,1-1-1,-1 1 1,0 0-1,1-1 1,-1 1-1,1 0 0,-1-1 1,1 1-1,-1 0 1,1 0-1,-1 0 0,1-1 1,0 1-1,-1 0 1,1 0-1,0 0 1,0 0-1,0 0 0,0 0 1,0-1-1,0 1 1,0 0-1,0 0 0,0 0 1,0 0-1,0 0 1,0 0-1,1 0 0,0 1 1,6 29 275,-5-27-260,1 1 0,0-1 0,0 0 0,0-1 1,0 1-1,1-1 0,-1 1 0,1-1 0,0 0 1,0 0-1,0-1 0,0 1 0,8 2 0,-11-4-25,1 0 0,-1-1 0,1 0 0,-1 1 0,1-1 0,-1 0 0,1 1 0,-1-1 0,1 0 0,0 0 0,-1 0-1,1-1 1,-1 1 0,1 0 0,-1-1 0,1 1 0,-1 0 0,1-1 0,-1 0 0,1 1 0,-1-1 0,0 0 0,1 0 0,-1 0 0,0 0-1,0 0 1,1 0 0,-1 0 0,0 0 0,0 0 0,0-1 0,-1 1 0,1 0 0,0-1 0,0 1 0,-1-1 0,1 1 0,-1-1 0,1 1-1,-1-1 1,1 1 0,-1-1 0,0 1 0,0-1 0,0-2 0,1 2 44,-1 0 1,1 0-1,-1 0 0,0 0 0,1 0 1,-1 0-1,0 0 0,0-1 1,-1 1-1,1 0 0,0 0 0,-1 0 1,1 0-1,-1 0 0,0 0 1,1 0-1,-1 0 0,0 0 0,0 0 1,-1 0-1,1 1 0,0-1 1,0 0-1,-1 1 0,1-1 0,-1 1 1,0-1-1,1 1 0,-1 0 1,0 0-1,0-1 0,-2 0 0,3 5-20,1 0 0,0-1 0,0 1 0,0 0 0,0-1 0,0 1 0,0-1 0,1 1 0,-1 0 0,1-1 0,1 4 0,0-3-5,-1 1-1,1-1 1,0 0-1,0 0 1,1 0-1,-1-1 1,1 1-1,-1 0 0,1-1 1,0 0-1,0 0 1,0 0-1,0 0 1,0 0-1,0 0 0,1-1 1,-1 1-1,1-1 1,-1 0-1,1 0 1,-1-1-1,6 1 1,-6-1-9,-1 0 1,1 0-1,-1 0 1,1-1-1,-1 1 1,1-1 0,-1 0-1,0 1 1,1-1-1,-1-1 1,0 1 0,1 0-1,-1 0 1,0-1-1,0 1 1,0-1 0,0 0-1,0 0 1,-1 1-1,1-1 1,-1 0-1,1 0 1,-1-1 0,1 1-1,-1 0 1,0 0-1,0-1 1,0 1 0,-1-1-1,1 1 1,0-1-1,0-2 1,2-19-306,-1 0-1,0 0 1,-2-1-1,-1 1 1,0 0 0,-2 0-1,-10-38 1,0 24 69,13 37 251,0 0 0,0 1 1,0-1-1,-1 0 0,1 0 1,0 0-1,-1 0 0,1 0 0,-1 1 1,1-1-1,-1 0 0,1 0 1,-1 1-1,1-1 0,-1 0 1,0 1-1,1-1 0,-1 1 1,0-1-1,0 0 0,1 1 1,-1 0-1,0-1 0,0 1 1,0 0-1,0-1 0,1 1 1,-1 0-1,0 0 0,0 0 1,0-1-1,0 1 0,0 0 1,0 0-1,0 0 0,0 1 1,0-1-1,0 0 0,0 2-8,0 0 1,0 0-1,0 0 0,0 0 0,0 0 0,1 0 0,-1 0 0,1 0 0,0 0 0,0 0 1,-1 0-1,1 0 0,0 0 0,1 4 0,2 32 238,19 89 197,-19-117-405,0 1 1,1 0 0,-1-1-1,2 1 1,0-1-1,0 0 1,1 0-1,0-1 1,9 12 0,-9-17 2,-1 0 0,1 0 1,0 0-1,0-1 0,0 0 1,1 0-1,-1-1 0,1 1 1,-1-1-1,1-1 0,0 1 1,0-1-1,0 0 0,12-1 1,-14 1-93,0-1 0,0 0 1,0-1-1,0 1 1,0-1-1,0 0 0,0 0 1,0 0-1,-1-1 1,1 1-1,-1-1 0,1 0 1,-1-1-1,1 1 1,-1-1-1,0 0 0,0 0 1,0 0-1,-1-1 1,1 1-1,3-6 0,-6 7 5,0-1 0,0 1 0,0 0 0,0-1 0,0 1 0,-1-1 0,1 1 0,-1-1 0,0 1 0,0-1-1,0 1 1,0-1 0,0 1 0,0-1 0,-1 1 0,1-1 0,-1 1 0,0-1 0,0 1 0,1 0 0,-2-1 0,1 1-1,0 0 1,0 0 0,-1 0 0,1 0 0,-1 0 0,0 0 0,1 0 0,-1 0 0,0 1 0,0-1 0,0 1 0,0-1 0,-1 1-1,1 0 1,0 0 0,-1 0 0,1 0 0,0 0 0,-1 1 0,1-1 0,-1 1 0,1-1 0,-1 1 0,-4 0 0,6 1 37,0-1 0,0 1 0,0-1 0,0 1 0,0 0 0,0 0 0,0 0 1,0 0-1,0-1 0,0 1 0,0 0 0,0 1 0,0-1 0,1 0 0,-1 0 1,1 0-1,-1 0 0,0 0 0,1 1 0,0-1 0,-1 0 0,1 1 0,0-1 0,0 0 1,0 0-1,0 1 0,0-1 0,0 0 0,0 1 0,0-1 0,0 0 0,1 3 0,-1 2 100,1 0-1,-1 0 0,1-1 1,1 1-1,-1 0 0,4 8 0,-3-11-126,0 0-1,0 0 0,0 0 0,1 0 0,-1 0 0,1 0 0,0-1 0,0 1 0,0-1 0,0 0 1,0 0-1,0 0 0,7 2 0,-8-3-381,0 0 0,1-1 0,-1 1 1,0-1-1,0 1 0,1-1 0,-1 0 0,0 0 0,0 0 1,1 0-1,-1-1 0,0 1 0,1-1 0,3-1 0,3-5-5750</inkml:trace>
  <inkml:trace contextRef="#ctx0" brushRef="#br0" timeOffset="3513.49">841 0 9754,'0'0'2793,"6"53"-2793,-3-39-2033</inkml:trace>
  <inkml:trace contextRef="#ctx0" brushRef="#br0" timeOffset="4413.16">199 754 7738,'0'0'11019,"-4"-6"-9745,2 4-1198,0 0-1,0-1 1,0 1-1,-1 0 1,1 0-1,0 0 1,-1 1 0,1-1-1,-1 0 1,1 1-1,-1 0 1,0 0 0,0-1-1,0 2 1,1-1-1,-1 0 1,0 1-1,0-1 1,0 1 0,0 0-1,0 0 1,0 0-1,0 0 1,0 0-1,0 1 1,0-1 0,0 1-1,0 0 1,0 0-1,0 0 1,1 0 0,-1 1-1,0-1 1,1 1-1,-1 0 1,1-1-1,0 1 1,-1 0 0,1 0-1,0 1 1,0-1-1,-2 4 1,1-1-77,0 0 0,1 0 0,0 0 0,0 0 0,1 0 0,-1 0 0,1 0-1,0 1 1,0-1 0,1 1 0,0-1 0,0 0 0,0 1 0,1-1 0,1 11 0,-1-14 3,0 1 1,0-1-1,0 0 1,0 1-1,0-1 1,0 0-1,0 0 1,1 0-1,-1 0 0,1 0 1,0 0-1,-1-1 1,1 1-1,0 0 1,0-1-1,0 1 0,0-1 1,0 0-1,1 0 1,-1 0-1,0 0 1,1 0-1,-1 0 1,0-1-1,1 1 0,-1-1 1,1 1-1,-1-1 1,1 0-1,-1 0 1,1 0-1,-1 0 1,0-1-1,1 1 0,-1-1 1,3 0-1,1-1 4,-1 1 0,0-1 1,0-1-1,0 1 0,0 0 0,0-1 0,0 0 0,-1 0 0,1-1 0,-1 1 0,0-1 0,0 0 0,0 0 0,-1-1 0,1 1 1,-1 0-1,0-1 0,0 0 0,-1 0 0,0 0 0,1 0 0,-2 0 0,1-1 0,0 1 0,0-11 0,0 4-90,0 1 1,-1-1-1,-1 1 0,0-1 0,0 1 0,-2-1 0,1 1 1,-1-1-1,-1 1 0,0 0 0,-6-16 0,4 17-40,4 5 86,-1 0 0,0 1 0,0 0 0,-1-1 1,1 1-1,-1 0 0,0 0 0,0 0 0,-6-5 0,11 36 97,10 3 335,0-1-1,32 53 1,-6-12 92,-16-35-788,-20-33-137,-1-1 1,1 0-1,0 0 1,-1 0-1,1 0 0,0 0 1,0 0-1,0 0 1,0 0-1,-1-1 0,5 1 1,4 0-4619</inkml:trace>
  <inkml:trace contextRef="#ctx0" brushRef="#br0" timeOffset="4776.75">407 541 10042,'0'0'3593,"0"69"-2673,7-44-880,14 6-40,-2-7-2080,0-3-2945</inkml:trace>
  <inkml:trace contextRef="#ctx0" brushRef="#br0" timeOffset="5362.7">621 619 8066,'0'0'7643,"0"8"-6378,2 15-793,0-1-1,1 1 0,1-1 0,1 0 1,1-1-1,1 1 0,15 30 0,-27-66 2524,5 12-3017,0 0 0,0 1 0,0-1 1,0 0-1,0 1 0,0-1 0,1 0 0,-1 1 0,0-1 0,1 0 1,-1 1-1,1-1 0,0 1 0,-1-1 0,1 1 0,0-1 0,0 1 0,0-1 1,0 1-1,0 0 0,1 0 0,-1-1 0,0 1 0,0 0 0,1 0 1,-1 0-1,1 1 0,2-2 0,0-1-14,9-3-633,0-2-1,0 0 1,-1-1-1,23-19 1,-33 26 628,0 0-1,0 0 1,0 0-1,0-1 1,0 1-1,-1-1 1,1 1-1,-1-1 1,0 1-1,0-1 0,1 0 1,-2 1-1,1-1 1,0 0-1,-1 0 1,1 0-1,-1 0 1,0 0-1,0 0 1,0 0-1,0 0 1,0 1-1,-1-1 1,1 0-1,-1 0 1,0 0-1,0 0 1,0 1-1,0-1 1,0 0-1,-1 1 1,1-1-1,-3-2 1,4 5 84,0 0 1,0 0-1,0 0 0,0 1 1,0-1-1,0 0 1,0 0-1,0 0 1,0 0-1,0 0 1,0 0-1,0 0 1,0 0-1,0 1 1,-1-1-1,1 0 1,0 0-1,0 0 1,0 0-1,0 0 1,0 0-1,0 0 1,0 0-1,0 0 0,0 0 1,0 0-1,0 1 1,0-1-1,0 0 1,-1 0-1,1 0 1,0 0-1,0 0 1,0 0-1,0 0 1,0 0-1,0 0 1,0 0-1,0 0 1,-1 0-1,1 0 1,0 0-1,0 0 0,0 0 1,0 0-1,0 0 1,0 0-1,0 0 1,0 0-1,-1 0 1,1 0-1,0 0 1,0-1-1,0 1 1,0 0-1,0 0 1,0 0-1,0 0 1,0 0-1,0 0 1,0 18 601,6 20-391,8 2 108,-7-23-366,-1 0 0,-1 1 0,0 0 0,-1 0 1,2 29-1</inkml:trace>
  <inkml:trace contextRef="#ctx0" brushRef="#br0" timeOffset="5862.9">933 796 4417,'0'0'13336,"5"-3"-13303,-2 1-28,20-8 48,-22 10-15,0 0 1,-1 1-1,1-1 0,0 0 1,0 0-1,-1 1 0,1-1 0,0 0 1,0 1-1,-1-1 0,1 1 1,0-1-1,-1 1 0,1-1 0,-1 1 1,1-1-1,-1 1 0,1 0 0,-1-1 1,1 1-1,-1 0 0,1-1 1,-1 1-1,0 0 0,1 0 0,-1-1 1,0 1-1,0 0 0,0 0 1,0 0-1,0-1 0,1 1 0,-1 0 1,-1 0-1,1 0 0,0 0 1,0 0-1,1 13 128,-1-1 0,-1 0 1,1 0-1,-2 0 0,0 0 0,-1 0 1,0 0-1,-7 16 0,11-28-159,0-1-1,0 1 1,-1 0-1,1-1 1,0 1-1,0-1 1,0 1 0,0-1-1,-1 0 1,1 1-1,0-1 1,0 0-1,0 0 1,0 1-1,0-1 1,0 0 0,0 0-1,0 0 1,0 0-1,0 0 1,2-1-1,32 1 332,-30 0-312,70 6 1539,-76-10-4213,-3-3-2585</inkml:trace>
  <inkml:trace contextRef="#ctx0" brushRef="#br0" timeOffset="6343.42">1151 741 9250,'0'0'4801,"-3"9"-3281,0 4-977,0-1 1,0 1-1,1 0 0,1 0 0,0 14 0,1-25-446,0 1-1,0 0 1,0 0 0,0 0-1,0-1 1,1 1 0,-1 0-1,1-1 1,0 1-1,0 0 1,0-1 0,0 1-1,0-1 1,0 1 0,1-1-1,-1 0 1,1 1-1,0-1 1,0 0 0,0 0-1,0 0 1,0-1 0,0 1-1,0 0 1,1-1 0,-1 1-1,0-1 1,1 0-1,-1 0 1,1 0 0,0 0-1,-1 0 1,1 0 0,0-1-1,4 1 1,-3-1-39,1 0 0,0-1 0,0 1 0,0-1 0,-1 0 1,1 0-1,0-1 0,-1 0 0,1 1 0,-1-1 0,0-1 0,1 1 0,-1-1 1,0 1-1,-1-1 0,1 0 0,0-1 0,-1 1 0,0-1 0,1 1 0,-2-1 1,1 0-1,0 0 0,-1 0 0,1-1 0,-1 1 0,1-6 0,-1 6-4,-1 0 0,0 1-1,1-1 1,-2 0 0,1-1-1,0 1 1,-1 0 0,0 0 0,0 0-1,0 0 1,-1 0 0,1 0-1,-1 0 1,0 0 0,0 0-1,0 0 1,-1 0 0,1 0-1,-1 1 1,0-1 0,0 0 0,0 1-1,-1 0 1,1-1 0,-1 1-1,0 0 1,1 0 0,-2 1-1,1-1 1,0 0 0,0 1-1,-5-3 1,0 2 120,1 0 0,-1 0 1,1 1-1,-1 0 0,0 0 0,-11 0 0,-15 5-1538,33-3 1017,0 1-1,0-1 0,0 1 0,0-1 0,0 1 1,0 0-1,0-1 0,0 1 0,1 0 0,-1 0 0,0-1 1,0 1-1,1 0 0,-1 0 0,0 0 0,1 0 1,-1 0-1,1 0 0,-1 0 0,1 0 0,-1 0 1,1 2-1</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6:37.676"/>
    </inkml:context>
    <inkml:brush xml:id="br0">
      <inkml:brushProperty name="width" value="0.05" units="cm"/>
      <inkml:brushProperty name="height" value="0.05" units="cm"/>
      <inkml:brushProperty name="color" value="#FF0066"/>
    </inkml:brush>
  </inkml:definitions>
  <inkml:trace contextRef="#ctx0" brushRef="#br0">101 226 10306,'0'0'8614,"-10"-10"-7260,-31-31-693,39 40-647,0-1 1,0 0-1,1 0 0,-1 0 1,0-1-1,1 1 0,0 0 1,-1-1-1,1 1 0,0 0 1,0-1-1,1 1 1,-1-1-1,0 0 0,0-4 1,1 5-17,1 1 1,-1 0 0,0 0 0,0-1 0,1 1 0,-1 0 0,1 0 0,-1 0 0,1-1-1,0 1 1,-1 0 0,1 0 0,0 0 0,0 0 0,-1 0 0,1 0 0,0 1-1,0-1 1,0 0 0,0 0 0,1 1 0,1-2 0,-1 1-4,1 0 1,0 0-1,0 0 1,0 0-1,0 1 0,-1-1 1,1 1-1,0 0 1,0-1-1,0 2 1,0-1-1,0 0 1,0 0-1,0 1 0,0 0 1,0 0-1,0-1 1,-1 2-1,1-1 1,0 0-1,-1 0 0,6 4 1,-4-1 35,0 1 1,0 0 0,0-1-1,0 1 1,-1 0-1,0 1 1,0-1-1,0 0 1,-1 1 0,0 0-1,0 0 1,0-1-1,-1 1 1,0 0-1,0 0 1,0 1-1,-1-1 1,0 0 0,0 0-1,0 0 1,-1 0-1,0 0 1,0 0-1,-1 0 1,1 0 0,-1 0-1,-5 8 1,4-7 118,1-1 1,-2 0 0,1 0-1,-1 0 1,0 0 0,0-1-1,-1 0 1,1 0 0,-1 0-1,0 0 1,-1-1 0,1 1-1,-1-1 1,0-1 0,0 1-1,0-1 1,0 0 0,0 0-1,-1-1 1,0 0 0,1 0-1,-1-1 1,0 0 0,-9 1-1,16-2-157,-1 0-1,1 0 1,0 0-1,-1-1 1,1 1 0,0 0-1,0 0 1,-1 0-1,1 0 1,0-1 0,0 1-1,-1 0 1,1 0-1,0-1 1,0 1 0,-1 0-1,1-1 1,0 1-1,0 0 1,0-1-1,0 1 1,0 0 0,-1 0-1,1-1 1,0 1-1,0-1 1,0 1 0,0 0-1,0-1 1,0 1-1,0 0 1,0-1-1,0 1 1,0 0 0,0-1-1,1 1 1,-1 0-1,0-1 1,0 1 0,0 0-1,0-1 1,0 1-1,1 0 1,-1 0 0,0-1-1,1 1 1,10-16-980,-7 14 880,-1 0-1,1 0 1,0 1 0,0-1-1,1 1 1,-1 0 0,0 1-1,0-1 1,0 1-1,1 0 1,-1 0 0,0 0-1,7 1 1,50 20-74,-52-16 213,2-1 1,-1 0-1,0-1 1,15 3 0,-13-6-1359,-2-7-4115,-4-3-1674</inkml:trace>
  <inkml:trace contextRef="#ctx0" brushRef="#br0" timeOffset="399.03">315 134 4913,'0'0'14631,"2"10"-13737,-1-4-838,0 0 0,0 0 0,1 0 0,0 0 1,0 0-1,1 0 0,0-1 0,0 1 0,0-1 0,0 0 1,1 0-1,0 0 0,0 0 0,0-1 0,7 5 1,31 26 218,-25-22 23,-1 0 0,0 1 0,25 31 0,-41-45-245,0 0 0,0 0 0,0 0 1,0 1-1,0-1 0,0 0 1,0 0-1,0 1 0,0-1 1,0 0-1,0 0 0,0 0 1,0 1-1,0-1 0,0 0 1,0 0-1,-1 0 0,1 1 0,0-1 1,0 0-1,0 0 0,0 0 1,0 1-1,-1-1 0,1 0 1,0 0-1,0 0 0,0 0 1,0 0-1,-1 1 0,1-1 1,0 0-1,0 0 0,0 0 0,-1 0 1,1 0-1,0 0 0,0 0 1,0 0-1,-1 0 0,1 0 1,0 0-1,0 0 0,-1 0 1,1 0-1,0 0 0,0 0 1,-1 0-1,-24 3 746,-24-4-776,-26-9-1572,28-4-4308,30 5 180</inkml:trace>
  <inkml:trace contextRef="#ctx0" brushRef="#br0" timeOffset="743.1">319 87 4097,'0'0'17436,"78"-36"-15180,-46 24-920,3 1-551,-1 0-521,-3 2-216,-4 3-48,-8 5-753,-7 1-1855</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6:34.792"/>
    </inkml:context>
    <inkml:brush xml:id="br0">
      <inkml:brushProperty name="width" value="0.05" units="cm"/>
      <inkml:brushProperty name="height" value="0.05" units="cm"/>
      <inkml:brushProperty name="color" value="#FF0066"/>
    </inkml:brush>
  </inkml:definitions>
  <inkml:trace contextRef="#ctx0" brushRef="#br0">15 94 7330,'0'0'13951,"-4"-8"-13314,2 6-614,1 0 0,0 0 0,0-1 0,0 1 1,0-1-1,0 1 0,0-1 0,1 1 0,-1-1 0,1 1 0,0-1 0,0-2 0,0 3-16,1 0 0,0 0-1,0 0 1,0 0-1,0 0 1,0 0-1,1 1 1,-1-1-1,0 1 1,1-1-1,-1 1 1,1-1-1,0 1 1,-1 0-1,1 0 1,0-1-1,0 1 1,0 1 0,0-1-1,0 0 1,2 0-1,4-3 7,0 1-1,0 0 1,0 1 0,0-1-1,0 2 1,0-1 0,1 1-1,-1 0 1,0 1 0,11 1-1,-16-1 12,0 1 0,0 0 0,0 0 0,0 0 0,0 0 0,0 0 0,0 0 0,-1 1 0,1 0 0,0-1 0,-1 1 0,1 0 0,-1 0 0,0 1-1,1-1 1,-1 0 0,0 1 0,0-1 0,-1 1 0,1 0 0,-1 0 0,1-1 0,-1 1 0,0 0 0,0 0 0,0 0 0,0 1 0,-1-1 0,1 4 0,1 1 23,-1 0 1,-1 0-1,1 1 1,-1-1-1,-1 0 1,1 1 0,-1-1-1,-1 0 1,0 1-1,0-1 1,-3 8-1,3-12 17,0 0 0,0 0 0,0 0 0,-1 0 0,0 0 0,0 0 0,0-1 0,0 0 0,0 1 0,0-1 0,-1 0 0,0 0 0,0-1 0,0 1 0,0-1 0,0 0 0,0 0 0,0 0 0,-1-1-1,1 1 1,-7 0 0,-2-1 102,12-5-615,22-4-680,-12 7 1007,0 1 1,0 0-1,0 0 0,-1 1 0,1 0 0,0 1 1,0 0-1,-1 0 0,0 1 0,1 0 1,-1 0-1,13 8 0,-17-8 119,1 0-1,0 1 1,-1 0 0,0 0-1,0 0 1,0 0 0,0 0-1,0 1 1,-1 0-1,0 0 1,0 0 0,-1 0-1,1 0 1,-1 1 0,0-1-1,0 1 1,-1-1 0,0 1-1,0 0 1,1 7-1,-2-5 73,0 1-1,0-1 0,0 1 1,-1-1-1,-1 0 1,1 1-1,-1-1 0,-1 0 1,0 0-1,0 0 0,-5 9 1,6-13 18,0 0 1,0-1 0,-1 0 0,1 0 0,-1 1-1,0-1 1,0-1 0,0 1 0,0 0-1,-1-1 1,1 0 0,-1 0 0,1 0-1,-1 0 1,0 0 0,1-1 0,-1 1-1,0-1 1,0 0 0,0 0 0,0-1-1,-1 1 1,1-1 0,0 0 0,-4 0-1,5-1-211,1 1 0,0-1 0,0 1 0,-1-1 0,1 0 0,0 0-1,0 0 1,0 0 0,0 0 0,0-1 0,0 1 0,0-1 0,0 1 0,0-1-1,-2-3 1,-13-18-6583,16 23 6472,-8-14-7852</inkml:trace>
  <inkml:trace contextRef="#ctx0" brushRef="#br0" timeOffset="416.3">414 356 4689,'0'0'13784,"0"13"-11983,0-4-1603,-1 43 1771,3 0 0,15 91 0,-19-229-5248,-5 40-3848,-2 0-7262</inkml:trace>
  <inkml:trace contextRef="#ctx0" brushRef="#br0" timeOffset="760.16">416 29 10338,'0'0'3634,"12"-4"-1779,-7 2-1674,3-1 250,2 0 0,-1 0-1,0 1 1,0 0 0,16-1-1,-22 3-325,0 0 0,0 0 0,1 1 0,-1-1 0,0 1 0,0 0 0,0-1 0,0 2-1,0-1 1,0 0 0,0 0 0,0 1 0,0 0 0,-1-1 0,1 1 0,-1 0 0,1 0-1,-1 0 1,1 1 0,-1-1 0,0 1 0,0-1 0,3 6 0,-1 1 91,-1 1 1,1-1-1,-1 1 1,-1 0-1,0-1 1,0 1-1,-1 0 1,0 0-1,-1 0 1,-2 19-1,2-24-82,-1 1 0,0-1 0,0 0 0,-1 0 0,1 0 0,-1 0 0,0 0 0,-1 0 0,1 0 0,-4 4 0,4-7-28,1 0 0,-1 0 1,0 0-1,0 0 1,0-1-1,-1 1 1,1 0-1,0-1 1,0 0-1,-1 1 1,1-1-1,-1 0 1,1 0-1,-1 0 1,0-1-1,1 1 0,-1-1 1,0 1-1,0-1 1,-2 0-1,1-3-917,11-2-187,15-5-531,-16 10 1407,1 1 0,-1-1 1,0 1-1,0 0 0,0 0 0,1 1 0,-1-1 0,-1 1 0,1 1 0,0-1 0,0 1 0,-1 0 0,0 1 1,1-1-1,-1 1 0,-1 0 0,1 0 0,0 0 0,-1 1 0,6 8 0,-6-8 212,0 0-1,-1 0 1,0 1-1,0-1 1,0 1-1,-1 0 1,0-1-1,0 1 1,0 0-1,-1 1 1,0-1-1,0 0 1,-1 0-1,1 0 1,-1 0-1,-1 1 1,1-1-1,-1 0 1,0 0-1,0 0 1,-4 9-1,4-13 29,0 1 0,0-1 0,-1 0 0,1 0 0,-1 0 0,0 0-1,1 0 1,-1 0 0,0 0 0,0 0 0,0-1 0,0 1 0,0-1-1,-1 1 1,1-1 0,0 0 0,-1 0 0,1 0 0,-1 0 0,1 0 0,-1-1-1,1 1 1,-1-1 0,0 0 0,-4 0 0,3 0-277,1 0-1,0 0 1,0 0-1,-1-1 1,1 1-1,0-1 1,0 0-1,0 0 1,0-1-1,0 1 1,0 0-1,0-1 1,0 0-1,0 0 1,1 0-1,-1 0 1,1 0-1,-1 0 1,1 0-1,-2-4 1,-7-14-6125</inkml:trace>
  <inkml:trace contextRef="#ctx0" brushRef="#br0" timeOffset="1183.83">765 14 10882,'0'0'10460,"0"10"-9188,-3 20-830,1-12 39,1 0 0,0 0 1,1 0-1,1 0 0,5 25 1,-5-39-420,0 0-1,0 0 1,0 0 0,1 0 0,0 0 0,0-1-1,0 1 1,0 0 0,0-1 0,1 0 0,-1 1-1,1-1 1,0 0 0,0 0 0,0-1 0,1 1 0,-1-1-1,1 1 1,-1-1 0,1 0 0,0 0 0,0-1-1,-1 1 1,1-1 0,0 0 0,1 0 0,-1 0-1,0 0 1,7-1 0,-4 1-422,0-1 0,-1 0-1,1 0 1,0 0 0,-1-1 0,1 0 0,0-1 0,-1 1 0,1-1-1,-1-1 1,0 1 0,0-1 0,0 0 0,0 0 0,0-1 0,-1 0-1,7-5 1,7-10-6608</inkml:trace>
  <inkml:trace contextRef="#ctx0" brushRef="#br0" timeOffset="1609.24">937 78 3369,'0'0'13219,"0"57"-10667,0-26-135,1 3-713,1 3-696,-2 1-256,2 1-7,-2-3-9,1-5-272,0-4-144,0-8 160,0-6-320,-1-6-160,0-6-168,-4-8-3497,-4-4-5433</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6:28.849"/>
    </inkml:context>
    <inkml:brush xml:id="br0">
      <inkml:brushProperty name="width" value="0.05" units="cm"/>
      <inkml:brushProperty name="height" value="0.05" units="cm"/>
      <inkml:brushProperty name="color" value="#FF0066"/>
    </inkml:brush>
  </inkml:definitions>
  <inkml:trace contextRef="#ctx0" brushRef="#br0">36 224 11570,'0'0'15088,"11"16"-13325,7 4-1501,1-1 0,0 0 0,2-2 0,33 23 0,-24-20 135,45 43 0,-74-62 157,7 9-1595</inkml:trace>
  <inkml:trace contextRef="#ctx0" brushRef="#br0" timeOffset="381.08">266 169 10306,'0'0'9357,"-12"8"-7633,-1 1-1113,0 0 0,1 2 0,0-1 0,0 2 0,-18 24 0,22-25-142,-32 47 1234,-72 81 0,110-137-1713,16-26-5799,-7 12-80</inkml:trace>
  <inkml:trace contextRef="#ctx0" brushRef="#br0" timeOffset="1041.76">576 458 10578,'0'0'14803,"9"-13"-12841,4-7-1524,27-37 390,41-80 0,-71 116-826,-1 1 0,0-1 0,-2-1 0,0 0-1,-1 0 1,-2 0 0,0 0 0,1-36 0,-8 146 198,2 106 407,2-170-407,1-1 0,1 1 1,2-1-1,0 0 0,1 0 0,11 24 1,-12-67-3727,1 4-2218,4-2-3790</inkml:trace>
  <inkml:trace contextRef="#ctx0" brushRef="#br0" timeOffset="1411.03">1096 179 11747,'0'0'4096,"-8"10"-1974,1 0-1520,1 0-1,0 0 1,1 0-1,0 1 0,1 0 1,-6 18-1,8-23-348,1 1 1,0 0-1,0 0 0,1 0 0,-1 0 0,1 0 0,1 0 0,-1 0 0,1 0 1,1 0-1,-1 0 0,1-1 0,0 1 0,6 12 0,-3-12-112,1 0 0,-1 0 0,1 0 0,0-1 0,1 0 0,-1 0 0,1-1 0,0 1 0,1-2 0,-1 1 0,1-1-1,0 0 1,0-1 0,0 1 0,1-2 0,-1 1 0,1-1 0,0-1 0,-1 1 0,15-1 0,-16 0-109,0 0-1,1-1 1,-1 0 0,0-1-1,0 1 1,1-2 0,-1 1-1,0-1 1,0 0 0,0 0-1,0 0 1,-1-1 0,1 0-1,-1-1 1,1 0 0,-1 0 0,0 0-1,0 0 1,-1-1 0,0 0-1,0 0 1,0-1 0,0 0-1,-1 1 1,5-8 0,-6 4 5,0 0 1,-1 0-1,0 0 0,0 0 1,-1 0-1,0 0 1,-1 0-1,0 0 1,0 0-1,-1-1 0,0 1 1,-1 0-1,1 0 1,-2 0-1,0 1 1,0-1-1,0 0 1,-1 1-1,0 0 0,-1 0 1,0 0-1,0 1 1,-7-9-1,7 10-96,0-1 0,0 1 0,-1 0 1,0 1-1,0-1 0,0 1 0,-1 0 0,1 0 0,-1 1 0,0 0 0,-1 0 0,1 1 0,-1 0 0,1 0 0,-1 1 1,0 0-1,0 0 0,0 1 0,0 0 0,0 0 0,0 1 0,-1 0 0,1 1 0,0-1 0,0 2 0,-10 2 1,-18 12-1989,0 5-3595,11-3-1634</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7:34.757"/>
    </inkml:context>
    <inkml:brush xml:id="br0">
      <inkml:brushProperty name="width" value="0.05" units="cm"/>
      <inkml:brushProperty name="height" value="0.05" units="cm"/>
      <inkml:brushProperty name="color" value="#FF0066"/>
    </inkml:brush>
  </inkml:definitions>
  <inkml:trace contextRef="#ctx0" brushRef="#br0">1 13 7666,'0'0'13640,"12"0"-4852,38 1-7993,95-14-463,432 16-290,-283 3-98,-160 8 1553,-152-17-4115,3 0-4636</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6:23.854"/>
    </inkml:context>
    <inkml:brush xml:id="br0">
      <inkml:brushProperty name="width" value="0.05" units="cm"/>
      <inkml:brushProperty name="height" value="0.05" units="cm"/>
      <inkml:brushProperty name="color" value="#FF0066"/>
    </inkml:brush>
  </inkml:definitions>
  <inkml:trace contextRef="#ctx0" brushRef="#br0">369 1183 11346,'0'0'10684,"-12"-2"-9297,7 1-1289,-8-2 188,0 1 0,0 0 0,-25 0 0,33 2-211,0 0-1,0 1 0,0 0 0,0 0 1,0 0-1,1 1 0,-1-1 0,0 1 1,1 0-1,0 0 0,-1 1 0,1-1 1,0 1-1,0 0 0,0 0 0,-4 5 1,3-1 38,-1 0 1,1 0 0,0 1 0,1-1-1,0 1 1,0 0 0,1 1 0,0-1-1,0 1 1,1-1 0,0 1 0,-1 13-1,2-18-113,1-1-1,0 1 0,0-1 1,0 0-1,0 1 0,0-1 1,1 1-1,-1-1 0,1 0 0,0 1 1,0-1-1,1 0 0,-1 0 1,0 0-1,1 0 0,0 0 1,0 0-1,0 0 0,0 0 1,0-1-1,1 1 0,-1-1 1,1 0-1,-1 1 0,1-1 1,0 0-1,0-1 0,0 1 1,0 0-1,0-1 0,0 0 1,1 0-1,-1 0 0,5 1 1,-4-1 0,1 0 1,0 0 0,0 0 0,0-1 0,0 0 0,0 0 0,0 0 0,0-1 0,-1 1 0,1-1-1,0 0 1,0-1 0,-1 1 0,1-1 0,0 0 0,-1 0 0,0 0 0,1-1 0,-1 1 0,0-1 0,0 0-1,-1-1 1,1 1 0,-1 0 0,1-1 0,-1 0 0,0 0 0,0 0 0,-1 0 0,1 0 0,-1-1 0,0 1-1,3-10 1,-1 1-76,-1 0 0,0-1 1,-1 1-1,0-1 0,-1 0 0,-1 0 0,0 1 0,-1-1 0,0 0 0,-1 0 0,-5-15 0,1 5-166,-2 0 1,0 1-1,-2 0 0,-22-38 0,32 61 247,0 0-1,0 0 1,0 1 0,0-1-1,0 0 1,0 0-1,0 0 1,0 0 0,0 0-1,0 0 1,0 0 0,0 0-1,-1 0 1,1 0 0,0 0-1,0 0 1,0 0-1,0 0 1,0 0 0,0 1-1,0-1 1,0 0 0,0 0-1,0 0 1,-1 0-1,1 0 1,0 0 0,0 0-1,0 0 1,0 0 0,0 0-1,0 0 1,0 0-1,0 0 1,-1 0 0,1-1-1,0 1 1,0 0 0,0 0-1,0 0 1,0 0-1,0 0 1,0 0 0,0 0-1,0 0 1,0 0 0,0 0-1,-1 0 1,1 0 0,0 0-1,0 0 1,0-1-1,0 1 1,0 0 0,0 0-1,0 0 1,0 0 0,0 0-1,0 0 1,0 0-1,0 0 1,0 0 0,0-1-1,0 1 1,0 13 42,6 19-89,4-9 75,16 43 198,4-2 0,46 77 0,-74-137-226,0 0 0,1-1 0,0 1 0,0 0 0,0-1 1,0 0-1,1 0 0,-1 0 0,1 0 0,0 0 0,0-1 0,0 0 0,0 1 0,0-1 1,0-1-1,1 1 0,-1-1 0,1 0 0,-1 0 0,1 0 0,-1 0 0,1-1 0,5 0 0,-3-1-1,-1 0 0,0 0 0,0-1 0,0 0 0,0 0 0,-1-1 0,1 0-1,-1 0 1,1 0 0,-1 0 0,0-1 0,0 0 0,-1 0 0,1 0 0,-1-1-1,7-7 1,-7 6-38,0 1 1,0-1-1,-1 1 0,0-1 0,0 0 0,0 0 0,-1-1 0,0 1 1,0 0-1,0-1 0,-1 0 0,0 1 0,0-1 0,-1-7 0,0 11 5,0 0 0,-1 1 0,1-1 0,-1 0 0,0 0 0,0 0 0,0 0 1,0 1-1,0-1 0,-1 0 0,1 1 0,-1-1 0,1 1 0,-1 0 0,0-1 0,0 1 0,0 0 0,-1 0 0,1 0 0,0 1 0,-1-1 0,1 0 0,-1 1 0,1 0 0,-1-1 0,0 1 0,0 0 0,1 1 0,-1-1 0,0 0 0,0 1 0,0-1 0,-4 1 0,3 0 36,0 0-1,0 0 0,-1 0 1,1 0-1,0 1 1,0 0-1,0 0 1,0 0-1,0 0 1,0 1-1,0-1 1,0 1-1,1 0 1,-1 0-1,0 0 1,1 1-1,0-1 1,0 1-1,0 0 0,0 0 1,0 0-1,0 0 1,1 1-1,-1-1 1,1 1-1,0-1 1,0 1-1,0 0 1,1 0-1,-1 0 1,1 0-1,0 0 1,-1 6-1,1-5 32,0 0 0,0 0 0,1 1-1,-1-1 1,1 0 0,0 0 0,1 1 0,-1-1 0,1 0 0,0 0-1,0 0 1,1 0 0,0 0 0,-1 0 0,2 0 0,-1-1-1,0 1 1,1-1 0,0 1 0,0-1 0,0 0 0,1 0-1,-1 0 1,1-1 0,0 1 0,0-1 0,5 3 0,-7-4-53,0-1 0,1 0 1,-1 1-1,1-1 0,-1 0 1,1 0-1,0-1 0,-1 1 1,1 0-1,0-1 0,0 0 1,-1 1-1,1-1 0,0 0 1,0 0-1,0-1 0,-1 1 0,1-1 1,0 1-1,-1-1 0,1 0 1,3-1-1,-3 0 3,0-1-1,0 1 1,-1-1 0,1 1-1,-1-1 1,1 0 0,-1 0-1,0 0 1,0 0 0,0 0-1,0-1 1,-1 1 0,0-1-1,2-4 1,1-5-67,-1 0 0,-1-1 0,0 1 0,-1 0 0,0-1 0,-1 1 0,-1 0 0,-2-15 0,-6 3 95,4 24 132,3 15-130,4-2-1,0-1-1,0 0 1,1 1 0,1-1 0,0 0-1,0-1 1,1 1 0,0-1-1,1 0 1,0 0 0,1-1-1,0 1 1,1-2 0,9 10 0,-16-17-14,0 0 0,0 0 1,0 1-1,0-1 0,1 0 1,-1-1-1,1 1 1,-1 0-1,1 0 0,-1 0 1,1-1-1,-1 1 1,1-1-1,-1 1 0,1-1 1,0 0-1,-1 0 1,1 0-1,0 0 0,-1 0 1,1 0-1,-1 0 1,1 0-1,2-1 0,-1 0 6,-1-1 0,0 1 0,1-1 0,-1 0 0,0 1 0,0-1 0,0 0 0,0 0 0,0-1-1,-1 1 1,1 0 0,-1 0 0,2-5 0,5-9-83,-1-1 1,-1 0-1,6-29 0,-10 34-154,0 7 122,-1 0 1,1 0-1,-1 0 0,1 0 0,0 1 0,1-1 1,3-4-1,-6 8 90,1 0-1,0 1 1,-1-1 0,1 0 0,0 1 0,-1-1-1,1 1 1,0-1 0,0 1 0,0 0-1,0-1 1,-1 1 0,1 0 0,0-1 0,0 1-1,0 0 1,0 0 0,0 0 0,0 0-1,0 0 1,0 0 0,0 0 0,-1 0 0,1 0-1,0 0 1,0 0 0,0 1 0,0-1-1,0 0 1,0 1 0,-1-1 0,1 1 0,0-1-1,0 1 1,0-1 0,-1 1 0,1-1-1,0 1 1,-1 0 0,1-1 0,-1 1 0,1 0-1,0 0 1,-1-1 0,0 1 0,1 1-1,20 23-125,24 39 0,-39-54 335,1 0-1,-2 1 1,0 0 0,0 0-1,-1 1 1,0-1 0,2 13-1,-8-42-16,1 0-1,1-1 1,3-25-1,-2 35-523,0 1 1,0 0-1,1 0 0,0 1 0,0-1 0,1 0 0,0 1 0,0-1 0,1 1 0,7-12 0,-10 19 332,0-1 0,-1 0 0,1 1 0,0-1 0,0 1 0,-1-1-1,1 1 1,0-1 0,0 1 0,0 0 0,-1-1 0,1 1 0,0 0 0,0-1-1,0 1 1,0 0 0,0 0 0,0 0 0,0 0 0,0 0 0,0 0 0,0 0-1,-1 0 1,1 1 0,0-1 0,0 0 0,0 0 0,0 1 0,0-1 0,0 1-1,-1-1 1,1 0 0,0 1 0,0 0 0,-1-1 0,1 1 0,0-1 0,-1 1-1,1 0 1,0-1 0,-1 1 0,1 0 0,0 1 0,26 42 450,-22-35-441,4 8 50,20 31 340,-28-46-266,0 0 0,0-1 1,1 1-1,-1 0 0,1 0 1,0-1-1,0 1 1,-1-1-1,1 1 0,0-1 1,0 0-1,0 0 1,0 0-1,0 0 0,1 0 1,-1 0-1,0 0 1,3 0-1,-3-2-55,0 0 0,-1 1-1,1-1 1,0 0 0,-1 0 0,1 0 0,-1 0 0,0-1-1,1 1 1,-1 0 0,0-1 0,0 1 0,0-1 0,0 1-1,0-1 1,0 1 0,0-1 0,0 0 0,-1 1-1,1-1 1,0-3 0,14-42-483,-14 43 381,1-6-97,-1 7 57,-1-1-1,1 1 1,0-1 0,1 1-1,-1-1 1,0 1 0,1 0 0,3-6-1,-3 8 61,-1 0-1,0 0 0,1 0 0,-1 0 0,1 0 1,0 1-1,-1-1 0,1 0 0,-1 1 1,1-1-1,0 1 0,-1 0 0,1-1 0,0 1 1,0 0-1,-1 0 0,1 0 0,0 0 1,0 1-1,-1-1 0,1 0 0,3 2 1,12 2 60,0 1 1,0 1-1,-1 0 1,17 10-1,-25-12 50,1 1 0,-1-1 0,0 2 1,-1-1-1,1 1 0,-1 0 0,0 1 0,-1 0 0,8 9 0,-13-14-55,0-1-1,0 0 1,-1 0-1,1 1 1,0-1-1,-1 1 1,1-1-1,-1 1 1,1-1-1,-1 1 1,0-1-1,0 1 1,0-1-1,1 1 1,-2-1-1,1 1 1,0-1-1,0 1 1,0-1-1,-1 1 1,1-1-1,-1 1 0,0 1 1,-1 0-4,1-1 0,-1 0 0,0 0 0,0 0 0,0 0 0,0 0 0,0 0 0,-1 0-1,1-1 1,-1 1 0,-4 1 0,-5 3-168,-1-1-1,-1-1 1,1 0-1,-15 1 1,-28 1-4189,38-6-1705</inkml:trace>
  <inkml:trace contextRef="#ctx0" brushRef="#br0" timeOffset="606.88">1879 1300 10594,'0'0'18738,"4"-7"-17966,46-72-548,-33 57-214,-1-1 0,-2-1 0,0-1 0,-2 0 0,-1-1 0,12-39 0,1 157-248,-9-1 262,-10-51 56,20 72 0,-28-117 1083,0-5-9540</inkml:trace>
  <inkml:trace contextRef="#ctx0" brushRef="#br0" timeOffset="-6868.1">1 479 880,'0'0'14699,"2"9"-13084,6 34 1379,6 88-1,-15-93-2529,0 2 2290,1-38-2080,1-5-110,1-21 30,24-189-4979,-20 178 3331,-6 30 856,1 1 0,0-1 0,0 0 0,1 1 0,-1-1 0,5-7 0,-6 11 181,1 1 0,-1-1-1,1 0 1,-1 1 0,1-1 0,-1 1-1,1-1 1,0 1 0,-1-1 0,1 1-1,0-1 1,-1 1 0,1 0-1,0-1 1,-1 1 0,1 0 0,0 0-1,0-1 1,0 1 0,-1 0 0,1 0-1,0 0 1,0 0 0,0 0 0,-1 0-1,1 0 1,0 0 0,0 0 0,-1 1-1,1-1 1,0 0 0,0 0-1,-1 1 1,1-1 0,0 0 0,-1 1-1,1-1 1,0 1 0,-1-1 0,1 1-1,0-1 1,-1 1 0,1 0 0,-1-1-1,1 1 1,-1-1 0,0 1 0,1 0-1,0 1 1,15 18 51,0 1-1,-1 1 1,-1 0 0,-2 1-1,0 1 1,-1 0 0,-1 0-1,10 43 1,-15-39 1605,-10-40 995,-10-48-1351,12 33-1662,0 0 0,3 0 0,2-39 1,-2 65 364,0 0 1,1 0 0,-1 0 0,0 0-1,1 0 1,-1-1 0,1 1 0,-1 0-1,1 1 1,0-1 0,-1 0 0,1 0-1,0 0 1,-1 0 0,1 0 0,0 1-1,0-1 1,0 0 0,0 1 0,0-1-1,0 0 1,0 1 0,0-1 0,0 1-1,0 0 1,0-1 0,0 1-1,0 0 1,0 0 0,1 0 0,-1-1-1,0 1 1,0 0 0,0 1 0,0-1-1,0 0 1,0 0 0,0 0 0,1 1-1,-1-1 1,0 0 0,0 1 0,0-1-1,0 1 1,1 0 0,6 2-73,0 1-1,-1 0 1,1 0-1,10 7 1,-5-1 130,0 0 0,0 0 1,-1 1-1,0 0 0,-1 1 0,-1 1 0,0 0 1,0 0-1,-1 1 0,-1 0 0,0 0 0,-1 1 1,-1 0-1,5 18 0,5 8 445,-2-25-2071,-14-16 1361,1 0 0,0 0 0,-1 1-1,1-1 1,-1 0 0,1 0 0,-1 0 0,1 0 0,-1 0-1,1 0 1,-1 0 0,1 0 0,-1 0 0,1-1 0,-1 1-1,1 0 1,0 0 0,-1 0 0,1 0 0,-1-1 0,0 1 0,1 0-1,-1-1 1,1 1 0,-1 0 0,1-1 0,-1 1 0,0 0-1,1-1 1,-1 1 0,0-1 0,1 0 0,4-7-6622</inkml:trace>
  <inkml:trace contextRef="#ctx0" brushRef="#br0" timeOffset="-6043.67">603 482 10986,'0'0'4453,"-10"5"-2538,4-4-1698,1 2 0,0-1-1,0 1 1,0-1-1,0 1 1,1 1 0,-1-1-1,1 1 1,0 0-1,0-1 1,0 2 0,0-1-1,1 0 1,0 1-1,0 0 1,0 0 0,0 0-1,1 0 1,0 0-1,0 0 1,0 1 0,1-1-1,-2 9 1,2-7-43,1 1 0,-1 0 1,1 0-1,1 0 0,-1 0 0,2-1 1,-1 1-1,1 0 0,0-1 1,0 1-1,1-1 0,0 0 0,6 11 1,-7-15-159,1 1 1,-1-1 0,1 1 0,0-1 0,0 0 0,0 0 0,0 0 0,1-1-1,-1 1 1,1-1 0,-1 1 0,1-1 0,0-1 0,0 1 0,0 0 0,0-1-1,0 0 1,0 0 0,0 0 0,1 0 0,-1-1 0,0 0 0,0 0-1,1 0 1,-1 0 0,6-2 0,-7 2-17,0-1 0,0 1 0,-1-1 0,1 0 0,0 0 0,0 0 0,-1 0 0,1-1 0,-1 1 1,1-1-1,-1 0 0,0 0 0,1 0 0,-1 0 0,0 0 0,0 0 0,0 0 0,-1-1 0,3-3 0,-1 1-4,-1-1-1,1 0 1,-2 1-1,1-1 1,0 0 0,-1 0-1,0 0 1,-1 0-1,1-7 1,-2-3-74,0 1 0,0 0 0,-2-1 1,0 1-1,0 0 0,-11-25 0,11 32 41,2 4 48,0 1 0,0-1-1,0 1 1,-1-1 0,1 1-1,-1 0 1,0 0-1,0-1 1,0 2 0,0-1-1,-1 0 1,1 0-1,-1 1 1,1-1 0,-5-2-1,6 8-7,1-1 0,-1 1 0,1 0 0,0 0 0,0 0 0,0-1 0,0 1 0,1 0 0,-1 0 0,1-1 0,-1 1 0,1 0 0,1 2 0,0-2 13,0 0 1,-1 0-1,1-1 1,0 1 0,1 0-1,-1-1 1,0 0-1,1 1 1,-1-1 0,1 0-1,0 0 1,0 0-1,0-1 1,0 1 0,0-1-1,0 0 1,0 1-1,0-2 1,1 1-1,-1 0 1,0 0 0,1-1-1,-1 0 1,0 0-1,1 0 1,-1 0 0,0 0-1,1-1 1,-1 1-1,4-2 1,-1 1-34,0-1 0,-1 0 0,1-1 0,0 1 0,-1-1 0,1 0 0,-1 0 0,0-1 0,0 1 0,0-1 0,-1 0 0,1-1 0,-1 1 0,0-1 0,6-8 0,-5 2-94,0 0-1,-1 0 0,0 0 1,0 0-1,-1-1 0,-1 1 1,0-1-1,-1 0 0,0 1 1,-1-1-1,0 0 0,-2-18 1,0 17 54,0 0 0,-1 0 1,0 0-1,-1 0 1,0 1-1,-1-1 1,-1 1-1,0 0 1,0 1-1,-15-20 1,21 30 88,-1 0 0,0 0 0,1 0 1,-1 0-1,0 0 0,0 0 1,1 0-1,-1 1 0,0-1 0,0 0 1,0 1-1,0-1 0,0 0 1,0 1-1,0-1 0,0 1 0,0-1 1,-1 1-1,1 0 0,0 0 1,0-1-1,0 1 0,0 0 0,-1 0 1,1 0-1,-1 0 0,0 1-12,1 0 0,0 0 0,-1 0 0,1 0 0,0 0-1,0 0 1,0 0 0,0 1 0,0-1 0,0 0 0,0 0 0,0 1-1,1-1 1,-1 1 0,0-1 0,0 3 0,-3 9 75,1 0-1,1 0 1,-2 19 0,0 8 297,2 0 0,1 1 0,9 66 0,-7-94-343,2 1-1,0-1 1,0 0 0,1 0-1,1-1 1,0 1 0,1-1-1,0 0 1,1-1 0,0 1 0,0-1-1,2-1 1,-1 1 0,1-2-1,12 11 1,-18-17-56,1 0 0,0 0-1,0 0 1,0-1 0,0 1-1,0-1 1,0 0 0,1 0-1,-1 0 1,1-1 0,0 0-1,-1 0 1,1 0 0,0 0-1,-1-1 1,1 0 0,0 0 0,0 0-1,0 0 1,7-3 0,-8 2 19,1-1 0,-1 0 0,0 0 0,-1-1 0,1 0 0,0 1 1,-1-1-1,1 0 0,-1 0 0,0-1 0,0 1 0,0-1 0,0 0 0,-1 0 1,1 1-1,-1-2 0,0 1 0,-1 0 0,1 0 0,0-1 0,0-4 0,2-4-153,-1 0-1,0-1 0,-1 1 0,-1-1 0,0 1 0,-1-1 0,-2-26 1,2 39 142,0 1 0,0-1 0,0 1-1,0-1 1,-1 1 0,1-1 0,0 1 0,0-1 0,0 0 0,0 1 0,0 0 0,-1-1 0,1 1 0,0-1 0,-1 1 0,1-1 0,0 1 0,0-1 0,-1 1 0,1 0 0,-1-1 0,1 1 0,0 0 0,-1-1 0,1 1 0,-1 0 0,1 0 0,-1-1 0,1 1 0,-1 0 0,1 0 0,-1 0 0,1 0 0,-1 0 0,1-1 0,-1 1 0,1 0 0,-1 0 0,1 0-1,-1 1 1,0-1 0,1 0 0,-1 0 0,1 0 0,-1 0 0,1 0 0,-1 1 0,1-1 0,-1 0 0,1 0 0,0 1 0,-1-1 0,1 0 0,-1 1 0,1-1 0,-1 1 0,-20 23 188,17-15-33,1-1 1,0 1-1,0 0 0,1 0 1,0 0-1,0 0 1,1 1-1,1-1 1,-1 0-1,2 1 0,-1-1 1,1 0-1,1 0 1,-1 0-1,4 10 1,-3-13-149,0-1 0,1 1 1,0-1-1,-1 0 0,2 0 0,-1 0 1,1 0-1,-1 0 0,1-1 0,1 1 1,-1-1-1,0 0 0,1 0 1,0-1-1,0 0 0,0 1 0,0-2 1,1 1-1,-1-1 0,1 1 0,0-1 1,-1-1-1,1 1 0,11 0 1,83 1-4400,-57-3-2798</inkml:trace>
  <inkml:trace contextRef="#ctx0" brushRef="#br0" timeOffset="-4713.83">1281 536 11779,'0'0'9244,"-9"9"-7866,6-6-1314,-2 1 68,1 0 0,-1 0 0,1 1 0,0 0 0,0 0 1,1 0-1,-1 0 0,1 0 0,0 1 0,0 0 0,1 0 0,0-1 0,0 1 0,0 0 0,1 1 1,-1 6-1,1-3 92,1 0 1,0 0 0,1 0 0,0 0 0,1 0 0,5 18 0,-7-25-227,1-1 0,0 0 1,0 0-1,-1 0 1,2 0-1,-1 0 0,0 0 1,0-1-1,1 1 1,-1 0-1,1-1 0,-1 1 1,1-1-1,0 1 1,-1-1-1,1 0 1,0 1-1,0-1 0,0 0 1,0 0-1,0-1 1,0 1-1,0 0 0,0-1 1,1 1-1,-1-1 1,0 0-1,0 0 1,1 1-1,-1-2 0,0 1 1,0 0-1,0 0 1,1-1-1,-1 1 0,0-1 1,4-1-1,-2 0-11,-1 0-1,1 0 1,0-1 0,-1 1-1,1-1 1,-1 0-1,0 0 1,0 0-1,0 0 1,-1 0 0,1-1-1,-1 1 1,1-1-1,-1 0 1,0 0-1,-1 0 1,1 0 0,-1 0-1,2-7 1,1-4-89,0-1 1,-1 1 0,-1-1 0,0-16-1,-2 26 119,0-23-1,0 28 11,0 0-1,0 1 1,0-1 0,-1 0-1,1 1 1,0-1 0,0 1 0,0-1-1,0 0 1,-1 1 0,1-1-1,0 1 1,-1-1 0,1 1-1,0-1 1,-1 1 0,1-1 0,0 1-1,-1-1 1,1 1 0,-1-1-1,1 1 1,-1 0 0,1-1-1,-1 1 1,1 0 0,-1-1-1,0 1 1,1 0 0,-1 0 0,1 0-1,-1 0 1,0-1 0,1 1-1,-2 0 1,0 3-19,1 0 1,0 0-1,0 0 0,0 1 0,0-1 1,1 0-1,-1 0 0,1 0 0,0 1 1,0-1-1,0 0 0,0 1 1,2 3-1,-2 0 55,0 0-41,1-1 0,0 1 0,1 0 0,0-1 0,0 1 1,0-1-1,1 1 0,0-1 0,0 0 0,0 0 0,1-1 0,0 1 1,0-1-1,0 1 0,1-1 0,0-1 0,0 1 0,0-1 0,0 1 1,1-1-1,-1-1 0,1 1 0,0-1 0,1 0 0,-1-1 0,0 1 1,1-1-1,-1 0 0,1-1 0,0 0 0,-1 0 0,1 0 1,0-1-1,0 0 0,0 0 0,-1-1 0,14-2 0,-17 2-36,0 0-1,0 0 1,0-1-1,0 1 1,0-1-1,0 0 0,0 0 1,0 0-1,-1 0 1,1 0-1,-1 0 1,0-1-1,1 1 1,-1-1-1,0 0 1,0 1-1,-1-1 1,1 0-1,-1 0 1,1 0-1,-1 0 1,0-1-1,0 1 0,0 0 1,-1 0-1,1-1 1,-1 1-1,0 0 1,0-1-1,0-5 1,0 1 18,-1 1 1,0-1-1,0 1 1,0-1-1,-1 1 1,0-1-1,0 1 1,-1 0-1,0 0 1,0 0-1,-1 0 1,-7-10-1,11 17 2,0 0 1,0 0-1,0 0 0,0 0 0,0 0 0,0 0 0,0 0 1,0-1-1,0 1 0,0 0 0,0 0 0,0 0 1,0 0-1,0 0 0,0 0 0,-1 0 0,1 0 1,0-1-1,0 1 0,0 0 0,0 0 0,0 0 1,0 0-1,0 0 0,-1 0 0,1 0 0,0 0 1,0 0-1,0 0 0,0 0 0,0 0 0,0 0 0,0 0 1,-1 0-1,1 0 0,0 0 0,0 0 0,0 0 1,0 0-1,0 0 0,0 0 0,-1 0 0,1 0 1,0 0-1,0 0 0,0 0 0,0 0 0,0 1 1,0-1-1,0 0 0,-1 0 0,1 0 0,0 0 1,0 0-1,0 0 0,0 0 0,0 0 0,0 0 1,0 1-1,0-1 0,0 0 0,0 0 0,0 0 0,-1 14 44,6 18-122,-1-18 87,2-1 1,0 0 0,0 0 0,1 0-1,17 21 1,-22-30-24,0-1 0,1 1 0,0-1 0,-1 0-1,1 0 1,0 0 0,1-1 0,-1 1 0,0-1 0,1 0-1,-1 1 1,1-2 0,0 1 0,0 0 0,-1-1 0,1 0 0,0 1-1,0-2 1,0 1 0,1 0 0,-1-1 0,0 0 0,0 0-1,0 0 1,5-1 0,-7 0-11,0 0 0,0 0-1,1 0 1,-1-1 0,0 1 0,0-1 0,-1 1-1,1-1 1,0 0 0,0 0 0,-1 0-1,1 0 1,-1 0 0,0 0 0,0 0 0,1 0-1,-1-1 1,-1 1 0,1 0 0,0-1-1,0 1 1,-1-1 0,1-4 0,2-66-76,-3 58 36,-5-77-210,-4 1-1,-28-117 1,36 205 257,-1-8 40,2 8 9,0-1-1,0 1 0,0 0 1,-1 0-1,1 0 1,-1 0-1,0 0 1,0 0-1,0 0 1,-1 0-1,1 0 1,-1 0-1,1 0 1,-1 1-1,0-1 0,0 1 1,0-1-1,0 1 1,-1 0-1,-3-3 1,5 5-29,0 0-1,0 0 1,0 0 0,1 0 0,-1 0 0,0 1 0,0-1 0,1 0-1,-1 0 1,0 1 0,0-1 0,1 1 0,-1-1 0,0 1 0,1-1-1,-1 1 1,1-1 0,-1 1 0,1-1 0,-1 1 0,1 0 0,-1-1-1,1 1 1,-1 0 0,1 0 0,0-1 0,0 1 0,-1 0 0,1 0-1,0-1 1,0 1 0,0 0 0,0 0 0,0 0 0,0 1 0,-5 35 28,4-33 3,-1 35 57,1 0 0,1 0 0,3 1 0,13 72 0,-11-91-83,0-1 0,1 0-1,1 0 1,1-1-1,1 0 1,0 0 0,2-1-1,0 0 1,1-1 0,26 30-1,-35-44-12,1 0 1,-1-1-1,1 1 0,-1-1 0,1 1 0,0-1 0,0 0 0,0-1 1,0 1-1,0-1 0,1 0 0,-1 0 0,0 0 0,0 0 1,1-1-1,-1 1 0,1-1 0,-1 0 0,0-1 0,1 1 0,-1-1 1,0 0-1,1 0 0,-1 0 0,0-1 0,0 1 0,0-1 1,0 0-1,0 0 0,0 0 0,-1-1 0,1 1 0,-1-1 0,5-5 1,-1 3-54,-1-1 1,-1 1-1,1-1 1,-1 0-1,0-1 1,0 1-1,-1-1 1,0 0-1,0 0 1,-1 0-1,0-1 1,0 1-1,0-1 1,-1 0-1,-1 0 1,1 0-1,-1 0 1,0-12-1,-1 19 61,-1-1-1,1 1 1,0 0 0,-1 0-1,1-1 1,-1 1 0,0 0-1,1 0 1,-1 0 0,0 0-1,0 0 1,0 0 0,0 0-1,0 0 1,0 0 0,0 0-1,0 1 1,0-1 0,0 0-1,0 1 1,0-1 0,-1 1-1,1-1 1,0 1 0,0-1-1,-1 1 1,1 0 0,0 0-1,-1-1 1,1 1 0,0 0-1,-1 0 1,1 1 0,0-1-1,-1 0 1,1 0 0,-2 1-1,-1 0 23,1-1 0,0 1 0,0-1 0,0 1 0,0 0 0,0 0-1,0 1 1,1-1 0,-1 1 0,0-1 0,1 1 0,-1 0 0,1 0 0,-1 0 0,-2 4 0,2-2 6,1 1 0,0 0 0,0 0 0,0 0 0,1 0 0,0 0 0,0 0 0,0 0 0,0 0 0,1 1 0,0-1 0,0 0 0,1 0 0,-1 0 0,1 1 0,0-1 0,0 0 0,1 0 0,0 0 0,0 0 0,0-1 0,0 1 0,1 0 0,0-1 1,-1 1-1,2-1 0,-1 0 0,0 0 0,1-1 0,0 1 0,0-1 0,0 1 0,0-1 0,1 0 0,-1-1 0,1 1 0,0-1 0,-1 0 0,1 0 0,10 2 0,-6-1-53,0-1 0,0 0 0,1-1 0,-1 0 0,1 0 0,-1-1 0,1 0 0,-1 0 0,1-1 0,-1-1 0,11-2 0,-16 2 8,1 0 0,-1 0 1,1 0-1,-1-1 0,0 0 0,0 1 0,0-1 0,0-1 0,-1 1 0,1-1 1,-1 1-1,0-1 0,0 0 0,0 0 0,0 0 0,-1-1 0,1 1 0,-1 0 1,0-1-1,-1 0 0,1 1 0,1-10 0,4-37-115,-7 40 69,1 1 0,1 0 1,-1 0-1,2 0 0,0 0 0,5-14 0,-8 23 43,1 0-1,0 0 1,-1 0 0,1 0-1,0 0 1,-1 0 0,1 1-1,0-1 1,0 0 0,0 0-1,0 1 1,0-1 0,-1 0-1,2 1 1,-1-1 0,0 1-1,0-1 1,0 1 0,0-1-1,0 1 1,0 0 0,0 0-1,0-1 1,1 1 0,-1 0-1,0 0 1,0 0 0,0 0-1,0 1 1,1-1 0,-1 0-1,0 0 1,0 1 0,0-1 0,0 1-1,0-1 1,0 1 0,0-1-1,0 1 1,0-1 0,0 1-1,0 0 1,0 0 0,0-1-1,0 1 1,-1 0 0,2 1-1,7 7 54,-1-1 0,0 1 0,10 15 0,-15-19-32,7 8 45,-2-1 0,1 1 0,-2 1 0,0-1 0,7 20 0,-13-31-51,0 1 0,0-1 0,0 0 0,-1 1 0,1-1 0,-1 1 0,0 0 0,1-1 0,-1 1 0,0-1 0,-1 1 0,1-1 0,0 1 0,-1 0 0,1-1 0,-1 1 0,0-1 0,0 0 0,0 1 0,0-1 0,0 0 0,0 1 0,-1-1 0,1 0 0,-1 0 0,0 0 0,1 0 0,-1-1 0,0 1 0,0 0 0,0-1 0,0 1 0,-1-1 0,1 0 0,0 1 0,0-1 0,-1 0 0,1-1 0,-1 1 0,1 0 0,-4 0 0,-22 4-1048,0-1-1,-36 1 1,1-4-4984</inkml:trace>
  <inkml:trace contextRef="#ctx0" brushRef="#br0" timeOffset="-4311.38">1100 0 14931,'0'0'4953,"-5"57"-4233,5-17-720,0-7-696,0-3-5137</inkml:trace>
  <inkml:trace contextRef="#ctx0" brushRef="#br0" timeOffset="-3634.06">2807 469 11322,'0'0'13251,"-7"-6"-12612,-26-20-130,31 25-496,1 1-1,-1-1 1,0 0-1,1 1 0,-1 0 1,1-1-1,-1 1 0,0 0 1,1 0-1,-1-1 0,0 2 1,1-1-1,-1 0 0,0 0 1,1 0-1,-1 1 0,0-1 1,1 1-1,-1-1 0,1 1 1,-1 0-1,1-1 0,-1 1 1,1 0-1,-1 0 0,-1 2 1,-30 30 55,31-31-39,-2 5-8,0-1-1,0 1 0,0 0 1,1-1-1,0 2 0,1-1 1,-1 0-1,1 0 0,1 1 1,-1-1-1,1 1 0,1 0 1,-1-1-1,1 1 1,0 0-1,1-1 0,2 12 1,-2-15-6,-1 0 1,1 0 0,1 0 0,-1 0 0,0 0 0,1 0-1,0 0 1,0-1 0,0 1 0,0-1 0,1 1-1,-1-1 1,1 0 0,0 0 0,0 0 0,0 0 0,0-1-1,1 1 1,-1-1 0,1 1 0,-1-1 0,1-1-1,0 1 1,0 0 0,0-1 0,0 0 0,0 0 0,0 0-1,0 0 1,0-1 0,0 1 0,1-1 0,3-1-1,-4 1 2,0-1-1,-1-1 0,1 1 0,-1 0 0,0-1 1,1 1-1,-1-1 0,0 0 0,0 0 0,0-1 1,0 1-1,0 0 0,-1-1 0,1 0 0,-1 0 1,1 0-1,-1 0 0,0 0 0,0 0 0,-1 0 0,1-1 1,-1 1-1,1 0 0,-1-1 0,0 0 0,0-4 1,4-9-12,-2 0 1,0 0 0,0 0-1,-1-24 1,-2 12-99,-2 0 0,-1 0 0,-1 0 0,-1 0 0,-2 0 0,0 1 0,-2 0 0,-2 1 0,-19-38 0,30 64 336,6 15-82,36 78 740,54 166 0,-82-214-936,-10-31-283,14 31 645,-17-42-677,0 0-1,0 0 1,1-1 0,-1 1 0,0-1-1,1 0 1,-1 1 0,1-1 0,-1 0-1,1 0 1,0 0 0,2 2 0</inkml:trace>
  <inkml:trace contextRef="#ctx0" brushRef="#br0" timeOffset="-3249.78">2999 30 16948,'0'0'5089,"42"75"-4817,-1-31-272,-6-7-2617,1-3-2024</inkml:trace>
  <inkml:trace contextRef="#ctx0" brushRef="#br0" timeOffset="-2817.78">3188 552 5449,'0'0'16412,"9"4"-15271,4 1-781,0-2-1,0 1 1,0-1 0,0-1-1,24 1 1,-33-3-312,-1 0 0,1 0 1,-1 0-1,1-1 0,-1 1 1,1-1-1,-1 0 0,1 0 1,-1 0-1,0-1 0,0 1 1,1-1-1,3-3 0,-5 3-49,0 0 0,-1 1-1,1-1 1,-1 0 0,0 0-1,0-1 1,1 1 0,-2 0-1,1 0 1,0 0 0,0-1-1,-1 1 1,1 0 0,-1-1-1,1 1 1,-1-1 0,0 1-1,0-1 1,0 1 0,-1 0-1,1-1 1,-1 1 0,0-3-1,1 3 6,0 1 1,0-1-1,-1 0 0,1 0 0,0 1 1,-1-1-1,1 1 0,-1-1 0,0 0 1,0 1-1,1-1 0,-1 1 0,0-1 1,0 1-1,0 0 0,-1-1 0,1 1 1,0 0-1,0 0 0,-1 0 0,1 0 1,-1 0-1,1 0 0,-1 0 0,1 1 1,-1-1-1,1 0 0,-1 1 0,0-1 1,1 1-1,-1 0 0,-2-1 0,2 1 35,0 1-1,0-1 0,0 1 1,0 0-1,0 0 0,0-1 1,0 1-1,0 0 0,0 1 1,0-1-1,1 0 0,-1 0 1,1 1-1,-1-1 0,1 1 1,-1-1-1,1 1 0,0 0 1,0 0-1,-1-1 0,1 1 0,1 0 1,-1 0-1,0 0 0,0 0 1,0 3-1,-1 2 111,0 1 0,0 0 0,1 0 0,0 0 0,1 1 0,0-1 0,0 0 0,1 0 0,-1 0 0,2 0 0,-1 0 0,5 12 0,-4-15-215,0 0-1,0 0 1,1-1 0,-1 1 0,1-1 0,0 0-1,0 0 1,1 0 0,-1 0 0,1 0 0,0-1-1,0 0 1,0 1 0,0-2 0,0 1-1,1 0 1,0-1 0,-1 0 0,1 0 0,0 0-1,7 1 1,31 3-2509,4-5-3513,-9-1-1754</inkml:trace>
  <inkml:trace contextRef="#ctx0" brushRef="#br0" timeOffset="-2080.96">3636 490 9754,'0'0'11623,"-11"-3"-10163,-35-7-771,44 10-664,1-1-1,-1 1 1,0 1 0,0-1-1,0 0 1,1 0-1,-1 1 1,0-1-1,1 1 1,-1-1 0,0 1-1,1 0 1,-1-1-1,1 1 1,-1 0-1,1 0 1,-1 0 0,1 0-1,0 1 1,-1-1-1,1 0 1,-1 2-1,-19 31 400,18-27-270,-1 2-57,0 0-1,1 0 0,0 0 1,0 0-1,1 1 0,0-1 0,1 0 1,0 1-1,0 0 0,2 11 1,-1-19-105,0 1 0,0-1 0,1 1 1,-1-1-1,1 1 0,0-1 0,-1 0 0,1 1 1,0-1-1,1 0 0,-1 0 0,0 0 0,0 0 1,1 0-1,0 0 0,-1 0 0,1 0 0,0 0 1,0-1-1,0 1 0,0-1 0,0 1 0,0-1 1,0 0-1,0 0 0,1 0 0,-1 0 0,0 0 1,1 0-1,-1-1 0,1 1 0,-1-1 0,1 0 1,-1 0-1,1 0 0,-1 0 0,1 0 0,-1 0 1,1-1-1,-1 1 0,0-1 0,5-1 0,-2 1-37,0-1-1,0 0 1,0 0-1,0 0 1,0 0-1,0-1 1,-1 0-1,1 0 1,-1 0-1,0-1 0,0 1 1,0-1-1,0 0 1,-1 0-1,0 0 1,1-1-1,-2 1 1,1-1-1,0 1 1,-1-1-1,2-6 0,0 1 13,-1 1-1,-1-1 0,1 1 0,-2-1 1,1 0-1,-2 0 0,1 0 0,-1 0 0,-1 0 1,-2-16-1,-2 9 164,1 21 21,5 30-8,3-18-80,0-1 0,1 0 1,1 0-1,0 0 0,9 13 1,-12-23-51,0-1-1,0 1 1,1-1 0,-1 0 0,1 0 0,0-1 0,0 1 0,6 4 0,-8-7-1,1 0 1,-1 1-1,0-1 1,1-1-1,-1 1 1,0 0 0,1 0-1,-1-1 1,1 0-1,-1 1 1,1-1 0,0 0-1,-1 0 1,1 0-1,-1-1 1,1 1 0,-1 0-1,4-2 1,-3 0 5,0 1-1,0-1 1,-1 1 0,1-1 0,-1 0-1,1 0 1,-1 0 0,0-1 0,0 1-1,0 0 1,0-1 0,0 0 0,0 1 0,-1-1-1,1 0 1,-1 0 0,0 0 0,0 0-1,0 0 1,0 0 0,-1 0 0,1-5-1,2-10-123,-1 0-1,-2-31 1,0 35-38,-1 0 204,-3 16 85,-1 24-85,6-19-39,0 0 0,0 0-1,1 0 1,0 0 0,0-1-1,1 1 1,-1 0-1,2-1 1,-1 0 0,1 0-1,-1 0 1,2 0 0,4 5-1,-8-9-23,0 0 0,1-1 0,-1 1-1,1 0 1,-1-1 0,1 0 0,0 1 0,-1-1-1,1 0 1,0 0 0,0 0 0,0 0 0,0 0-1,0 0 1,0 0 0,0-1 0,0 1 0,0-1-1,0 1 1,1-1 0,-1 0 0,0 0 0,0 0-1,0 0 1,0-1 0,0 1 0,1 0-1,-1-1 1,0 1 0,0-1 0,0 0 0,0 0-1,0 0 1,0 0 0,-1 0 0,1 0 0,0-1-1,0 1 1,-1 0 0,1-1 0,-1 1 0,1-1-1,-1 0 1,0 1 0,2-4 0,2-1-50,-1-1 0,-1 0 1,1 0-1,4-14 0,-6 18 105,-1 0-1,-1 0 0,1 0 1,0 0-1,-1 0 0,1 0 1,-1 0-1,0 0 0,0 0 0,0-1 1,0 1-1,-1 0 0,1 0 1,-1 0-1,-2-4 0,6 58 1982,0-44-1997,0-1 0,1 1 1,-1 0-1,1-1 1,1 0-1,-1 0 0,1 0 1,0-1-1,0 1 1,1-1-1,8 6 0,28 16-1536,2-5-3622,-18-12-3266</inkml:trace>
  <inkml:trace contextRef="#ctx0" brushRef="#br0">369 1183 11346,'0'0'10684,"-12"-2"-9297,7 1-1289,-8-2 188,0 1 0,0 0 0,-25 0 0,33 2-211,0 0-1,0 1 0,0 0 0,0 0 1,0 0-1,1 1 0,-1-1 0,0 1 1,1 0-1,0 0 0,-1 1 0,1-1 1,0 1-1,0 0 0,0 0 0,-4 5 1,3-1 38,-1 0 1,1 0 0,0 1 0,1-1-1,0 1 1,0 0 0,1 1 0,0-1-1,0 1 1,1-1 0,0 1 0,-1 13-1,2-18-113,1-1-1,0 1 0,0-1 1,0 0-1,0 1 0,0-1 1,1 1-1,-1-1 0,1 0 0,0 1 1,0-1-1,1 0 0,-1 0 1,0 0-1,1 0 0,0 0 1,0 0-1,0 0 0,0 0 1,0-1-1,1 1 0,-1-1 1,1 0-1,-1 1 0,1-1 1,0 0-1,0-1 0,0 1 1,0 0-1,0-1 0,0 0 1,1 0-1,-1 0 0,5 1 1,-4-1 0,1 0 1,0 0 0,0 0 0,0-1 0,0 0 0,0 0 0,0 0 0,0-1 0,-1 1 0,1-1-1,0 0 1,0-1 0,-1 1 0,1-1 0,0 0 0,-1 0 0,0 0 0,1-1 0,-1 1 0,0-1 0,0 0-1,-1-1 1,1 1 0,-1 0 0,1-1 0,-1 0 0,0 0 0,0 0 0,-1 0 0,1 0 0,-1-1 0,0 1-1,3-10 1,-1 1-76,-1 0 0,0-1 1,-1 1-1,0-1 0,-1 0 0,-1 0 0,0 1 0,-1-1 0,0 0 0,-1 0 0,-5-15 0,1 5-166,-2 0 1,0 1-1,-2 0 0,-22-38 0,32 61 247,0 0-1,0 0 1,0 1 0,0-1-1,0 0 1,0 0-1,0 0 1,0 0 0,0 0-1,0 0 1,0 0 0,0 0-1,-1 0 1,1 0 0,0 0-1,0 0 1,0 0-1,0 0 1,0 0 0,0 1-1,0-1 1,0 0 0,0 0-1,0 0 1,-1 0-1,1 0 1,0 0 0,0 0-1,0 0 1,0 0 0,0 0-1,0 0 1,0 0-1,0 0 1,-1 0 0,1-1-1,0 1 1,0 0 0,0 0-1,0 0 1,0 0-1,0 0 1,0 0 0,0 0-1,0 0 1,0 0 0,0 0-1,-1 0 1,1 0 0,0 0-1,0 0 1,0-1-1,0 1 1,0 0 0,0 0-1,0 0 1,0 0 0,0 0-1,0 0 1,0 0-1,0 0 1,0 0 0,0-1-1,0 1 1,0 13 42,6 19-89,4-9 75,16 43 198,4-2 0,46 77 0,-74-137-226,0 0 0,1-1 0,0 1 0,0 0 0,0-1 1,0 0-1,1 0 0,-1 0 0,1 0 0,0 0 0,0-1 0,0 0 0,0 1 0,0-1 1,0-1-1,1 1 0,-1-1 0,1 0 0,-1 0 0,1 0 0,-1 0 0,1-1 0,5 0 0,-3-1-1,-1 0 0,0 0 0,0-1 0,0 0 0,0 0 0,-1-1 0,1 0-1,-1 0 1,1 0 0,-1 0 0,0-1 0,0 0 0,-1 0 0,1 0 0,-1-1-1,7-7 1,-7 6-38,0 1 1,0-1-1,-1 1 0,0-1 0,0 0 0,0 0 0,-1-1 0,0 1 1,0 0-1,0-1 0,-1 0 0,0 1 0,0-1 0,-1-7 0,0 11 5,0 0 0,-1 1 0,1-1 0,-1 0 0,0 0 0,0 0 0,0 0 1,0 1-1,0-1 0,-1 0 0,1 1 0,-1-1 0,1 1 0,-1 0 0,0-1 0,0 1 0,0 0 0,-1 0 0,1 0 0,0 1 0,-1-1 0,1 0 0,-1 1 0,1 0 0,-1-1 0,0 1 0,0 0 0,1 1 0,-1-1 0,0 0 0,0 1 0,0-1 0,-4 1 0,3 0 36,0 0-1,0 0 0,-1 0 1,1 0-1,0 1 1,0 0-1,0 0 1,0 0-1,0 0 1,0 1-1,0-1 1,0 1-1,1 0 1,-1 0-1,0 0 1,1 1-1,0-1 1,0 1-1,0 0 0,0 0 1,0 0-1,0 0 1,1 1-1,-1-1 1,1 1-1,0-1 1,0 1-1,0 0 1,1 0-1,-1 0 1,1 0-1,0 0 1,-1 6-1,1-5 32,0 0 0,0 0 0,1 1-1,-1-1 1,1 0 0,0 0 0,1 1 0,-1-1 0,1 0 0,0 0-1,0 0 1,1 0 0,0 0 0,-1 0 0,2 0 0,-1-1-1,0 1 1,1-1 0,0 1 0,0-1 0,0 0 0,1 0-1,-1 0 1,1-1 0,0 1 0,0-1 0,5 3 0,-7-4-53,0-1 0,1 0 1,-1 1-1,1-1 0,-1 0 1,1 0-1,0-1 0,-1 1 1,1 0-1,0-1 0,0 0 1,-1 1-1,1-1 0,0 0 1,0 0-1,0-1 0,-1 1 0,1-1 1,0 1-1,-1-1 0,1 0 1,3-1-1,-3 0 3,0-1-1,0 1 1,-1-1 0,1 1-1,-1-1 1,1 0 0,-1 0-1,0 0 1,0 0 0,0 0-1,0-1 1,-1 1 0,0-1-1,2-4 1,1-5-67,-1 0 0,-1-1 0,0 1 0,-1 0 0,0-1 0,-1 1 0,-1 0 0,-2-15 0,-6 3 95,4 24 132,3 15-130,4-2-1,0-1-1,0 0 1,1 1 0,1-1 0,0 0-1,0-1 1,1 1 0,0-1-1,1 0 1,0 0 0,1-1-1,0 1 1,1-2 0,9 10 0,-16-17-14,0 0 0,0 0 1,0 1-1,0-1 0,1 0 1,-1-1-1,1 1 1,-1 0-1,1 0 0,-1 0 1,1-1-1,-1 1 1,1-1-1,-1 1 0,1-1 1,0 0-1,-1 0 1,1 0-1,0 0 0,-1 0 1,1 0-1,-1 0 1,1 0-1,2-1 0,-1 0 6,-1-1 0,0 1 0,1-1 0,-1 0 0,0 1 0,0-1 0,0 0 0,0 0 0,0-1-1,-1 1 1,1 0 0,-1 0 0,2-5 0,5-9-83,-1-1 1,-1 0-1,6-29 0,-10 34-154,0 7 122,-1 0 1,1 0-1,-1 0 0,1 0 0,0 1 0,1-1 1,3-4-1,-6 8 90,1 0-1,0 1 1,-1-1 0,1 0 0,0 1 0,-1-1-1,1 1 1,0-1 0,0 1 0,0 0-1,0-1 1,-1 1 0,1 0 0,0-1 0,0 1-1,0 0 1,0 0 0,0 0 0,0 0-1,0 0 1,0 0 0,0 0 0,-1 0 0,1 0-1,0 0 1,0 0 0,0 1 0,0-1-1,0 0 1,0 1 0,-1-1 0,1 1 0,0-1-1,0 1 1,0-1 0,-1 1 0,1-1-1,0 1 1,-1 0 0,1-1 0,-1 1 0,1 0-1,0 0 1,-1-1 0,0 1 0,1 1-1,20 23-125,24 39 0,-39-54 335,1 0-1,-2 1 1,0 0 0,0 0-1,-1 1 1,0-1 0,2 13-1,-8-42-16,1 0-1,1-1 1,3-25-1,-2 35-523,0 1 1,0 0-1,1 0 0,0 1 0,0-1 0,1 0 0,0 1 0,0-1 0,1 1 0,7-12 0,-10 19 332,0-1 0,-1 0 0,1 1 0,0-1 0,0 1 0,-1-1-1,1 1 1,0-1 0,0 1 0,0 0 0,-1-1 0,1 1 0,0 0 0,0-1-1,0 1 1,0 0 0,0 0 0,0 0 0,0 0 0,0 0 0,0 0 0,0 0-1,-1 0 1,1 1 0,0-1 0,0 0 0,0 0 0,0 1 0,0-1 0,0 1-1,-1-1 1,1 0 0,0 1 0,0 0 0,-1-1 0,1 1 0,0-1 0,-1 1-1,1 0 1,0-1 0,-1 1 0,1 0 0,0 1 0,26 42 450,-22-35-441,4 8 50,20 31 340,-28-46-266,0 0 0,0-1 1,1 1-1,-1 0 0,1 0 1,0-1-1,0 1 1,-1-1-1,1 1 0,0-1 1,0 0-1,0 0 1,0 0-1,0 0 0,1 0 1,-1 0-1,0 0 1,3 0-1,-3-2-55,0 0 0,-1 1-1,1-1 1,0 0 0,-1 0 0,1 0 0,-1 0 0,0-1-1,1 1 1,-1 0 0,0-1 0,0 1 0,0-1 0,0 1-1,0-1 1,0 1 0,0-1 0,0 0 0,-1 1-1,1-1 1,0-3 0,14-42-483,-14 43 381,1-6-97,-1 7 57,-1-1-1,1 1 1,0-1 0,1 1-1,-1-1 1,0 1 0,1 0 0,3-6-1,-3 8 61,-1 0-1,0 0 0,1 0 0,-1 0 0,1 0 1,0 1-1,-1-1 0,1 0 0,-1 1 1,1-1-1,0 1 0,-1 0 0,1-1 0,0 1 1,0 0-1,-1 0 0,1 0 0,0 0 1,0 1-1,-1-1 0,1 0 0,3 2 1,12 2 60,0 1 1,0 1-1,-1 0 1,17 10-1,-25-12 50,1 1 0,-1-1 0,0 2 1,-1-1-1,1 1 0,-1 0 0,0 1 0,-1 0 0,8 9 0,-13-14-55,0-1-1,0 0 1,-1 0-1,1 1 1,0-1-1,-1 1 1,1-1-1,-1 1 1,1-1-1,-1 1 1,0-1-1,0 1 1,0-1-1,1 1 1,-2-1-1,1 1 1,0-1-1,0 1 1,0-1-1,-1 1 1,1-1-1,-1 1 0,0 1 1,-1 0-4,1-1 0,-1 0 0,0 0 0,0 0 0,0 0 0,0 0 0,0 0 0,-1 0-1,1-1 1,-1 1 0,-4 1 0,-5 3-168,-1-1-1,-1-1 1,1 0-1,-15 1 1,-28 1-4189,38-6-1705</inkml:trace>
  <inkml:trace contextRef="#ctx0" brushRef="#br0" timeOffset="606.88">1879 1300 10594,'0'0'18738,"4"-7"-17966,46-72-548,-33 57-214,-1-1 0,-2-1 0,0-1 0,-2 0 0,-1-1 0,12-39 0,1 157-248,-9-1 262,-10-51 56,20 72 0,-28-117 1083,0-5-9540</inkml:trace>
  <inkml:trace contextRef="#ctx0" brushRef="#br0" timeOffset="1307.44">2387 1063 6425,'0'0'18304,"-1"11"-17998,1 60 1465,16 123 0,-15-193-1702,-1-1 0,1 1 0,-1-1 0,1 1-1,-1-1 1,1 1 0,-1-1 0,1 1 0,0-1 0,-1 0 0,1 1 0,0-1 0,-1 0 0,1 0 0,0 0 0,-1 1 0,1-1 0,0 0 0,-1 0 0,1 0 0,0 0 0,0 0 0,-1 0-1,1 0 1,0 0 0,-1-1 0,1 1 0,0 0 0,0 0 0,0-1 0,35-8-443,-19 4 378,16 1-160,-1 1 0,41 3 0,-43 0 1097,-29-1-1061,-1 0 0,1 0 0,0 0 0,-1 0 0,1 0 0,0 0 0,-1 0 0,1 1 0,0-1-1,0 0 1,0 0 0,0 1 0,0-1 0,0 1 0,0-1 0,0 1 0,0-1 0,0 1 0,0 0 0,1-1 0,17-5-4795,-14 5 1706,10-4-6993</inkml:trace>
  <inkml:trace contextRef="#ctx0" brushRef="#br0" timeOffset="1720.52">3067 1314 12123,'0'0'14995,"-26"-13"-28206</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6:14.649"/>
    </inkml:context>
    <inkml:brush xml:id="br0">
      <inkml:brushProperty name="width" value="0.05" units="cm"/>
      <inkml:brushProperty name="height" value="0.05" units="cm"/>
      <inkml:brushProperty name="color" value="#FF0066"/>
    </inkml:brush>
  </inkml:definitions>
  <inkml:trace contextRef="#ctx0" brushRef="#br0">42 216 10426,'0'0'11375,"0"6"-10569,0 345 8464,-20-522-9481,10 110-595,-1-88 0,11 149 795,0-1 0,-1 0-1,2 1 1,-1-1 0,0 1-1,0-1 1,0 0 0,0 1-1,0-1 1,0 1 0,1-1-1,-1 1 1,0-1 0,0 0-1,1 1 1,-1-1 0,0 1-1,1 0 1,-1-1 0,1 1-1,-1-1 1,1 1 0,-1-1-1,1 1 1,-1 0 0,1-1-1,-1 1 1,1 0 0,-1 0-1,1-1 1,-1 1 0,1 0-1,0 0 1,-1 0 0,1 0-1,-1 0 1,1 0 0,0 0-1,-1 0 1,1 0 0,-1 0-1,1 0 1,0 0-1,-1 0 1,1 0 0,-1 0-1,1 1 1,-1-1 0,1 0-1,0 0 1,-1 1 0,1-1-1,-1 1 1,1-1 0,-1 0-1,0 1 1,1 0 0,33 22-122,18 25 97,49 57 0,-60-60 143,1-2 1,55 44-1,-78-77 163,-10-15 597,-8-32 416,-2 28-1392,-8-58 405,-32-122-1,9 55-241,17 33-1900,35 139-2331,-11-19-2466</inkml:trace>
  <inkml:trace contextRef="#ctx0" brushRef="#br0" timeOffset="519.19">762 247 9578,'0'0'16728,"5"-2"-16347,8-2-67,1 1 1,0 0-1,-1 1 0,1 1 0,0 0 0,19 2 1,15 2-7093</inkml:trace>
  <inkml:trace contextRef="#ctx0" brushRef="#br0" timeOffset="1038.36">773 395 10218,'0'0'9130,"80"0"-7578,-51 0 105,0 0-249,-4-1-152,-3-1-199,-8 1-497,-6 0-328,-4 1-152,-4-1-64,0 0-16,0-4-1104</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8:08.998"/>
    </inkml:context>
    <inkml:brush xml:id="br0">
      <inkml:brushProperty name="width" value="0.05" units="cm"/>
      <inkml:brushProperty name="height" value="0.05" units="cm"/>
      <inkml:brushProperty name="color" value="#FF0066"/>
    </inkml:brush>
  </inkml:definitions>
  <inkml:trace contextRef="#ctx0" brushRef="#br0">0 21 4793,'0'0'11284,"6"0"-10260,131-2 3392,73-5-2664,149-2-445,-146 9-1047,-213 0-29,-15-1-7573,4 0-549</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8:07.966"/>
    </inkml:context>
    <inkml:brush xml:id="br0">
      <inkml:brushProperty name="width" value="0.05" units="cm"/>
      <inkml:brushProperty name="height" value="0.05" units="cm"/>
      <inkml:brushProperty name="color" value="#FF0066"/>
    </inkml:brush>
  </inkml:definitions>
  <inkml:trace contextRef="#ctx0" brushRef="#br0">1 5 8450,'0'0'12737,"32"-1"-11497,206-2-216,-162 3 2532</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8:06.836"/>
    </inkml:context>
    <inkml:brush xml:id="br0">
      <inkml:brushProperty name="width" value="0.05" units="cm"/>
      <inkml:brushProperty name="height" value="0.05" units="cm"/>
      <inkml:brushProperty name="color" value="#FF0066"/>
    </inkml:brush>
  </inkml:definitions>
  <inkml:trace contextRef="#ctx0" brushRef="#br0">1 38 4353,'0'0'10123,"33"-1"-6801,121-11 480,78-1-3332,-25 2-289,-163 10-202,0 2-1,53 9 0,-42-4 182,95-3 1731,-138-3-772</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8:05.603"/>
    </inkml:context>
    <inkml:brush xml:id="br0">
      <inkml:brushProperty name="width" value="0.05" units="cm"/>
      <inkml:brushProperty name="height" value="0.05" units="cm"/>
      <inkml:brushProperty name="color" value="#FF0066"/>
    </inkml:brush>
  </inkml:definitions>
  <inkml:trace contextRef="#ctx0" brushRef="#br0">0 15 6121,'9'-1'18070,"32"-3"-17362,111-1 225,-73 1-920,102 7 1,34 8-6,-113-12 336,-59-2-984,-34 2-838,-29 0-10836</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7:49.768"/>
    </inkml:context>
    <inkml:brush xml:id="br0">
      <inkml:brushProperty name="width" value="0.05" units="cm"/>
      <inkml:brushProperty name="height" value="0.05" units="cm"/>
      <inkml:brushProperty name="color" value="#FF0066"/>
    </inkml:brush>
  </inkml:definitions>
  <inkml:trace contextRef="#ctx0" brushRef="#br0">0 30 10546,'0'0'19191,"41"-8"-17728,117-13-1288,-127 21-395,-33 5-97,-16 3 118,10-6 157,0 1 1,-1-2 0,1 1 0,0-1 0,-1 0-1,-10-1 1,-12-1-7927,21 0 789</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7:48.236"/>
    </inkml:context>
    <inkml:brush xml:id="br0">
      <inkml:brushProperty name="width" value="0.05" units="cm"/>
      <inkml:brushProperty name="height" value="0.05" units="cm"/>
      <inkml:brushProperty name="color" value="#FF0066"/>
    </inkml:brush>
  </inkml:definitions>
  <inkml:trace contextRef="#ctx0" brushRef="#br0">1 6 8890,'0'0'10045,"8"1"-6458,31 2-2355,14-4-636,-15 0 100,0 1 0,40 6 0,-12 2-558,0-3 0,131-8 0,-126-3-61,-41 3 105,1 0 0,-1 2 0,1 2 0,38 5 0,-6 0-117,0-2-1,0-3 1,98-11 0,-107 6-77,10-2 63,40-2-147,166 15 85,-151 1-116,-70-10 118,-26 1 13,1 1 0,-1 0 0,27 5 0,100 12-305,-23-1 75,-91-12 342,1-1 0,50-2 0,-50-1 1015,-47 0-4231,-2-1-3594</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7:45.024"/>
    </inkml:context>
    <inkml:brush xml:id="br0">
      <inkml:brushProperty name="width" value="0.05" units="cm"/>
      <inkml:brushProperty name="height" value="0.05" units="cm"/>
      <inkml:brushProperty name="color" value="#FF0066"/>
    </inkml:brush>
  </inkml:definitions>
  <inkml:trace contextRef="#ctx0" brushRef="#br0">1 28 8106,'0'0'10898,"45"-2"-5089,190-3-3137,-214 5-2600,122 11 311,2 1-318,47-20-152,-77 4-60,-56 1-24,71 5 0,29 8 231,233-8 799,-375-2-840,439 3 755,-101-16 227,-7 9-496,-69-14-239,91 8-498,-384 10-1944,-1 0-3277,2 0-1083</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7:33.416"/>
    </inkml:context>
    <inkml:brush xml:id="br0">
      <inkml:brushProperty name="width" value="0.05" units="cm"/>
      <inkml:brushProperty name="height" value="0.05" units="cm"/>
      <inkml:brushProperty name="color" value="#FF0066"/>
    </inkml:brush>
  </inkml:definitions>
  <inkml:trace contextRef="#ctx0" brushRef="#br0">211 644 11979,'0'0'15020,"-1"-6"-10914,-6-10-3266,-6-2-772,0 0 0,2-1 0,-18-37-1,-5-10-129,21 40-26,-19-49 0,12 23 6,12 33-70,1 0 0,1-1 0,-5-32 0,9 41 48,0 0 0,1 0 0,1 0 0,0 0 1,0 0-1,1 0 0,1 0 0,3-14 0,-3 21 76,-1 0-1,1 0 1,0 0 0,0 1-1,1-1 1,-1 1-1,1-1 1,-1 1-1,1 0 1,0 0 0,0 0-1,0 1 1,1-1-1,-1 1 1,1-1 0,-1 1-1,1 0 1,0 1-1,0-1 1,7-1 0,-8 2 16,0 0 1,0 0 0,0 1 0,1 0-1,-1 0 1,0 0 0,0 0 0,0 0-1,1 0 1,-1 1 0,0 0 0,0-1-1,0 1 1,0 0 0,0 1 0,0-1-1,0 0 1,0 1 0,-1 0 0,1 0-1,0-1 1,-1 2 0,1-1 0,-1 0-1,0 0 1,4 5 0,1 7 20,-1-1 0,0 1 0,-1 0-1,0 0 1,-1 1 0,0-1 0,-1 1 0,1 24 0,1-3 55,-1-11 101,-5-44 247,0 8-524,0-1-1,0 1 0,1 0 0,1 0 0,0 0 0,0-1 0,1 1 0,1 0 1,6-18-1,-6 22 81,1 0 0,-1 1 0,1-1 0,0 1 0,1 0 0,-1 0 0,1 0 0,0 1 0,1 0 0,-1 0 0,1 0 0,0 1 0,0 0 0,1 0 0,11-6 0,-15 9 29,-1 0 1,1 0-1,-1 1 1,1-1-1,0 1 0,-1-1 1,1 1-1,0 0 1,0 0-1,-1 0 0,1 0 1,0 0-1,-1 1 1,1-1-1,0 1 0,-1 0 1,1 0-1,-1 0 1,1 0-1,-1 0 0,1 1 1,-1-1-1,0 1 1,0-1-1,0 1 0,0 0 1,0 0-1,0 0 1,0 0-1,0 0 0,-1 0 1,1 0-1,-1 1 1,0-1-1,2 3 0,2 5 32,-1 0 0,1 0 0,-2 1-1,1-1 1,-1 1 0,-1-1-1,2 18 1,-3-20 0,0 1 0,-1 0 0,0-1 0,0 1 0,-1 0 0,0-1 0,-1 1 0,1-1 0,-2 1 0,-5 14 0,-22 46 107,9-36-78,3 0 1,0 1-1,-18 51 0,2 11-63,32-91-28,-9 12-1970,-13-15-3695,11-2-4927</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35.008"/>
    </inkml:context>
    <inkml:brush xml:id="br0">
      <inkml:brushProperty name="width" value="0.1" units="cm"/>
      <inkml:brushProperty name="height" value="0.2" units="cm"/>
      <inkml:brushProperty name="color" value="#FFFC00"/>
      <inkml:brushProperty name="tip" value="rectangle"/>
      <inkml:brushProperty name="rasterOp" value="maskPen"/>
    </inkml:brush>
  </inkml:definitions>
  <inkml:trace contextRef="#ctx0" brushRef="#br0">15 122 10610,'0'0'12462,"7"-3"-11114,23 0-899,0 1 1,1 1-1,-1 2 1,57 8-1,-20 3 118,-12-1-290,1-3 0,69 1 0,-69-9-158,-14-2-71,0 3 0,68 9-1,-59-3-23,1-3 0,95-5 0,-22-1-17,-43 0 7,-51 1-87,0 0-1,59 8 0,-76-5-31,4-1-200,-16-18-247,-2 7 307,0-2-2,0-1-1,-1 0 0,0 1 1,-1-1-1,-1 1 0,0-1 1,0 1-1,-1 0 0,-1 1 1,-5-13-1,9 23 221,-1 0-1,1 0 1,0 0 0,0 0-1,-1 0 1,1 1 0,0-1 0,-1 0-1,1 1 1,0-1 0,-1 0-1,1 1 1,-1 0 0,1-1 0,-1 1-1,0 0 1,1 0 0,-1 0-1,1 0 1,-1 0 0,1 0 0,-1 0-1,1 1 1,-3 0 0,-45 15 212,24-7 108,-9-4 80,1-1-1,-1-2 1,0-1 0,-41-4 0,-5 1-106,-147 6 230,-282 40 1,446-39-366,44-4-67,-1 1 0,1 0 0,-21 6 0,26-4-7,-1-1 0,1 0 0,-1-1-1,-22 0 117</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8:32.423"/>
    </inkml:context>
    <inkml:brush xml:id="br0">
      <inkml:brushProperty name="width" value="0.05" units="cm"/>
      <inkml:brushProperty name="height" value="0.05" units="cm"/>
      <inkml:brushProperty name="color" value="#FF0066"/>
    </inkml:brush>
  </inkml:definitions>
  <inkml:trace contextRef="#ctx0" brushRef="#br0">1 43 9314,'0'0'10288,"6"-2"-4884,22-4-4439,1 1-935,1 0 0,0 3 1,48 1-1,-65 1-28,102 6 5,-76-2-1,0-2-1,77-6 1,179-17-19,-180 17 10,-47 0-10,-1 4 0,70 8 0,-19-3 13,-55-3-1,126 5-10,-153-5-53,228 9-339,-170-10 2212,-110-10-8129,3 3-590</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8:18.390"/>
    </inkml:context>
    <inkml:brush xml:id="br0">
      <inkml:brushProperty name="width" value="0.05" units="cm"/>
      <inkml:brushProperty name="height" value="0.05" units="cm"/>
      <inkml:brushProperty name="color" value="#FF0066"/>
    </inkml:brush>
  </inkml:definitions>
  <inkml:trace contextRef="#ctx0" brushRef="#br0">0 27 5641,'0'0'7555,"46"0"-2707,124-13-2774,2 0-2140,300 29 90,-310-7-767,40-6 386,116-2-1029,-243-1 748,-40 0 5027,-35-4-7821</inkml:trace>
  <inkml:trace contextRef="#ctx0" brushRef="#br0" timeOffset="1170.58">1970 50 5097,'0'0'9214,"8"-1"-8594,299-20 4412,-256 19-4480,75 2-512,-129 0 472</inkml:trace>
  <inkml:trace contextRef="#ctx0" brushRef="#br0" timeOffset="2082.75">2829 73 10242,'0'0'9640,"10"-1"-8998,41-2 396,237-10 444,80 4-1882,-356 7 664,-25-3-3668,1 1-3833</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9:12.854"/>
    </inkml:context>
    <inkml:brush xml:id="br0">
      <inkml:brushProperty name="width" value="0.05" units="cm"/>
      <inkml:brushProperty name="height" value="0.05" units="cm"/>
      <inkml:brushProperty name="color" value="#FF0066"/>
    </inkml:brush>
  </inkml:definitions>
  <inkml:trace contextRef="#ctx0" brushRef="#br0">1 23 8410,'0'0'5845,"59"-2"-2856,166 2 251,210 7-3056,-323-6-172,204-6-40,-71-14 91,-202 16-70,0 1-1,64 7 0,-31 1 678,100-4 0,-89-3-388,-95 2 550,-9 0-4823,2-3-3810</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1:45.454"/>
    </inkml:context>
    <inkml:brush xml:id="br0">
      <inkml:brushProperty name="width" value="0.05" units="cm"/>
      <inkml:brushProperty name="height" value="0.05" units="cm"/>
      <inkml:brushProperty name="color" value="#FF0066"/>
    </inkml:brush>
  </inkml:definitions>
  <inkml:trace contextRef="#ctx0" brushRef="#br0">430 886 6857,'0'0'14357,"2"3"-11915,7 7-368,-12-20 985,-16-23 919,-41-42-3978,29 39 0,-45-71 0,28 29 1,5 10-7,-50-111 0,70 132-103,-13-33-172,34 74 213,1 0 1,-1 0-1,1 0 1,0 0-1,0 0 1,0-1-1,1 1 1,0 0-1,1-1 1,-1 1 0,3-7-1,-2 9 46,1 1 0,-1 0-1,1 0 1,0-1 0,0 1 0,0 1-1,1-1 1,-1 0 0,1 0 0,0 1 0,0 0-1,0-1 1,0 1 0,0 0 0,4-1-1,57-28-90,-47 24 41,-7 3 36,0 0 0,0 1 0,0 0 0,0 0 0,19-1 0,-24 3 30,-1 1-1,1 0 1,-1 0-1,0 1 0,1-1 1,-1 1-1,1 0 1,-1 0-1,0 1 1,0-1-1,0 1 1,0 0-1,0 0 1,0 0-1,0 0 0,4 4 1,13 12 19,-2 0 0,0 2 0,0 0 0,-2 1 0,-1 1 0,0 0 0,-2 2 0,16 32 0,-13-10 855,13 51 1,-35-114-943,0-1 1,2 0-1,0 0 1,1 0-1,1 0 1,1 0-1,0-1 1,4-19-1,-1 28-1,0 0 1,0 0-1,1 1 0,0-1 0,0 1 0,1 0 0,1 1 1,-1-1-1,2 1 0,-1 0 0,11-10 0,-8 9 31,1 0-1,0 0 1,0 1-1,1 0 1,0 1-1,1 0 0,0 1 1,15-7-1,-23 12 37,1-1-1,-1 1 1,1-1 0,0 1-1,-1 1 1,1-1 0,0 1-1,0 0 1,0 0 0,-1 0-1,1 0 1,0 1 0,0 0-1,-1 0 1,1 0-1,0 1 1,-1-1 0,1 1-1,-1 0 1,0 1 0,0-1-1,0 1 1,0 0 0,0-1-1,0 2 1,-1-1 0,5 5-1,4 8 43,-1 0 0,-1 0-1,0 1 1,-1 1 0,9 25 0,-1-5-11,-14-30 8,0 1 1,0-1-1,-1 1 0,0 0 0,-1-1 0,1 1 0,-2 0 1,1 0-1,-1 0 0,-1 0 0,1 0 0,-2 0 1,1 0-1,-1-1 0,0 1 0,-1-1 0,0 1 1,-1-1-1,-5 10 0,-9 14 58,-2-1 0,-1 0 0,-36 38 0,8-8-1,-128 155 223,155-189-296,-24 34-97,43-56 99,0-1 0,0 1 0,1 0 0,0 1 0,0-1 0,0 0 0,0 1 0,1-1 0,0 0 0,-1 9 538,-1-32-5192,0 8-2908</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1:41.414"/>
    </inkml:context>
    <inkml:brush xml:id="br0">
      <inkml:brushProperty name="width" value="0.1" units="cm"/>
      <inkml:brushProperty name="height" value="0.2" units="cm"/>
      <inkml:brushProperty name="color" value="#FFFC00"/>
      <inkml:brushProperty name="tip" value="rectangle"/>
      <inkml:brushProperty name="rasterOp" value="maskPen"/>
    </inkml:brush>
  </inkml:definitions>
  <inkml:trace contextRef="#ctx0" brushRef="#br0">3 106 4793,'-2'0'19141,"4"0"-18616,302-21 4649,-13-1-4763,-34 27-126,28 1-130,6-29 404,-245 18-535,2 0-19,30-5-10,2 4-1,151 8 0,-118 3 21,-1-4 1,148-19 0,-98 5-7,391 11-9,-550 3-5,0 0 0,0 0 1,0 1-1,0-1 1,-1 1-1,1-1 1,-1 1-1,1 0 0,-1 0 1,1 0-1,-1 0 1,0 0-1,0 1 0,0-1 1,0 1-1,-1-1 1,1 1-1,-1 0 1,1-1-1,0 5 0,24 62-85,-25-67 90,15 60 21,11 79 1,-10-42 4,-10-33 361,-121-54-18,68-14-354,-66-12-1,66 7 1,-70-2-1,-18 9-18,-518-13 176,257-17-123,-157-7-27,258 25-8,176 10 21,56-1-29,0 4-1,-70 9 1,94-6-10,-70-3 0,69-2-48,-63 6 0,35-4 28,65-2-11,1 0 0,-1 0 0,1-1-1,0 1 1,0-1 0,0 1 0,0-1 0,0 1-1,0-1 1,0 0 0,0 1 0,0-1 0,1 0 0,-1 0-1,0-2 1,-9-32-389,10 34 408,0 0 0,-1 0 0,1 0 0,0-1-1,0 1 1,1 0 0,-1 0 0,0 0 0,1-1 0,0 1 0,-1 0-1,1 0 1,0 0 0,0 0 0,0 0 0,0 0 0,0 0-1,1 1 1,-1-1 0,0 0 0,1 0 0,-1 1 0,1-1-1,0 1 1,0 0 0,-1-1 0,1 1 0,0 0 0,0 0 0,0 0-1,2 0 1,10-4-4,-1 0 0,1 1 0,0 1-1,14-1 1,7-3 25,8 0 28,0 1 0,0 3 0,0 1 0,54 6 0,-2-2 114,55-5 92,-42 0-147,132 13 0,-226-8-52,63 8 122,0-3 1,1-4 0,84-7-1,124-3-57,-194 9 38,151-17-1,-97 3-69,22-4 61,-92 7-133,-1 3 0,107 5 0,57-3 46,-92-7-100,-148 55-46,8 170 354,-23-213-317,0 0 1,-30 9-1,-15 1-64,-26-3-17,-161 10-13,-88 7 165,-6 1-15,-239-18 132,275 7-93,-101-23 208,167 0-203,-28 2-97,206 6 55,62 0-44,32 3-335,304-6 417,-120-3-15,296-4 162,-469 8-109,360-24 148,-87 17-39,-191 8-18,133-17-152,-120 6-13,110 7 2,28-1 0,-264 5 0,-5-1 0,1 1 0,-1 0 0,0 1 0,0-1 0,0 2 0,1-1 0,-1 1 0,0 0 0,0 0 0,0 1 0,0 0 0,0 0 0,12 6 0,-44-10-1440,-1-3-2486</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3:18.078"/>
    </inkml:context>
    <inkml:brush xml:id="br0">
      <inkml:brushProperty name="width" value="0.05" units="cm"/>
      <inkml:brushProperty name="height" value="0.05" units="cm"/>
      <inkml:brushProperty name="color" value="#FF0066"/>
    </inkml:brush>
  </inkml:definitions>
  <inkml:trace contextRef="#ctx0" brushRef="#br0">1 0 8634,'0'0'13091,"8"41"-10516,-7-35-2400,0 0 0,0 1 1,1-1-1,0 0 0,0 0 0,1 0 0,0 0 1,5 8-1,-6-12-145,0 0 1,0 0-1,1 0 0,-1 0 1,0 0-1,1 0 1,0-1-1,-1 1 0,1-1 1,0 1-1,-1-1 1,1 0-1,0-1 0,0 1 1,0 0-1,0-1 0,0 1 1,0-1-1,0 0 1,4 0-1,19-2-47,0-1 1,0 0-1,34-11 0,-32 7-162,0 1 1,51-4-1,-42 8-9,-23 1 174,1 0 0,-1 0-1,1 2 1,-1 0 0,19 3 0,-4 12-22,-29-15 36,1-1-1,-1 0 1,1 1 0,-1-1 0,1 0 0,-1 1 0,0-1 0,1 0 0,-1 1 0,0-1 0,1 1 0,-1-1 0,0 1 0,0-1 0,1 1 0,-1-1-1,0 1 1,0-1 0,0 1 0,0-1 0,0 1 0,1-1 0,-1 1 0,0-1 0,0 1 0,0-1 0,0 1 0,-1-1 0,1 1 0,0-1-1,0 1 1,0-1 0,0 1 0,-1-1 0,1 1 0,0-1 0,0 1 0,-1-1 0,1 1 0,0-1 0,-1 1 0,1-1 0,0 0 0,-1 1 0,1-1-1,-1 0 1,1 1 0,0-1 0,-1 0 0,1 0 0,-1 1 0,1-1 0,-1 0 0,1 0 0,-2 0 0,10-27-532,-5 23 427,0 0 1,0 0-1,0 1 1,1 0-1,-1 0 0,1 0 1,0 0-1,0 0 1,0 1-1,0-1 1,1 1-1,-1 0 1,1 1-1,-1-1 1,1 1-1,-1 0 1,1 0-1,0 0 0,0 1 1,-1-1-1,7 1 1,9 2 202,0 1 0,-1 0 0,1 1 0,19 8 0,-18-6 87,0 0 0,27 2 0,-39-6-87,0-2 1,0 0-1,1 0 1,-1 0-1,0-1 1,13-3-1,-17 2-11,0 0 0,-1 0-1,1 0 1,0-1-1,0 0 1,-1 0-1,0 0 1,0 0 0,0-1-1,0 0 1,0 1-1,3-6 1,1 0 249,0-1-1351,-19 8-4111,-4 3 963</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3:12.685"/>
    </inkml:context>
    <inkml:brush xml:id="br0">
      <inkml:brushProperty name="width" value="0.05" units="cm"/>
      <inkml:brushProperty name="height" value="0.05" units="cm"/>
      <inkml:brushProperty name="color" value="#FF0066"/>
    </inkml:brush>
  </inkml:definitions>
  <inkml:trace contextRef="#ctx0" brushRef="#br0">0 0 7346,'0'0'7190,"3"6"-3290,11 20-2009,-7-21-1811,0-1 0,1 0 0,0 0 0,0-1 0,0 0 0,0-1 0,0 0 0,1 0 0,16 2 0,84-1 769,-80-4-780,279-22-51,-164 9-12,-84 11-19,70 6 0,-121-2-4,-1 0 0,0 1 0,0 1 0,0-1 0,0 1 0,10 5 0,35 11 11,-23-14 23,30 7-31,-58-11 9,1 0 0,0 1 0,-1-1 0,1 1 0,0 0-1,-1-1 1,0 1 0,1 0 0,-1 0 0,0 1 0,0-1 0,0 0-1,0 1 1,-1-1 0,1 1 0,-1-1 0,3 6 0,-4-6 3,1 1 1,0 0-1,0-1 1,0 1 0,0-1-1,1 1 1,-1-1-1,1 0 1,-1 1-1,4 2 1,-4-5-15,0 0 1,0-1-1,0 1 0,0 0 1,0 0-1,0 0 1,0-1-1,0 1 0,-1-1 1,1 1-1,0-1 0,0 1 1,0-1-1,0 1 0,-1-1 1,1 0-1,0 1 0,0-1 1,-1 0-1,1 0 1,-1 1-1,1-1 0,-1 0 1,2-1-1,3-3-17,1 0 1,0 0-1,0 1 0,0 0 1,1 0-1,-1 0 1,1 1-1,0 0 0,0 0 1,15-3-1,80-12 88,-80 15-72,41-8 42,-30 5-29,2 0-1,-1 3 0,0 0 1,46 4-1,-43 4-62,42 2 164,-62-6-89,1 0 0,-1 1 0,1 1 0,26 7 0,-18-5 10,0-2 1,0-1-1,0-1 1,0-1-1,27-4 1,30 1 14,-73 2 37,1 0-1,0-1 1,0 0 0,18-5 0,-24 5-40,1 0 0,-1 0-1,0 0 1,0 0 0,0-1-1,0 0 1,-1 0-1,1 0 1,-1-1 0,1 1-1,3-6 1,-8 9-81,0 0-1,0 0 1,0 0-1,0-1 1,0 1-1,0 0 1,0 0 0,0-1-1,0 1 1,0 0-1,0 0 1,0 0 0,0-1-1,-1 1 1,1 0-1,0 0 1,0 0-1,0-1 1,0 1 0,0 0-1,0 0 1,-1 0-1,1 0 1,0 0-1,0-1 1,0 1 0,0 0-1,-1 0 1,1 0-1,0 0 1,0 0-1,0 0 1,-1 0 0,1 0-1,0-1 1,0 1-1,0 0 1,-1 0-1,1 0 1,0 0 0,0 0-1,0 0 1,-1 0-1,1 0 1,0 0 0,0 0-1,0 1 1,-1-1-1,1 0 1,0 0-1,0 0 1,0 0 0,-1 0-1,1 0 1,0 0-1,0 0 1,0 1-1,0-1 1,-1 0 0,-2 0-1305,-11 0-6159</inkml:trace>
  <inkml:trace contextRef="#ctx0" brushRef="#br0" timeOffset="1480.86">792 284 1256,'0'0'20537,"0"14"-16782,0 50-2707,7 146 817,-7-236-693,-10-229-2307,12 256 1098,1 0 0,-1 1 0,0 0 0,1-1 0,-1 1 0,0 0 0,0 0-1,0 0 1,2 3 0,102 111 164,-93-103-116,1-1 1,1 0-1,0-1 0,0-1 0,1 0 1,24 11-1,-38-29 224,-1 0 0,0 0 1,0 1-1,0-1 0,-2-16 0,1 21-131,-1-175-151,1 178-17,-28 12-8254,12-4 758</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3:57.666"/>
    </inkml:context>
    <inkml:brush xml:id="br0">
      <inkml:brushProperty name="width" value="0.05" units="cm"/>
      <inkml:brushProperty name="height" value="0.05" units="cm"/>
      <inkml:brushProperty name="color" value="#FF0066"/>
    </inkml:brush>
  </inkml:definitions>
  <inkml:trace contextRef="#ctx0" brushRef="#br0">1 872 9434,'0'0'14300,"4"-10"-12623,38-78-181,46-114-751,-79 173-789,0 1 1,-2-1-1,-2 0 0,0-1 1,1-50-1,-4 79-206,4 12 199,4 15 108,9 51 660,-4 2-1,7 90 1,-12-82-4,-1-32-252,-5-33-68,-2-18-130,-2-7 52,1-22-3107,1 4-1837,5-5-4932</inkml:trace>
  <inkml:trace contextRef="#ctx0" brushRef="#br0" timeOffset="519.39">378 414 11763,'0'0'9852,"12"0"-8310,30 0-387,84-12 0,-111 9-1068,9-1 48,-1 0 0,26 1 0,-48 7 11,0 0-1,0 1 1,-1-1-1,0 0 1,0 1 0,0-1-1,0 1 1,-1-1 0,-1 6-1,-5 34 204,2 0 0,2 0 1,1 0-1,3 0 0,1 0 0,2 0 0,3 0 0,13 53 0,-13-77 85,-5-25 84,-4-36-1063,1 32-339,-1-19-2428,0 1-3724</inkml:trace>
  <inkml:trace contextRef="#ctx0" brushRef="#br0" timeOffset="941.42">443 659 12459,'0'0'8489,"58"-15"-6800,-16 7-777,7-1-912,15-1-464,-11 2-1721,-10 4-4304</inkml:trace>
  <inkml:trace contextRef="#ctx0" brushRef="#br0" timeOffset="1355.56">1096 616 11883,'0'0'9431,"9"7"-6979,32 25-1092,-2 1-1,-2 3 0,60 72 0,-21-22-1006,-57-69-226,-12-15 78,-8-14-155,-1 5-366,-1 1-1,0-1 0,0 1 1,-1 0-1,0 0 0,-8-9 1,0-2-2286,-5-6-4162</inkml:trace>
  <inkml:trace contextRef="#ctx0" brushRef="#br0" timeOffset="1789.45">1396 584 12459,'0'0'2011,"-8"9"273,-34 39 231,1 1 1,3 3-1,2 1 0,-31 61 0,66-109-2779,3-8-552,6-9-3917</inkml:trace>
  <inkml:trace contextRef="#ctx0" brushRef="#br0" timeOffset="3125.11">2176 463 6769,'0'0'13537,"-10"-3"-12509,8 3-1017,-2-1 122,-1-1 0,0 1-1,1 1 1,-1-1 0,1 0 0,-1 1 0,0 0 0,1 0 0,-1 1-1,0-1 1,1 1 0,-1 0 0,1 0 0,-1 1 0,1-1 0,0 1 0,-1 0-1,1 0 1,0 0 0,0 1 0,-5 4 0,0 2 42,0 0 0,1 1 0,0 1-1,1-1 1,0 1 0,1 1 0,0-1 0,1 1 0,0 0 0,0 0 0,2 1 0,-1-1-1,2 1 1,0-1 0,0 1 0,1 19 0,0-22-128,1 0 1,0 0-1,0 0 0,2 0 0,-1 0 1,1 0-1,0 0 0,1-1 0,0 1 1,1-1-1,0 0 0,0 0 0,1 0 1,0 0-1,1-1 0,-1 0 0,2 0 1,-1-1-1,1 1 0,0-1 0,15 10 1,-15-13-28,0-1 0,0-1 1,0 1-1,0-1 0,1 0 1,-1-1-1,1 0 0,-1 0 1,1 0-1,-1-1 1,1-1-1,-1 1 0,1-1 1,-1 0-1,13-4 0,-17 5-11,1-1 1,-1 0-1,0 0 0,0-1 0,0 1 0,1 0 1,-1-1-1,-1 0 0,1 0 0,0 0 0,0 0 0,-1 0 1,1-1-1,-1 1 0,0-1 0,1 1 0,-1-1 1,-1 0-1,1 0 0,0 0 0,-1 0 0,1 0 1,-1 0-1,0 0 0,0-1 0,0 1 0,-1 0 0,1-1 1,-1 1-1,1 0 0,-1-1 0,0 1 0,-1-1 1,1 1-1,-1-1 0,0-4 0,-1 4-8,0 0 0,0-1 0,0 1-1,-1 0 1,1 0 0,-1 0 0,0 1-1,0-1 1,0 1 0,0-1 0,-1 1 0,0 0-1,1 0 1,-1 1 0,0-1 0,0 1-1,0 0 1,-1 0 0,-8-3 0,4 2-21,0 0 0,0 1-1,0 0 1,0 0 0,-1 1 0,1 0 0,0 1 0,-1 0 0,-9 1 0,16-1-79,0 1 1,1 0-1,-1 0 1,0 0 0,1 0-1,-1 0 1,1 0-1,0 1 1,-1-1-1,1 1 1,0 0-1,0-1 1,0 1 0,0 0-1,0 0 1,1 0-1,-1 1 1,0-1-1,1 0 1,0 1 0,-1-1-1,1 1 1,0-1-1,0 1 1,1-1-1,-1 1 1,0 0-1,1 4 1,-1-5-505,1 1-1,0 0 1,0-1 0,1 1 0,-1 0-1,0-1 1,1 1 0,0-1-1,-1 1 1,1-1 0,0 1 0,0-1-1,1 1 1,-1-1 0,0 0-1,1 0 1,0 0 0,-1 0 0,3 2-1,12 9-8411</inkml:trace>
  <inkml:trace contextRef="#ctx0" brushRef="#br0" timeOffset="3539.77">2447 792 10938,'0'0'7615,"-1"10"-5413,1-7-2125,-4 97 3144,4-90-2810,1 1 0,0 0 0,0 0 0,2 0 0,-1-1 0,1 1 0,1-1 1,6 13-1,-9-41-800,0-13-4629,-1 6-2549</inkml:trace>
  <inkml:trace contextRef="#ctx0" brushRef="#br0" timeOffset="3917.71">2619 524 7922,'0'0'8987,"-5"12"-6376,-2 6-1787,1 1 0,0 1 0,2-1 0,0 1 0,-1 36 0,5-46-560,0-1-1,0 0 0,1 0 0,1 0 0,-1 0 1,2 0-1,4 13 0,-5-18-188,0 0 0,0 0 0,0 0 0,1 0 0,0 0 0,-1 0 0,1-1 0,1 1 0,-1-1 0,0 0 0,1 0 0,0 0 0,0-1 0,0 1 0,8 3 0,-8-4-32,0-1-1,0 1 1,1-1 0,-1 0-1,0 0 1,1 0 0,-1-1 0,1 1-1,-1-1 1,1 0 0,-1 0-1,1-1 1,-1 1 0,0-1-1,1 0 1,-1-1 0,0 1-1,1 0 1,-1-1 0,0 0 0,0 0-1,0-1 1,-1 1 0,1-1-1,0 1 1,-1-1 0,0 0-1,0-1 1,5-4 0,-5 3-13,0 1-1,0-1 1,0 0 0,-1 0 0,1 0-1,-1-1 1,0 1 0,-1 0 0,0-1-1,1 1 1,-2-1 0,1 1 0,0-1-1,-1 0 1,0 1 0,-1-1 0,1 1-1,-1-1 1,0 0 0,-1 1 0,1 0-1,-1-1 1,-3-7 0,0 4-74,0 0 0,-1 0-1,0 0 1,0 1 0,-1-1 0,0 2 0,0-1-1,-1 1 1,0 0 0,-1 0 0,1 1 0,-1 1 0,0-1-1,0 1 1,-1 1 0,0-1 0,0 2 0,0 0-1,0 0 1,0 0 0,-17-1 0,24 4-105,1 0 0,-1 0 0,0 0 0,1 1 0,-1-1 0,0 1 0,1 0 0,-1-1 0,0 1 0,1 0 1,-1 1-1,1-1 0,0 0 0,-1 1 0,1-1 0,-2 3 0,-17 23-4697,12-7-1278</inkml:trace>
  <inkml:trace contextRef="#ctx0" brushRef="#br0" timeOffset="5631">2952 545 10610,'0'0'5225,"-1"-8"-4076,-5-29-553,6 36-559,0-1 0,0 0 1,0 0-1,0 1 0,0-1 0,1 0 1,-1 1-1,0-1 0,1 0 1,0 1-1,-1-1 0,1 0 0,0 1 1,0-1-1,0 1 0,0-1 0,0 1 1,0 0-1,0-1 0,0 1 1,0 0-1,1 0 0,-1 0 0,0 0 1,1 0-1,-1 0 0,1 0 0,0 1 1,-1-1-1,1 0 0,-1 1 1,1-1-1,0 1 0,-1 0 0,1-1 1,0 1-1,0 0 0,1 0 0,0 0 37,0 0 0,0 0 0,0 0 0,0 0 0,0 0 0,0 1 0,0-1 0,-1 1 0,1 0 0,0 0 0,0 0 0,-1 0 0,1 0 0,0 1 0,-1-1 0,1 1 0,-1 0 0,0-1 0,0 1 0,3 3 0,-1 1 17,-1 0 1,0 0-1,0 0 1,-1 0-1,0 0 0,0 1 1,0-1-1,-1 1 0,0-1 1,0 1-1,-1 0 1,0-1-1,0 1 0,0 0 1,-1-1-1,0 1 0,0-1 1,-1 1-1,0-1 1,0 1-1,0-1 0,-1 0 1,-3 6-1,-8 10 259,0-1-1,-2-1 1,0 0-1,-31 29 1,27-29-3,20-19-340,-1-1 0,1 0 0,0 0 0,-1 1 0,1-1 0,0 0 0,0 1 1,-1-1-1,1 0 0,0 1 0,0-1 0,0 0 0,0 1 0,-1-1 0,1 0 1,0 1-1,0-1 0,0 0 0,0 1 0,0-1 0,0 1 0,0-1 0,0 0 1,0 1-1,0-1 0,0 0 0,0 1 0,0-1 0,1 1 0,-1-1 0,0 0 1,0 1-1,0-1 0,0 0 0,1 1 0,-1-1 0,0 1 0,17 8 327,29 0 216,-42-8-503,20 4 139,1-2 0,-1 0 0,1-2 0,0 0 0,30-4 0,-68-11-1134,4 3-2926,4-1-2973</inkml:trace>
  <inkml:trace contextRef="#ctx0" brushRef="#br0" timeOffset="6072.56">3211 508 6025,'0'0'6112,"9"-10"-4902,30-29-179,-37 37-868,1 0 1,1 0-1,-1 0 0,0 0 1,0 0-1,1 1 0,-1 0 1,1 0-1,-1-1 1,1 2-1,0-1 0,-1 0 1,1 1-1,0 0 0,-1 0 1,1 0-1,0 0 1,0 1-1,-1-1 0,1 1 1,-1 0-1,1 0 1,0 0-1,-1 0 0,0 1 1,1 0-1,-1-1 0,0 1 1,0 0-1,0 1 1,0-1-1,0 0 0,-1 1 1,1 0-1,-1 0 1,1-1-1,-1 1 0,0 1 1,0-1-1,0 0 0,-1 0 1,1 1-1,-1-1 1,1 4-1,0 1-81,0-1 0,-1 1 0,0 0 0,0-1 1,-1 1-1,0-1 0,0 1 0,-1 0 0,0-1 0,0 1 0,-1-1 0,0 1 1,-1-1-1,-5 14 0,-3-2 195,-1 0 1,-1 0-1,-24 28 1,-11 13 1271,52-54-546,12-3-534,25-3-167,-33 0-158,16-1-45,-16 0-164,-1 1-1,0 0 1,1 0-1,-1 0 1,0 1-1,1 0 1,-1 1-1,0-1 1,0 1-1,10 5 1,-13-6-2505</inkml:trace>
  <inkml:trace contextRef="#ctx0" brushRef="#br0" timeOffset="6484.8">3635 570 12683,'0'0'9760,"10"12"-8267,40 41 157,63 50 0,-96-89-1527,-8-8-92,0 1 0,-1 0 0,1 1 0,-2 0 0,11 13 0,-56-28-4432,13-4-3028</inkml:trace>
  <inkml:trace contextRef="#ctx0" brushRef="#br0" timeOffset="6921.1">3816 556 14819,'0'0'4585,"-44"57"-1480,23-28-761,-1 2-1199,1 1-345,2-1-104,1-3-120,4-3-120,3-6-264,3-5-120,5-6-64,-1-4-8,2-2-256,-5-2-664,1-2-1457,-1-6-4560</inkml:trace>
  <inkml:trace contextRef="#ctx0" brushRef="#br0" timeOffset="7352.78">4099 777 12099,'0'0'8897,"6"-9"-6215,51-71-265,-29 45-2209,-2-1-1,-1-1 1,-2-1 0,-2-2 0,20-48 0,-38 55 31,-6 34 10,-1 17-254,2 29 426,2 0 0,2 0 0,2 0 0,3-1 0,20 79-1,-25-114-347,-1-3 17,1-1 0,0 1 0,0-1 0,0 0 0,1 0 0,0 0 0,5 8 0,-5-28-644,5-50-5903,-3 28-2384</inkml:trace>
  <inkml:trace contextRef="#ctx0" brushRef="#br0" timeOffset="7812.83">4556 478 12875,'0'0'1807,"-3"10"332,-2 6-1314,1 1 0,1 0 1,0 0-1,1 0 0,1 0 1,1 0-1,0 0 0,4 25 0,-3-35-668,1 0 0,0-1 0,-1 1 0,2 0 0,-1 0 0,1-1 0,0 0 0,1 1 0,-1-1 0,1 0 0,0-1 0,1 1 0,-1-1 0,1 0 0,0 0 0,1 0 0,-1-1 0,1 1 0,0-2 0,0 1 0,0 0 0,0-1 0,1 0 0,11 3 0,-14-5-78,0 1 0,1-1 0,-1 0 0,1 0 0,-1-1-1,1 1 1,-1-1 0,1 0 0,-1 0 0,1 0 0,-1-1 0,1 0 0,-1 0 0,1 0 0,-1 0 0,1-1 0,-1 1 0,0-1 0,0 0 0,0-1 0,0 1 0,0-1 0,-1 1 0,5-5 0,-5 3-38,0-1-1,0 1 1,0-1 0,0 0 0,-1 0 0,0 0 0,0 0-1,0 0 1,0-1 0,-1 1 0,0-1 0,0 1-1,-1-1 1,1 1 0,-1-1 0,0 1 0,-1-1-1,1 1 1,-1-1 0,-2-5 0,0 1-35,0 1 0,0 0 0,-1 0 0,0 0-1,-1 0 1,0 0 0,-1 1 0,1 0 0,-1 0 0,-1 1 0,-14-14 0,15 15-44,-1 1 0,0-1 0,0 1 0,0 1 0,0-1-1,-1 1 1,1 1 0,-1-1 0,0 1 0,0 1 0,-1 0 0,1 0 0,0 0 0,-12 0 0,19 2-67,0 0 0,0 0 0,0 0 0,0 0 0,0 0 0,1 0 0,-1 0 0,0 0 0,0 1 0,0-1 0,0 0 0,1 1 0,-1-1 0,0 1-1,0-1 1,1 0 0,-1 1 0,0 0 0,1-1 0,-1 1 0,0-1 0,0 2 0,-3 12-6301</inkml:trace>
  <inkml:trace contextRef="#ctx0" brushRef="#br0" timeOffset="8233.34">4677 149 6209,'0'0'16045,"11"-10"-15574,38-32-260,-47 40-189,1 0 1,-1-1-1,1 1 1,0 0-1,0 1 1,0-1-1,0 1 1,0-1-1,0 1 1,0 0-1,0 0 1,1 0-1,-1 0 1,0 1 0,1-1-1,-1 1 1,0 0-1,1 0 1,-1 0-1,0 1 1,5 0-1,-6 0 16,0 0 1,0 1-1,-1-1 0,1 1 0,0-1 1,-1 1-1,0-1 0,1 1 0,-1 0 0,0 0 1,0-1-1,0 1 0,0 0 0,0 0 0,0 0 1,-1 0-1,1 1 0,0-1 0,-1 0 1,0 0-1,0 0 0,1 0 0,-1 0 0,0 1 1,-1-1-1,1 0 0,-1 3 0,-2 7 62,0 1-1,0-1 1,-1 0 0,-1-1-1,0 1 1,-1-1 0,-12 20-1,-19 39 1953,43-68-1880,-1 0-1,1 0 1,0-1 0,0 1-1,-1-1 1,1-1 0,9 1-1,0 0-307,43 2 240,-21-7-3087,-22-3-2073</inkml:trace>
  <inkml:trace contextRef="#ctx0" brushRef="#br0" timeOffset="8755.32">4970 27 8874,'0'0'9451,"10"-4"-8385,-5 2-977,3-2 4,0 1-1,0 0 0,0 0 0,0 1 1,17-3-1,-23 5-51,0 0 1,0-1-1,0 2 1,0-1-1,0 0 1,0 0-1,0 1 1,0-1-1,0 1 1,0-1-1,0 1 1,0 0-1,0 0 1,0 0-1,0 0 1,0 0-1,-1 0 1,1 0-1,-1 1 1,1-1-1,-1 1 1,1-1-1,-1 1 1,0 0-1,1-1 1,-1 1-1,0 0 1,0 0-1,0 0 0,-1 0 1,1 0-1,0 0 1,-1 0-1,1 3 1,0 0 103,1 0 0,-1 0 0,-1 0-1,1 0 1,-1 0 0,0 0 0,0 0 0,-1 1 0,1-1 0,-1 0 0,0 0-1,-1 0 1,1 0 0,-1-1 0,0 1 0,0 0 0,0-1 0,-4 6 0,12-11-350,0 0 0,-1 1 1,1 0-1,0 0 0,-1 1 1,12 2-1,-10-2 128,0 2 0,1-1-1,-1 1 1,0 0 0,0 1-1,0-1 1,-1 1 0,12 9-1,-15-10 73,0-1-1,0 0 1,-1 1 0,1 0-1,-1-1 1,1 1-1,-1 0 1,0 0 0,0 0-1,0 1 1,-1-1-1,1 0 1,-1 1 0,1-1-1,-1 1 1,-1-1-1,1 1 1,0 0-1,-1-1 1,1 6 0,-2-7 21,0-1 0,0 1 0,1 0 1,-1-1-1,0 1 0,0 0 0,-1-1 1,1 0-1,0 1 0,0-1 1,-1 1-1,1-1 0,-1 0 0,1 0 1,-1 0-1,1 0 0,-1 0 0,0 0 1,0-1-1,1 1 0,-1 0 0,-2 0 1,-48 12 383,44-12-382,-82 14-199,51-12-6350</inkml:trace>
  <inkml:trace contextRef="#ctx0" brushRef="#br0" timeOffset="9203.2">5426 495 11931,'0'0'12730,"75"-1"-11625,-41-4-457,1 1-256,-4 2-248,-6 0-144,-10 2-128,-8 0-1401</inkml:trace>
  <inkml:trace contextRef="#ctx0" brushRef="#br0" timeOffset="9585.73">5425 712 10354,'0'0'10218,"57"-1"-7657,-25-3-225,5 0-887,-1 0-561,-3 0-576,-5 1-312,-5 0-824,-8 1-3145</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3:21.943"/>
    </inkml:context>
    <inkml:brush xml:id="br0">
      <inkml:brushProperty name="width" value="0.05" units="cm"/>
      <inkml:brushProperty name="height" value="0.05" units="cm"/>
      <inkml:brushProperty name="color" value="#FF0066"/>
    </inkml:brush>
  </inkml:definitions>
  <inkml:trace contextRef="#ctx0" brushRef="#br0">0 71 7946,'0'0'8726,"3"8"-4273,6 30-2597,-2 10-1048,-4-29 83,-3-17 198,-1-7 627,-6-31-1897,4 27 7,1 1 1,0-1-1,1 0 1,0 0 0,0 0-1,1 0 1,0 0-1,2-15 1,0 21 124,-1 0 1,1 0-1,-1 1 1,1-1-1,0 1 1,0 0-1,0-1 1,0 1-1,0 0 1,1 0-1,-1 0 1,1 0-1,-1 1 1,1-1-1,0 1 1,0-1-1,-1 1 1,1 0 0,0 0-1,0 0 1,0 1-1,0-1 1,3 1-1,11-3 48,-1 1-1,30-1 1,-40 5 69,-1-1 0,1 0 0,-1 1 0,0 0 0,0 0 0,0 1 0,0 0 0,0 0 0,0 0 0,-1 0 0,7 6 0,-10-4-2,1 0 1,-1-1-1,0 1 1,-1 0-1,1 0 1,-1 0-1,0 6 1,1 10-26,0-17 21,0 1 0,0 0 1,0-1-1,1 1 0,0-1 0,0 1 0,0-1 0,0 0 1,1 0-1,-1 0 0,1 0 0,0 0 0,1-1 0,-1 1 0,0-1 1,5 4-1,-5-6-85,-1 1 0,1 0 0,0-1 0,0 0 0,0 0 0,0 0 0,0 0 0,0 0 0,0 0 0,0-1 0,0 1 1,0-1-1,0 0 0,0 0 0,0 0 0,0-1 0,0 1 0,0-1 0,0 1 0,0-1 0,0 0 0,0 0 0,0 0 0,0-1 1,-1 1-1,5-4 0,42-29-4673,-29 18-2679</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4:20.325"/>
    </inkml:context>
    <inkml:brush xml:id="br0">
      <inkml:brushProperty name="width" value="0.05" units="cm"/>
      <inkml:brushProperty name="height" value="0.05" units="cm"/>
      <inkml:brushProperty name="color" value="#FF0066"/>
    </inkml:brush>
  </inkml:definitions>
  <inkml:trace contextRef="#ctx0" brushRef="#br0">0 867 10730,'0'0'15585,"7"-7"-14612,25-27-710,-1-3-1,-2 0 0,-1-1 0,-2-2 0,-2-1 0,-2-1 0,28-74 0,-45 101-292,-3 9 17,-1 1-1,1-1 1,0 1 0,0 0 0,1 0 0,-1 0 0,1 0 0,0 0-1,0 1 1,5-5 0,-8 9 4,1 0 0,0 0 0,-1 0 0,1 0 0,0 0 0,-1 0 0,1 0 0,0 0 0,-1 0 0,1 1 0,-1-1 0,1 0 0,0 0 0,-1 1 0,1-1 0,-1 0 0,1 1 0,-1-1 0,1 1 0,-1-1 0,1 1 0,-1-1 0,0 1 0,1-1 0,-1 1 0,0-1 0,1 1 0,-1-1 0,0 1 0,0-1 0,1 2 0,10 24 19,-9-22-24,8 28 39,-2 1 0,-1 1 0,-1-1 0,-2 1 0,0 50 0,-2-38 302,2 0-1,12 54 1,-14-92-414,-2-17-1787,0-4-3117,1-1-3742</inkml:trace>
  <inkml:trace contextRef="#ctx0" brushRef="#br0" timeOffset="398.12">639 748 8754,'0'0'10973,"0"12"-9110,-6 199 6753,6-211-8546,-6 0-3694</inkml:trace>
  <inkml:trace contextRef="#ctx0" brushRef="#br0" timeOffset="2259.59">860 560 8666,'0'0'9271,"-1"0"-9008,-1 1-1,0-1 1,0 1 0,1-1-1,-1 1 1,1 0-1,-1 0 1,1-1 0,-1 1-1,1 0 1,-3 3 0,-2 20 370,1 0 0,1 0 1,1 1-1,1-1 1,2 48-1,1-66-579,0 0 0,0 0 0,0 0 0,1 0 0,0 0 0,0-1 0,0 1-1,1 0 1,0-1 0,0 0 0,0 0 0,7 8 0,-6-10 28,0 1 0,0-1 0,0-1 0,0 1 1,0 0-1,1-1 0,-1 0 0,1 0 0,0-1 0,-1 1 0,1-1 1,0 0-1,0 0 0,0 0 0,0-1 0,0 0 0,9 0 0,-8-1-39,-1 0-1,1 0 0,-1 0 0,0 0 0,1-1 0,-1 0 0,0 0 0,0 0 0,0-1 0,0 0 0,-1 0 0,1 0 0,-1 0 0,1-1 0,-1 1 0,0-1 0,-1-1 0,1 1 0,-1 0 1,1-1-1,-1 1 0,-1-1 0,1 0 0,-1 0 0,4-11 0,-3 9-30,-1 0 0,0-1 0,-1 0 0,1 1 0,-1-1 0,-1 0 0,1 1 0,-2-1 0,1 0 0,-1 0 0,0 1 0,0-1 0,-1 1 0,0-1 0,0 1 0,-1 0 0,0-1 0,-5-7 0,1 4-39,0 0-1,-1 0 0,0 1 1,-1 0-1,0 1 1,-1 0-1,0 0 1,0 1-1,-1 1 1,0-1-1,0 2 1,-1-1-1,0 2 1,0-1-1,0 2 0,-1 0 1,1 0-1,-1 1 1,-19-2-1,29 5-88,0 0 0,0 0 1,0 0-1,0 1 0,0-1 0,0 1 0,0 0 0,0 0 0,0 0 0,0 0 0,1 0 1,-1 0-1,0 1 0,1 0 0,-1-1 0,1 1 0,0 0 0,-4 4 0,-19 30-4426,11-8-2046</inkml:trace>
  <inkml:trace contextRef="#ctx0" brushRef="#br0" timeOffset="4391.29">1441 579 7938,'0'0'7557,"-10"-2"-5588,5 2-1754,0 0 0,0-1 1,0 0-1,0 0 0,0 0 1,0-1-1,1 0 0,-1 0 1,0 0-1,1 0 0,-1-1 1,1 0-1,0 0 0,0 0 1,0 0-1,0-1 0,1 1 1,-1-1-1,1 0 0,0 0 1,0 0-1,1-1 0,-1 1 1,1-1-1,-3-5 0,3 4-155,0 0 0,1 0 0,-1 0 0,1-1 0,0 1 0,1-1 0,-1 1 0,2-11 0,-1 16-66,0-1-1,1 0 1,-1 1-1,1-1 1,0 1 0,-1-1-1,1 1 1,0 0 0,0-1-1,0 1 1,0 0-1,0-1 1,0 1 0,0 0-1,0 0 1,1 0 0,-1 0-1,0 0 1,1 0-1,-1 0 1,1 1 0,-1-1-1,1 0 1,-1 1 0,1-1-1,-1 1 1,1 0-1,0-1 1,-1 1 0,1 0-1,-1 0 1,1 0 0,0 0-1,-1 0 1,1 1-1,0-1 1,1 1 0,1 0 0,0 0 1,0 0-1,0 1 1,-1 0-1,1-1 1,-1 1-1,1 1 1,-1-1-1,0 0 1,1 1-1,-1-1 1,-1 1-1,1 0 1,0 0-1,-1 0 1,1 1-1,-1-1 1,0 1-1,0-1 1,-1 1-1,1-1 1,-1 1-1,1 0 1,-1 0-1,0 0 1,0 5-1,2 2 58,-1-1-1,-1 1 1,0 0-1,0 0 1,-1 0-1,-1 0 1,0 0-1,-4 19 0,1-18 166,-1 0-1,-1-1 0,0 1 0,0-1 0,-1 0 0,-1-1 0,0 0 0,0 0 1,-18 16-1,15-16 31,-1 0 0,0 0 0,-1-1-1,0 0 1,0-2 0,-1 1 0,-27 9 0,22-16-123,19-11-871,1 7 590,1 1 0,0 0-1,0-1 1,0 1 0,0 0 0,0 0 0,0 0-1,0 1 1,1-1 0,-1 0 0,4-1-1,0 1 51,0 0-1,0 0 0,0 0 0,0 1 0,1 0 0,-1 0 0,0 1 1,0 0-1,1 0 0,-1 0 0,0 1 0,1 0 0,-1 0 1,0 1-1,8 2 0,2 3 122,0 1 0,-1 1 1,29 20-1,27 15 117,-69-43-178,0 0 0,0 0 1,0-1-1,0 1 0,0 0 0,0-1 1,0 0-1,0 1 0,1-1 0,-1 0 1,3-1-1,12-5-3337,-5-5-3016</inkml:trace>
  <inkml:trace contextRef="#ctx0" brushRef="#br0" timeOffset="4791.87">1866 630 12203,'0'0'5609</inkml:trace>
  <inkml:trace contextRef="#ctx0" brushRef="#br0" timeOffset="5189.22">2065 861 14915,'0'0'3938,"9"-9"-1913,16-15-922,-2-2 0,34-46-1,-41 49-925,-1-1-1,-2-1 0,0 0 0,-1-1 0,-2 0 0,-1-1 1,0 0-1,-3 0 0,0-1 0,-1 0 0,1-55 0,-6 89-142,7 244 336,-2-206 157,1 1 0,2-1 0,23 69 0,-25-92-247,2 2-782,-6-42-2616,-2-8-2955,-2-2-1483</inkml:trace>
  <inkml:trace contextRef="#ctx0" brushRef="#br0" timeOffset="5571.37">2579 551 312,'0'0'15766,"-4"12"-13867,-2 11-950,0 0 0,1 0 0,2 0 0,0 0 0,1 29 0,2-46-803,0-1 0,0 0 0,0 0 0,1 1 1,0-1-1,0 0 0,0 0 0,1 0 0,0 0 1,0 0-1,0 0 0,1-1 0,-1 1 0,1-1 1,0 1-1,0-1 0,1 0 0,-1 0 1,1-1-1,0 1 0,0-1 0,0 1 0,0-1 1,1-1-1,-1 1 0,1-1 0,0 1 0,0-1 1,0-1-1,0 1 0,0-1 0,8 2 0,-9-2-88,1-1 0,-1 1-1,1-1 1,-1 1-1,1-1 1,-1-1-1,1 1 1,-1 0 0,1-1-1,-1 0 1,1 0-1,-1-1 1,0 1 0,0-1-1,0 0 1,0 0-1,0 0 1,0-1-1,0 1 1,-1-1 0,7-6-1,-6 4-37,0 0 0,-1 0 0,0-1 0,0 1-1,-1-1 1,1 0 0,-1 0 0,-1 0 0,1 0 0,-1 0 0,0 0-1,0 0 1,-1-1 0,1 1 0,-2-10 0,-1 7-46,1 0 1,-1 0 0,-1 0-1,1 1 1,-1-1 0,-1 1-1,0 0 1,0 0-1,-1 0 1,0 1 0,0-1-1,0 1 1,-1 0 0,0 1-1,-1-1 1,1 1-1,-1 1 1,0-1 0,-1 1-1,0 0 1,1 1 0,-1 0-1,-1 0 1,1 1-1,0 0 1,-1 0 0,0 1-1,0 0 1,1 0 0,-1 1-1,0 0 1,0 1-1,0 0 1,0 1 0,0-1-1,0 2 1,-13 2 0,9 2-1091,7 0-4090</inkml:trace>
  <inkml:trace contextRef="#ctx0" brushRef="#br0" timeOffset="6006.23">2661 107 8250,'0'0'10339,"11"-6"-8822,-5 3-1266,40-20 457,-43 22-590,0 0 0,1-1 0,-1 1 0,1 1 0,-1-1 0,1 0 0,-1 1 0,1 0 0,-1 0 0,1 0 0,-1 0 0,1 0 0,-1 1 1,5 1-1,-6-1-46,-1 0 0,1 1 1,-1-1-1,1 1 1,-1-1-1,0 1 1,0-1-1,0 1 1,0 0-1,0 0 1,0 0-1,-1-1 0,1 1 1,0 0-1,-1 0 1,1 0-1,-1 0 1,0 0-1,0 0 1,0 0-1,0 0 1,0 0-1,0 0 1,0 0-1,-1 0 0,0 3 1,-14 52 695,12-49-554,-1-1 0,2 1-1,-1 0 1,1 0 0,0 0-1,1 0 1,-1 15 0,3-23-216,0 1 0,0 0 0,0-1 0,0 1 0,0 0 0,0-1 0,0 1 0,0-1 0,0 0 0,0 1 0,0-1-1,0 0 1,0 0 0,0 0 0,0 1 0,0-1 0,1 0 0,-1-1 0,0 1 0,1 0 0,28-1-885,-21 1-652,-1-1-1,0-1 1,0 1-1,15-7 1,1-2-5590</inkml:trace>
  <inkml:trace contextRef="#ctx0" brushRef="#br0" timeOffset="6419.35">2986 71 3065,'0'0'16782,"4"9"-16163,2 3-462,1-1 0,0-1 1,0 1-1,1-1 1,1-1-1,-1 1 0,1-1 1,16 12-1,-15-14-55,31 29 104,-38-34-158,-1 1 1,0-1-1,0 0 1,-1 1-1,1 0 0,0-1 1,-1 1-1,0 0 0,0 0 1,1 0-1,-2 0 0,1 0 1,0 0-1,0 6 1,-1-9 7,-1 1 0,1 0 0,0-1 0,-1 1 0,1 0 0,-1-1 1,1 1-1,-1 0 0,0-1 0,1 1 0,-1-1 0,0 1 1,1-1-1,-1 1 0,0-1 0,0 0 0,1 1 0,-1-1 1,0 0-1,0 0 0,1 1 0,-1-1 0,0 0 0,0 0 0,0 0 1,0 0-1,1 0 0,-1 0 0,-2-1 0,-28 0-171,-24-16-5774,30 5-584</inkml:trace>
  <inkml:trace contextRef="#ctx0" brushRef="#br0" timeOffset="6801.59">3088 20 11082,'0'0'4569,"80"-14"-3160,-49 11 215,-3 1-856,-8 2-768,-10 0-720</inkml:trace>
  <inkml:trace contextRef="#ctx0" brushRef="#br0" timeOffset="8319.54">3477 768 9962,'0'0'11519,"-12"-9"-10591,-37-28-225,46 36-641,1-1 0,0 1 1,-1 0-1,1 0 0,-1 0 0,1 0 1,-1 0-1,0 1 0,1-1 1,-1 1-1,0-1 0,1 1 1,-1 0-1,0 0 0,0 1 0,1-1 1,-1 0-1,0 1 0,1 0 1,-1-1-1,1 1 0,-1 0 1,1 0-1,-1 1 0,1-1 1,0 0-1,-1 1 0,1 0 0,0-1 1,0 1-1,0 0 0,-3 4 1,-3 3 100,1 0 1,0 1-1,0 0 0,1 1 1,-5 11-1,7-15-80,1 0-1,0 0 0,1 0 0,-1 0 1,1 1-1,1-1 0,0 1 1,0 0-1,0-1 0,1 1 1,1 11-1,-1-17-64,0 0 0,1 0-1,-1 0 1,1 0 0,0 0 0,0 0 0,0 0 0,0 0 0,0 0 0,0 0 0,0-1-1,1 1 1,-1 0 0,0-1 0,1 1 0,-1-1 0,4 3 0,-2-3-1,0 0 1,1 1-1,-1-1 0,0-1 1,0 1-1,0 0 1,1-1-1,-1 0 1,0 0-1,0 0 0,1 0 1,-1 0-1,0 0 1,0-1-1,4-1 1,0 0-60,0-1 1,0 0-1,0 0 1,-1 0-1,0-1 1,1 0-1,-1-1 1,-1 1-1,1-1 1,-1 0-1,0 0 1,0-1 0,0 0-1,-1 0 1,1 0-1,-2 0 1,1 0-1,-1-1 1,0 0-1,0 0 1,0 0-1,-1 0 1,-1 0-1,1 0 1,-1 0-1,0-1 1,-1 1 0,1-1-1,-1 1 1,-1 0-1,-1-9 1,2 15 27,0 1 1,0-1-1,0 0 0,0 0 1,0 1-1,0-1 1,0 0-1,0 1 1,0-1-1,0 0 0,-1 1 1,1-1-1,0 0 1,0 1-1,-1-1 1,1 0-1,0 1 0,-1-1 1,1 1-1,-1-1 1,1 1-1,-1-1 1,1 1-1,-1-1 0,1 1 1,-1-1-1,1 1 1,-1 0-1,-1-1 1,2 2 0,0 1 0,0 0 1,0-1-1,0 1 0,0 0 1,1-1-1,-1 1 0,0-1 1,1 1-1,-1-1 0,1 1 1,0-1-1,0 1 0,-1-1 1,3 2-1,8 18 181,-2-2-46,1-1-1,1-1 1,0 0-1,1 0 1,1-1 0,19 18-1,-31-33-165,0 0 0,0 0 0,0 0 0,0-1 0,1 1 0,-1 0 0,0-1 0,0 1 0,1-1 0,-1 1 0,0-1 0,1 0 0,-1 0 0,0 1-1,1-1 1,-1 0 0,1 0 0,-1 0 0,0 0 0,2-1 0,14-10-3493,-6-6-3497</inkml:trace>
  <inkml:trace contextRef="#ctx0" brushRef="#br0" timeOffset="8719.33">3592 399 10746,'0'0'1759,"1"10"-530,7 33 930,2-1 0,22 61 0,11 44-164,-1 9 648,-46-189 1273,0 0-3942,-4-7-777,1 0 0,-1-66 0,8 105 648,0-1 1,0 1-1,0 0 1,0-1-1,0 1 1,0 0-1,1-1 1,-1 1-1,0 0 1,1 0-1,-1 0 1,1-1-1,0 1 1,-1 0-1,1 0 1,0 0-1,0 0 1,-1 0-1,1 0 1,0 0-1,0 0 1,0 0-1,0 1 1,0-1-1,0 0 1,1 1-1,-1-1 1,0 0-1,0 1 1,0 0-1,1-1 1,-1 1-1,0 0 1,0-1-1,1 1 1,-1 0-1,0 0 1,1 0-1,-1 0 1,0 0-1,1 1 1,-1-1-1,0 0 1,0 0-1,3 2 1,6 0-948,0 1 0,0 1 0,0-1 0,12 8 1,11 6-3963</inkml:trace>
  <inkml:trace contextRef="#ctx0" brushRef="#br0" timeOffset="9986.64">4020 718 10338,'0'0'7977,"-13"1"-5984,2-1-1659,0 1 0,-1 1 0,1 0-1,0 0 1,-20 8 0,27-8-293,0-1 1,0 1 0,0 0 0,0 0-1,1 1 1,-1-1 0,1 1-1,0-1 1,0 1 0,0 0 0,0 1-1,0-1 1,1 0 0,-1 1-1,1-1 1,0 1 0,0 0-1,0-1 1,1 1 0,-1 0 0,1 0-1,0 1 1,-1 4 0,2-4-14,0-1 1,0 1 0,0 0 0,1-1 0,-1 1 0,1-1-1,0 1 1,1-1 0,-1 1 0,1-1 0,0 1-1,0-1 1,0 0 0,0 0 0,1 0 0,0 0-1,0-1 1,0 1 0,4 3 0,-4-5 2,-1 0-1,1 1 1,-1-1-1,1-1 1,0 1 0,0 0-1,0-1 1,0 0 0,0 1-1,0-1 1,1 0-1,-1-1 1,0 1 0,1 0-1,-1-1 1,0 0 0,1 0-1,-1 0 1,0 0-1,1-1 1,-1 1 0,0-1-1,0 0 1,1 0-1,-1 0 1,0 0 0,0 0-1,3-3 1,0 0-57,0-1 1,-1 0-1,0 0 0,0 0 1,-1-1-1,1 0 0,-1 0 1,0 0-1,-1 0 0,1-1 1,-1 1-1,-1-1 0,1 0 0,2-13 1,-2 10-312,0-1-1,-1 1 1,-1-1 0,1 1 0,-2-1-1,0-21 1,36 130 348,-25-73 621,-1 0-1,8 33 1,-18-57-40,-3-20 2312,8-17-2949,-2 24 180,-2 1-204,0 3-147,-1-1 1,2 1-1,-1-1 0,1 1 0,1 0 1,-1-1-1,1 1 0,1 1 0,-1-1 1,8-10-1,-10 17 196,-1 1 0,1-1 0,0 1 0,-1-1 0,1 1 0,0-1-1,0 1 1,-1 0 0,1-1 0,0 1 0,0 0 0,0 0 0,0 0 0,-1-1 0,1 1 0,0 0 0,0 0-1,0 0 1,0 0 0,0 1 0,-1-1 0,1 0 0,0 0 0,0 0 0,0 1 0,-1-1 0,1 0 0,0 1 0,0-1-1,-1 1 1,1-1 0,0 1 0,0-1 0,-1 1 0,1-1 0,-1 1 0,1 0 0,-1-1 0,1 1 0,-1 0 0,1 1-1,22 35 10,-20-32-7,2 3 188,-1 0 0,1 1 0,-2 0 1,1 0-1,-1 0 0,-1 0 1,1 0-1,-2 1 0,2 17 1,-3-49 614,-1 10-1078,1 1-1,-1 0 0,2-1 0,0 1 1,0 0-1,1 0 0,1 0 0,0 0 1,0 0-1,1 0 0,10-19 0,-14 29 274,0 1 0,1-1 0,-1 1 0,0-1-1,0 1 1,1 0 0,-1-1 0,1 1 0,-1-1 0,0 1 0,1 0-1,-1 0 1,0-1 0,1 1 0,-1 0 0,1-1 0,-1 1-1,1 0 1,-1 0 0,1 0 0,-1 0 0,1 0 0,-1 0-1,1-1 1,-1 1 0,1 0 0,-1 0 0,1 0 0,-1 1-1,1-1 1,0 0 0,14 13-161,11 32 435,-20-34-196,-2-4-41,3 5 145,-1 0 1,2-1-1,0 0 0,0-1 0,12 13 0,-18-21-128,0-1 0,0 1 0,0-1 0,0 1 0,0-1 0,0 0-1,0 1 1,1-1 0,-1 0 0,0-1 0,0 1 0,1 0 0,-1-1 0,1 1 0,-1-1 0,1 0-1,-1 0 1,0 0 0,1 0 0,-1 0 0,1 0 0,-1-1 0,1 1 0,-1-1 0,0 0 0,1 1 0,-1-1-1,0 0 1,0-1 0,1 1 0,-1 0 0,0-1 0,0 1 0,-1-1 0,5-3 0,0-1-34,1-1 0,-1 0 0,0-1 0,0 0 1,-1 0-1,8-16 0,-10 19-32,-1 0-1,0 0 1,-1-1 0,1 1-1,-1 0 1,0 0 0,0-1 0,0 1-1,-1-1 1,0 1 0,0-1-1,0 1 1,-2-9 0,1 13 27,0-1 1,1 1-1,-1-1 1,0 1-1,0 0 1,0-1-1,0 1 1,0 0-1,0 0 0,-1 0 1,1 0-1,0 0 1,-1 0-1,1 0 1,0 0-1,-1 0 1,1 1-1,-1-1 1,1 1-1,-1-1 0,0 1 1,1-1-1,-1 1 1,1 0-1,-1 0 1,0 0-1,1 0 1,-1 0-1,0 0 1,-1 1-1,0-1 13,0 0-1,0 0 1,0 1-1,1-1 1,-1 1-1,0 0 1,0 0 0,0 0-1,1 0 1,-1 1-1,0-1 1,1 1 0,0-1-1,-1 1 1,1 0-1,-3 2 1,2 2 54,0 0-1,0 0 1,1 0 0,0 0-1,0 1 1,0-1 0,1 0-1,0 1 1,0-1 0,1 1-1,0-1 1,0 1 0,0-1-1,1 1 1,0-1 0,0 1-1,1-1 1,0 1 0,0-1-1,0 0 1,1 0 0,0 0-1,0 0 1,0-1 0,1 1-1,-1-1 1,2 0 0,-1 0-1,0 0 1,1-1 0,0 1-1,0-1 1,0 0 0,1-1-1,-1 1 1,7 2 0,-4-3-2,0-1 1,0 0-1,0 0 1,0-1-1,0 0 1,0 0-1,0 0 0,0-2 1,14 0-1,-19 0-54,0 1 1,0-1-1,0 1 0,0-1 0,0 0 0,-1 0 0,1 0 0,0-1 0,0 1 1,-1-1-1,1 1 0,-1-1 0,0 0 0,1 0 0,-1 0 0,0 0 0,0 0 0,0 0 1,0-1-1,-1 1 0,1-1 0,-1 0 0,1 1 0,-1-1 0,0 0 0,0 0 1,0 1-1,0-1 0,0-4 0,2-131-2704,-3 136 2662,0 1-1,0 0 1,0-1 0,0 1-1,0 0 1,0-1 0,1 1-1,-1 0 1,0 0-1,1-1 1,-1 1 0,1 0-1,0 0 1,-1 0 0,1 0-1,0 0 1,0 0 0,-1 0-1,1 0 1,0 0 0,0 0-1,0 0 1,0 0 0,0 0-1,1 1 1,-1-1 0,0 1-1,0-1 1,0 0 0,1 1-1,-1 0 1,0-1 0,0 1-1,1 0 1,-1 0-1,0 0 1,1 0 0,-1 0-1,0 0 1,1 0 0,-1 0-1,0 0 1,0 1 0,1-1-1,-1 0 1,0 1 0,0-1-1,1 1 1,-1-1 0,2 2-1,5 3 22,-1-1 0,1 1-1,-1 1 1,0-1 0,11 13-1,2 0 34,23 26 35,-41-42 6,0 0 0,0 0 0,0 1 0,-1 0 1,1-1-1,-1 1 0,1 0 0,-1-1 0,0 1 0,0 0 0,0 0 0,-1 0 0,1 0 0,-1 0 0,1 4 0,-2-5 9,0 0-1,0 0 0,0 0 1,0 0-1,0 0 0,0-1 1,0 1-1,-1 0 0,1-1 1,0 1-1,-1 0 0,0-1 1,1 0-1,-1 1 0,0-1 1,0 0-1,0 0 0,0 0 1,-2 1-1,-44 17 469,38-15-506,-30 9-471,12-6-5645,20-7-927</inkml:trace>
  <inkml:trace contextRef="#ctx0" brushRef="#br0" timeOffset="10653.97">5432 720 11378,'0'0'6064,"-10"-2"-3738,-3-1-1759,0 1 0,0 0-1,-1 1 1,-20 1 0,29 0-442,-1 0 1,1 1-1,0 0 0,-1 0 1,1 1-1,0-1 0,0 1 1,0 0-1,0 0 1,1 1-1,-1 0 0,0-1 1,1 2-1,0-1 0,0 0 1,-7 8-1,7-7-77,1 0 1,0 0-1,0 0 0,1 0 0,-1 1 0,1-1 1,0 1-1,0 0 0,0 0 0,1-1 1,0 1-1,0 0 0,0 0 0,0 0 0,1 0 1,0 1-1,0-1 0,0 0 0,0 0 0,1 0 1,0 0-1,0 0 0,2 5 0,-1-6 0,0 0 0,1 0 0,-1 0 1,1 0-1,0 0 0,0 0 0,0-1 0,1 1 0,-1-1 0,1 0 0,0 0 0,0 0 0,0-1 0,0 1 1,0-1-1,1 0 0,-1 0 0,0-1 0,1 1 0,0-1 0,-1 0 0,1 0 0,0 0 0,5-1 0,-4 1-51,-1 0-1,1-1 0,-1 0 1,1 0-1,0 0 0,-1-1 0,1 0 1,-1 0-1,1 0 0,-1-1 0,0 0 1,0 0-1,1 0 0,-1-1 0,0 1 1,-1-1-1,1 0 0,-1-1 0,1 1 1,-1-1-1,0 0 0,0 0 1,0 0-1,-1 0 0,0-1 0,0 1 1,0-1-1,0 0 0,-1 0 0,1 0 1,-1-1-1,-1 1 0,1 0 0,1-11 1,0-21-247,-2-1 0,-1 1 1,-3-1-1,0 1 1,-3 0-1,-10-37 0,3 6 160,13 98 731,5 51 0,7-31-270,2 0 0,29 66 0,-9-25-116,-31-84-728,-3-11-1344,0-2-75,-1-6-4960</inkml:trace>
  <inkml:trace contextRef="#ctx0" brushRef="#br0" timeOffset="11054.33">5667 803 6905,'0'0'16904,"12"-8"-16117,-5 5-719,44-27 112,-48 28-176,0 0 0,0 0-1,0-1 1,0 1-1,0-1 1,-1 0-1,1 0 1,-1 0-1,0 0 1,0 0 0,0-1-1,0 1 1,-1-1-1,1 1 1,0-4-1,-2 5-13,0 1 0,0 0-1,0 0 1,0 0-1,0-1 1,0 1 0,-1 0-1,1 0 1,0 0-1,-1 0 1,1-1 0,-1 1-1,1 0 1,-1 0-1,0 0 1,1 0 0,-1 0-1,0 1 1,0-1 0,0 0-1,0 0 1,0 0-1,0 1 1,0-1 0,0 0-1,0 1 1,0-1-1,0 1 1,0-1 0,0 1-1,0 0 1,0-1-1,-1 1 1,1 0 0,0 0-1,0 0 1,0 0-1,-1 0 1,1 0 0,0 0-1,0 0 1,0 0 0,-2 1-1,-1-1 51,-1 0 0,1 1-1,0 0 1,0-1 0,0 1-1,0 1 1,0-1 0,0 0-1,0 1 1,0 0 0,1 0-1,-5 3 1,4 0 196,0 1-1,0-1 1,1 1 0,0 0 0,0 0-1,0 0 1,1 1 0,0-1-1,0 0 1,1 1 0,-2 9-1,2-13-164,0 1 0,1 0 0,-1 0-1,1 0 1,0 1 0,0-1-1,1 0 1,-1 0 0,1 0-1,-1 0 1,1-1 0,1 1-1,-1 0 1,0 0 0,1 0-1,0-1 1,0 1 0,0-1 0,5 6-1,-2-7-338,0 1 1,0-2-1,0 1 0,0 0 0,1-1 0,-1 0 0,1-1 1,-1 1-1,1-1 0,-1 0 0,1 0 0,-1 0 1,1-1-1,-1 0 0,1 0 0,6-3 0,28-8-7313</inkml:trace>
  <inkml:trace contextRef="#ctx0" brushRef="#br0" timeOffset="11683.13">6230 752 9738,'0'0'5273,"9"-11"-2602,6-6-1908,-2-1 0,0-1 1,-1 0-1,-1-1 0,0 0 0,7-25 0,-7 11-652,-2 0 1,-2-1 0,-1 0 0,-1 0 0,-3 0 0,-1-58-1,-2 86-111,0 0 0,-1 0 0,1 0 0,-1 1 0,-1-1 0,-5-12 0,8 18 10,-1 0 0,1 0-1,-1 0 1,1 0 0,-1 0-1,1 0 1,-1 0 0,0 0-1,1 0 1,-1 0-1,0 1 1,0-1 0,0 0-1,0 0 1,1 1 0,-1-1-1,0 1 1,0-1 0,0 1-1,0-1 1,-1 1 0,1-1-1,0 1 1,0 0-1,0 0 1,0-1 0,0 1-1,0 0 1,0 0 0,-1 0-1,1 0 1,0 1 0,0-1-1,0 0 1,0 0 0,0 1-1,0-1 1,0 0-1,0 1 1,0-1 0,0 1-1,0 0 1,0-1 0,0 1-1,0 0 1,0-1 0,0 1-1,1 0 1,-1 0 0,0 0-1,0 1 1,-4 3-3,2 1-1,-1-1 1,1 1 0,-1 0 0,2 0 0,-1 0-1,1 1 1,0-1 0,0 1 0,-1 6 0,-7 71 110,10-77-102,-2 37 10,3 1 0,1 0 0,2-1 0,2 0 0,3 0 1,1 0-1,22 59 0,11 18-14,30 100 18,-70-211 126,0 0 0,-1 0-1,-1 0 1,0 0 0,0 16 0,-1-25-83,0 1 1,-1 0 0,1 0-1,0 0 1,0 0-1,-1 0 1,0 0 0,1-1-1,-1 1 1,0 0-1,0 0 1,1-1 0,-2 1-1,1-1 1,0 1-1,0-1 1,0 1 0,-1-1-1,1 1 1,0-1 0,-1 0-1,0 0 1,1 0-1,-1 0 1,1 0 0,-1 0-1,0 0 1,0-1-1,0 1 1,1-1 0,-1 1-1,0-1 1,0 0-1,-3 1 1,-6-1 55,0-1-1,0 0 1,0-1-1,0 0 1,0 0 0,1-1-1,-1-1 1,1 1-1,0-2 1,0 0 0,-19-11-1,24 13-161,0-1 0,0 1 0,0-1 0,0 0-1,1 0 1,-1 0 0,1-1 0,0 0 0,1 1-1,-1-1 1,1-1 0,0 1 0,0 0 0,0-1 0,1 1-1,0-1 1,0 0 0,1 0 0,-1 0 0,1 0-1,0 0 1,1 0 0,0-8 0,1 9-545,1 0 1,-1-1-1,1 1 1,1 0-1,-1 0 1,1 0 0,0 0-1,0 1 1,0-1-1,1 1 1,-1 0-1,1 0 1,6-5-1,4-5-3129,12-14-6020</inkml:trace>
  <inkml:trace contextRef="#ctx0" brushRef="#br0" timeOffset="12335.95">6477 803 11042,'0'0'7271,"11"3"-5604,0-2-1468,0 1 0,0-1 0,0 0 0,0-1 0,0-1 0,0 0 0,15-3 0,-24 4-165,1 0 0,0-1 0,0 1-1,0-1 1,0 0 0,-1 0-1,1 0 1,0 0 0,-1-1 0,1 1-1,-1-1 1,0 1 0,1-1-1,-1 0 1,0 0 0,0 0 0,0 0-1,0 0 1,0 0 0,-1-1-1,1 1 1,-1-1 0,1 1-1,-1-1 1,0 0 0,0 1 0,0-1-1,0 0 1,-1 0 0,1 1-1,-1-1 1,1 0 0,-1 0 0,0 0-1,0 0 1,-1 0 0,1 0-1,0 1 1,-2-4 0,1 3 14,0 1 0,0-1-1,-1 1 1,1 0 0,-1 0 0,1 0 0,-1 0-1,0 0 1,0 0 0,0 0 0,0 0 0,0 1-1,-1-1 1,1 1 0,0-1 0,-1 1 0,1 0-1,-1 0 1,1 0 0,-1 0 0,1 1 0,-1-1-1,0 1 1,1 0 0,-1-1 0,0 1 0,1 0-1,-1 0 1,0 1 0,1-1 0,-1 1 0,0-1 0,1 1-1,-1 0 1,1 0 0,-1 0 0,1 0 0,-1 0-1,1 1 1,0-1 0,0 1 0,0 0 0,-1-1-1,2 1 1,-4 3 0,2 1 28,0-1 1,0 1-1,0-1 1,1 1-1,0 0 1,0 0-1,0 1 0,1-1 1,0 0-1,0 0 1,1 0-1,0 1 1,0-1-1,0 0 0,1 1 1,0-1-1,0 0 1,1 0-1,-1 0 0,1 0 1,1 0-1,-1 0 1,1 0-1,0-1 1,0 1-1,1-1 0,-1 0 1,1 0-1,0 0 1,1-1-1,-1 1 1,1-1-1,0 0 0,0 0 1,0-1-1,1 1 1,-1-1-1,1-1 0,-1 1 1,1-1-1,0 0 1,0 0-1,0 0 1,1-1-1,7 1 0,-6-1-52,-1 0-1,1-1 0,0 0 0,0 0 0,-1-1 1,1 0-1,0 0 0,-1-1 0,10-3 0,-14 4-25,0-1-1,-1 1 1,1-1-1,0 0 1,-1 0-1,1 0 1,-1 0-1,0 0 1,0 0-1,0-1 1,0 1-1,0-1 1,0 0-1,0 1 1,-1-1-1,0 0 1,1 0-1,-1 0 1,0 0-1,0 0 1,-1 0-1,1 0 1,-1 0-1,0-1 1,1-2-1,-1-9-148,-1 1 0,0-1-1,-1 1 1,-1-1 0,0 1-1,-1 0 1,-6-16 0,-10-43-541,20 73 685,-1-1-1,1 1 0,0-1 0,0 0 0,0 1 0,0-1 0,0 0 0,0 1 0,0-1 1,0 0-1,0 1 0,0-1 0,0 0 0,1 1 0,-1-1 0,0 1 0,0-1 1,1 0-1,-1 1 0,0-1 0,1 1 0,-1-1 0,0 1 0,1-1 0,-1 1 1,1-1-1,-1 1 0,1-1 0,-1 1 0,1 0 0,-1-1 0,1 1 0,0 0 0,0-1 1,30 1-147,31 18 95,-57-16 47,-1 0 0,1 0-1,-1 0 1,1 1 0,-1-1 0,0 1-1,0 0 1,0 0 0,-1 1 0,1-1-1,-1 1 1,1 0 0,4 6-1,-7-5-6,1 0 0,0 0-1,-1 0 1,0 0-1,0 1 1,0-1-1,-1 0 1,0 0-1,0 0 1,0 1 0,0-1-1,-1 0 1,-1 6-1,0-3 92,0 1 0,1-1 0,0 1-1,1 0 1,0-1 0,0 1 0,3 16 0,-2-22-69,1 0 1,-1-1 0,0 1-1,1-1 1,0 1 0,-1-1-1,1 0 1,0 0 0,0 0 0,0 0-1,1 0 1,-1 0 0,0 0-1,1-1 1,-1 1 0,1-1-1,0 0 1,-1 0 0,1 0-1,0 0 1,0 0 0,-1 0 0,1-1-1,0 0 1,0 1 0,0-1-1,0 0 1,3-1 0,35 1-2008,-12-4-3147,-1-4-5046</inkml:trace>
  <inkml:trace contextRef="#ctx0" brushRef="#br0" timeOffset="12720.97">7281 899 10698,'0'0'4849</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28.972"/>
    </inkml:context>
    <inkml:brush xml:id="br0">
      <inkml:brushProperty name="width" value="0.1" units="cm"/>
      <inkml:brushProperty name="height" value="0.2" units="cm"/>
      <inkml:brushProperty name="color" value="#00FDFF"/>
      <inkml:brushProperty name="tip" value="rectangle"/>
      <inkml:brushProperty name="rasterOp" value="maskPen"/>
    </inkml:brush>
  </inkml:definitions>
  <inkml:trace contextRef="#ctx0" brushRef="#br0">1 1 8914,'0'0'13244,"9"0"-12369,248 1 3227,20 1-3993,-254-1-126,-1 1 0,27 6 0,24 3 14,8-4-60,97 3-622,289 8-893,-465-18 1565,39-1-5408,-25-8 4353,-10-10 5688,-34 19-10817</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3:53.526"/>
    </inkml:context>
    <inkml:brush xml:id="br0">
      <inkml:brushProperty name="width" value="0.05" units="cm"/>
      <inkml:brushProperty name="height" value="0.05" units="cm"/>
      <inkml:brushProperty name="color" value="#FF0066"/>
    </inkml:brush>
  </inkml:definitions>
  <inkml:trace contextRef="#ctx0" brushRef="#br0">3 442 9570,'-3'1'12971,"5"36"-11221,8 47 0,-5-47-982,2 48 0,-21-219 89,14 120-1019,1 1-1,0-1 1,1 1 0,0-1-1,1 1 1,5-16 0,-7 25 132,1-1 1,0 1 0,0 0-1,0 0 1,1 0 0,-1 0-1,1 0 1,0 1 0,0-1-1,0 1 1,1 0 0,-1 0-1,1 0 1,-1 0 0,1 1-1,0-1 1,0 1 0,1 0-1,-1 0 1,0 1 0,0-1-1,7 0 1,-6 1 21,0 0-1,0 0 1,0 1 0,0 0-1,0 0 1,0 0 0,0 0-1,0 1 1,0 0 0,0 0-1,-1 0 1,1 1 0,0 0-1,-1 0 1,1 0 0,-1 0-1,0 1 1,1-1 0,6 7-1,-6-4 25,0 0 0,-1 1-1,0-1 1,0 1-1,0 0 1,0 0 0,-1 0-1,0 1 1,0-1 0,-1 1-1,0 0 1,0-1-1,1 9 1,7 39 513,-2 1-1,0 59 2923,-11-121-7057,1 0-1490</inkml:trace>
  <inkml:trace contextRef="#ctx0" brushRef="#br0" timeOffset="553.58">576 461 8634,'0'0'12185,"4"6"-11262,148 190 5118,-144-186-5906,0-1 148,-1 1 1,0 0-1,0 0 0,8 18 0,-26-37 113,-3-5-6680,6 3-2879</inkml:trace>
  <inkml:trace contextRef="#ctx0" brushRef="#br0" timeOffset="1050.47">753 442 8426,'0'0'12004,"-6"11"-10493,-116 181 4302,114-180-5667,-4 2 130,2 1-1,0 1 0,0 0 1,-9 22-1,33-72-4859,-7 20-2185</inkml:trace>
  <inkml:trace contextRef="#ctx0" brushRef="#br0" timeOffset="2053.58">1204 454 10098,'0'0'12436,"-6"3"-11804,1 1-436,0 0-1,0 1 0,1-1 0,-1 1 1,1-1-1,0 1 0,1 1 0,-1-1 1,1 0-1,0 1 0,0 0 0,1 0 1,-1 0-1,2 0 0,-1 0 0,-2 12 1,2-7-42,0 0 1,1 0 0,1 0-1,-1 1 1,2-1-1,-1 0 1,1 0 0,1 0-1,0 0 1,1 0 0,7 19-1,-8-25-128,1 0 0,-1-1 0,1 0 0,-1 0 0,1 0 0,1 0 0,-1 0 0,0 0 0,1-1 0,0 1 0,0-1 0,0 0 0,0 0 0,0-1 0,1 1 0,-1-1 0,1 0 0,-1 0 0,1-1 0,0 1 0,0-1 0,0 0 0,0 0 1,0-1-1,0 1 0,0-1 0,0 0 0,8-2 0,-9 1-17,0 0 1,0 0-1,-1 0 1,1 0-1,-1-1 1,1 1-1,-1-1 1,1 0-1,-1 0 1,0-1-1,0 1 1,0-1-1,0 1 1,-1-1-1,1 0 1,-1 0-1,0 0 1,1 0-1,-1-1 1,-1 1-1,1 0 1,0-1-1,-1 0 1,0 1-1,0-1 1,1-5-1,2-8-9,0 0 0,-2-1 0,0 1 0,-1-26 0,-3 11-220,-2 0 0,-1 0 1,-2 1-1,0-1 0,-17-38 1,9 22-764,-13-60 0,28 106 983,-1 1-1,0-1 1,1 1-1,0-1 1,-1 1 0,1-1-1,0 0 1,0 1-1,0-1 1,0 0-1,0 1 1,0-1-1,1 0 1,-1 1-1,0-1 1,1 1 0,-1-1-1,1 1 1,0-1-1,-1 1 1,1-1-1,0 1 1,0 0-1,0-1 1,0 1 0,0 0-1,0 0 1,2-2-1,-1 3 7,0 0 0,0 0 1,0 0-1,0 0 0,0 0 0,0 1 0,0-1 0,0 1 1,0-1-1,0 1 0,-1 0 0,1 0 0,0 0 0,0 0 1,-1 0-1,1 0 0,-1 0 0,1 1 0,-1-1 0,1 0 0,-1 1 1,0-1-1,3 4 0,22 31 269,-2 0 1,0 2-1,-3 1 1,24 58-1,-3-6-249,-37-83-9,45 84-40,-45-85 61,0 0 1,0 0-1,1 0 1,0-1-1,0 1 1,1-1-1,-1-1 1,1 1-1,12 6 1,-19-12 2,1 0-1,-1 0 1,1 1 0,-1-1 0,1 0 0,-1 0 0,1 0 0,0 0 0,-1 0 0,1 0-1,-1 0 1,1 0 0,-1 0 0,1 0 0,0 0 0,-1 0 0,1 0 0,-1 0 0,1 0-1,-1-1 1,1 1 0,-1 0 0,1 0 0,0-1 0,-1 1 0,0 0 0,1-1 0,-1 1-1,1 0 1,-1-1 0,1 1 0,-1-1 0,1 0 0,9-25 576,-2-33-281,-8 56-279,0-50-50,-2 0 0,-3 0 0,-19-92 0,6 48-95,15 78 62,1 0 0,0 0 0,3-37 0,-1 52-90,0 0 1,0 0 0,0 1-1,1-1 1,0 0 0,0 0-1,0 1 1,0-1-1,1 0 1,-1 1 0,1 0-1,0-1 1,0 1 0,0 0-1,0 0 1,1 0-1,-1 0 1,1 0 0,0 0-1,0 1 1,0 0 0,0-1-1,0 1 1,0 0 0,1 0-1,4-1 1,-5 2-212,-1 1 1,1 0-1,-1 0 1,0 0-1,1 0 1,-1 0-1,1 1 1,-1-1-1,0 1 0,1 0 1,-1-1-1,0 1 1,1 0-1,-1 0 1,0 1-1,0-1 1,0 0-1,0 1 1,0-1-1,0 1 1,-1 0-1,1-1 1,0 1-1,-1 0 1,2 3-1,10 15-4582</inkml:trace>
  <inkml:trace contextRef="#ctx0" brushRef="#br0" timeOffset="2733.85">1903 610 9978,'0'0'12279,"-9"-5"-11419,-30-17-31,38 21-780,0 1 0,0-1 0,-1 1 0,1 0-1,0-1 1,-1 1 0,1 0 0,-1 0 0,1 0-1,0 0 1,-1 0 0,1 0 0,0 1 0,-1-1-1,1 0 1,0 1 0,-1-1 0,1 1-1,0-1 1,0 1 0,0 0 0,-1-1 0,1 1-1,0 0 1,0 0 0,0 0 0,0 0 0,0 0-1,0 0 1,1 0 0,-1 0 0,0 0 0,0 2-1,-21 39 562,21-38-541,-1 2-22,0 0-1,0 1 0,0-1 0,1 1 0,0 0 1,0-1-1,1 1 0,0 0 0,0 0 1,1-1-1,0 1 0,0 0 0,0-1 0,3 8 1,-3-11-31,0 1 0,1-1-1,-1 0 1,1 0 0,0 0 0,0-1 0,0 1 0,0 0 0,0-1 0,1 1 0,-1-1 0,1 0 0,-1 0 0,1 0-1,0 0 1,0 0 0,0 0 0,0-1 0,0 0 0,0 1 0,1-1 0,-1 0 0,0-1 0,1 1 0,-1 0 0,0-1-1,1 0 1,-1 0 0,5 0 0,-4-1-3,0 0 0,0-1 0,0 1-1,-1-1 1,1 1 0,0-1 0,-1 0 0,1 0-1,-1-1 1,0 1 0,0-1 0,0 1 0,0-1-1,0 0 1,-1 0 0,1-1 0,-1 1 0,0 0-1,0-1 1,0 1 0,0-1 0,-1 0 0,2-5-1,-1 5-12,0-1 0,0 0 0,-1 0 1,1 0-1,-1 0 0,-1 0 0,1 0 0,-1 0 0,0 0 0,0 0 0,0 0 0,-1 0 0,1 0 0,-1 0 0,0 0 0,-1 0 0,1 0 0,-4-6 0,33 58 141,-20-31 25,1-1 0,1 0 0,0-1 0,14 15 0,-20-24-298,1-1 1,-1 0-1,1-1 1,0 1 0,0-1-1,1 0 1,-1 0-1,0-1 1,1 1-1,0-1 1,-1-1-1,1 1 1,0-1-1,0 0 1,0 0-1,9 0 1,15-1-4197,-4-2-6561</inkml:trace>
  <inkml:trace contextRef="#ctx0" brushRef="#br0" timeOffset="3147.95">2622 345 11586,'0'0'13219,"73"6"-11738,-40-6-465,1 0-432,1-2-256,-6-1-232,-6 1-96,-13 2-560</inkml:trace>
  <inkml:trace contextRef="#ctx0" brushRef="#br0" timeOffset="3568.06">2631 580 11963,'0'0'9610,"76"0"-7018,-48 0-759,-2 0-321,0 0-672,-5 1-328,-6 2-352,-2-1-160,-5 0-560</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3:27.956"/>
    </inkml:context>
    <inkml:brush xml:id="br0">
      <inkml:brushProperty name="width" value="0.05" units="cm"/>
      <inkml:brushProperty name="height" value="0.05" units="cm"/>
      <inkml:brushProperty name="color" value="#FF0066"/>
    </inkml:brush>
  </inkml:definitions>
  <inkml:trace contextRef="#ctx0" brushRef="#br0">18 698 9634,'0'0'13774,"0"-12"-8146,0-15-4967,-18-300-65,18 294-668,2 0 1,1 1-1,10-42 0,-13 38 44,0 33 24,-1-1 1,1 0 0,-1 1-1,1-1 1,0 0 0,1 1-1,-1-1 1,1 0 0,-1 1-1,1-1 1,0 1 0,1-1-1,-1 1 1,2-4 0,1 8-36,-1 1-1,1-1 1,-1 1 0,0 0 0,0 1 0,0-1 0,0 1 0,0-1 0,-1 1 0,1 0-1,2 4 1,-1-3-3,161 188 457,-114-127-312,86 84 0,-84-92-89,-43-44-8,1-1-1,0 0 1,0 0-1,2-2 1,-1 1 0,1-1-1,27 15 1,-39-86 497,-81-225-521,66 236-102,3 0-1,-5-56 1,15 76-47,1 20 94,0 1 0,-1 0 0,1-1 0,-2 1 0,1 0 0,-1 0 0,-5-13 0,-10 26-11920</inkml:trace>
  <inkml:trace contextRef="#ctx0" brushRef="#br0" timeOffset="715.16">1138 307 6673,'0'0'14652,"33"-1"-12699,29-8-193,95-2 0,-157 11-1710,-28 0-9942,11 0-2359</inkml:trace>
  <inkml:trace contextRef="#ctx0" brushRef="#br0" timeOffset="1224.09">1122 494 9194,'0'0'7137,"11"-1"-5802,259-8 10373</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34.828"/>
    </inkml:context>
    <inkml:brush xml:id="br0">
      <inkml:brushProperty name="width" value="0.05" units="cm"/>
      <inkml:brushProperty name="height" value="0.05" units="cm"/>
      <inkml:brushProperty name="color" value="#FF0066"/>
    </inkml:brush>
  </inkml:definitions>
  <inkml:trace contextRef="#ctx0" brushRef="#br0">0 1 6617,'0'0'14861,"23"30"-12167,-18-23-2645,0 0 0,1 0 0,0-1 0,1 1 0,-1-2 0,1 1 0,0-1 0,1 0 0,-1 0 0,1-1 1,0 0-1,0 0 0,0-1 0,1 0 0,-1-1 0,1 0 0,0 0 0,10 1 0,14-1 182,-1-2-1,0-1 1,53-8 0,-76 8-228,44-5-20,103 2 0,-148 6 6,1 0-1,-1 0 0,1 1 1,-1 0-1,0 0 1,0 1-1,-1 0 0,1 1 1,11 8-1,-15 3-25,-3-14 351,8-10-429,-4 4 83,0 1 0,0-1 1,1 1-1,-1 0 1,1 0-1,0 0 0,0 1 1,0 0-1,0 0 1,1 1-1,7-2 0,73-4-257,210 17 1083,-107 13-467,-100-19-176,-69-5-143,1 2 1,-1 0-1,1 1 0,35 9 0,-33-6 85,1-1 1,-1-1-1,1-2 1,-1 0-1,37-4 1,9 0 121,225-8 26,-205 3-11,105-24 0,-188 31-235,-3 0-50,7 0 207,1-2 0,-1 1 0,-1-1 1,1-1-1,20-9 0,-61 10-6332,5 3-3837</inkml:trace>
  <inkml:trace contextRef="#ctx0" brushRef="#br0" timeOffset="1051.25">626 419 10426,'0'0'14350,"0"30"-12844,-20 197 1298,20-226-2722,1 1 0,-1-1 0,0 0 0,0 1 0,0-1 0,0 0 0,0 1 0,0-1 0,0 0 0,0 1 0,-1-1 0,1 0 0,0 1 0,-1-1 0,1 0 0,-1 0 0,0 1 0,0 0 0,-8-23 652,-6-45-595,6 3-972,-2-92-1,11 154 821,0 1-1,0-1 1,0 0-1,0 1 1,0-1-1,0 0 0,0 1 1,0-1-1,0 0 1,0 1-1,0-1 1,1 0-1,-1 1 0,0-1 1,0 1-1,1-1 1,-1 0-1,0 1 1,1-1-1,-1 1 0,1-1 1,-1 1-1,1-1 1,-1 1-1,1 0 1,-1-1-1,1 1 0,-1-1 1,1 1-1,0 0 1,0-1-1,22 6-122,18 24 128,-23-8 85,-1 1 1,25 41 0,-33-47-11,0 0 1,1-1-1,1 0 1,0-1 0,1 0-1,0-1 1,2 0-1,25 19 1,-37-31-36,-1 0 0,0 0 0,0 0 0,1-1-1,-1 1 1,1 0 0,-1-1 0,1 1 0,-1-1 0,1 1 0,-1-1-1,1 0 1,-1 0 0,1 0 0,-1 0 0,1 0 0,-1 0 0,1 0-1,-1 0 1,1-1 0,-1 1 0,1 0 0,-1-1 0,3-1 0,-2 1 8,0-1 1,0 0-1,-1 0 1,1 1-1,-1-1 1,1 0-1,-1 0 1,0-1-1,0 1 1,0 0 0,0 0-1,0-1 1,-1 1-1,2-3 1,1-12 92,-1 0 1,-1 0 0,0-28-1,-1 33-146,-10-94 29,3 42-17,11 55-19,-1 9-2035</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28.918"/>
    </inkml:context>
    <inkml:brush xml:id="br0">
      <inkml:brushProperty name="width" value="0.05" units="cm"/>
      <inkml:brushProperty name="height" value="0.05" units="cm"/>
      <inkml:brushProperty name="color" value="#FF0066"/>
    </inkml:brush>
  </inkml:definitions>
  <inkml:trace contextRef="#ctx0" brushRef="#br0">310 96 3369,'0'0'1733,"-13"1"-1466,-197 11 1261,191-19-1314,-4-1 1170,22 8-1398,0 1 0,0-1 0,0 0 0,0 0 0,0 0 0,0 0 0,0 0 0,0 0-1,0 0 1,0 0 0,0 0 0,0 0 0,0-1 0,0 1 0,0 0 0,0-1 0,0 1 0,0-1 0,0 1 0,0-1-1,0 1 1,0-1 0,0 0 0,0 1 0,1-1 0,-1 0 0,0 0 0,1 0 0,-1 1 0,-1-3 0,-1-2 97,1 2 435,1 0 1,-1-1-1,1 1 1,0-1-1,0 1 1,0-1 0,1 0-1,-1 1 1,1-7-1,-1-21 7644,1 27-6035,3 10-1830,0-1 1,0 1 0,0-1-1,1 1 1,0-1 0,0 0-1,0 0 1,1-1 0,10 9-1,-3-4-182,0 0 0,1-1 0,0-1 0,0 0 0,1-1 0,0 0 0,15 4 0,110 23 746,-82-21-797,-27-7-35,1-1 1,48-1 0,32 4 59,-11 2 2,158-6 0,-135-5-81,328-26-43,-289 14 25,527-10 17,-633 27-13,-1 2-1,66 15 0,-18-3 27,-76-13-23,67 12 49,-86-14-64,0 0 1,0 1-1,0-1 0,0 2 1,-1-1-1,1 1 0,-1 1 0,12 8 1,-17-10 159,-8-7-95,-10-18-201,15 20 121,0 0 0,1 0 0,-1 0 1,1-1-1,-1 1 0,1 0 0,0 0 0,0-1 0,0 1 0,0 0 0,0-1 0,1 1 1,-1 0-1,1 0 0,-1-1 0,1 1 0,0 0 0,0 0 0,0 0 0,0 0 0,0 0 1,0 0-1,1 0 0,-1 0 0,1 1 0,-1-1 0,1 0 0,0 1 0,-1-1 0,1 1 0,0 0 1,0 0-1,0-1 0,0 1 0,0 0 0,0 1 0,1-1 0,-1 0 0,0 1 0,3-1 1,13-3 22,1 0 1,-1 2 0,1 0-1,20 1 1,-12 0-19,92-12 77,-62 5 53,58 1-1,355-3 468,103 7-394,-274 18-43,720 21 11,-460-18-80,-519-21-67,0-1 0,-1-3 0,75-22 0,-14 4-6,-29 1 128,-98 30-2615,-5 2-3909,0 1-5174</inkml:trace>
  <inkml:trace contextRef="#ctx0" brushRef="#br0" timeOffset="1735.06">2821 534 8978,'0'0'13862,"0"24"-10498,0-17-3047,-1 15 158,1 0 0,1 0 1,2 0-1,0 0 1,9 33-1,-16-72-397,2 1 1,0-1-1,1 1 0,0-1 1,3-22-1,-1 0-369,-1 34 236,1-1 1,-1 1 0,1 0-1,0 0 1,0 0 0,1 0-1,0 0 1,0 0-1,0 0 1,0 0 0,1 1-1,-1-1 1,1 1 0,0 0-1,1 0 1,-1 0 0,1 0-1,0 1 1,0-1 0,0 1-1,0 0 1,0 0-1,1 0 1,0 1 0,-1-1-1,1 1 1,0 1 0,0-1-1,0 1 1,0-1 0,0 1-1,6 0 1,3-1 56,-11 1 1,0 0 1,0 0-1,1 1 0,-1-1 1,0 1-1,1-1 1,-1 1-1,0 0 1,1 1-1,-1-1 0,0 0 1,1 1-1,-1 0 1,0 0-1,0 0 1,0 0-1,0 0 1,0 1-1,0-1 0,0 1 1,0 0-1,0 0 1,-1 0-1,1 0 1,-1 1-1,1-1 0,-1 0 1,3 4-1,0 5 87,-1-1 0,0 1 0,0 0 0,-1 0 0,0 0 0,-1 0 0,0 0 0,0 23 0,-2-31-44,2 27 209,-3-24-232,1 1 0,0-1 0,0 0 1,1 0-1,0 1 0,0-1 0,1 0 0,-1 0 0,1 0 0,1 0 0,-1-1 1,1 1-1,0-1 0,5 8 0,-5-9 8,1-1-1,-1 0 1,1 1 0,0-2 0,0 1-1,0 0 1,1-1 0,-1 0-1,0 0 1,1 0 0,-1 0 0,1-1-1,0 0 1,0 0 0,6 1-1,-8-2-11,1 0-1,-1 0 1,1 0-1,-1 0 0,1-1 1,-1 1-1,0-1 1,1 0-1,-1 0 0,0 0 1,0 0-1,1-1 1,-1 1-1,0-1 1,0 0-1,-1 0 0,1 0 1,0 0-1,-1-1 1,1 1-1,-1-1 0,4-5 1,-6 8-78,0 0 1,0 0-1,1 0 0,-1-1 1,0 1-1,0 0 0,0 0 1,0 0-1,-1-1 0,1 1 1,0 0-1,0 0 1,0 0-1,0-1 0,0 1 1,0 0-1,0 0 0,0 0 1,0 0-1,0-1 0,0 1 1,-1 0-1,1 0 1,0 0-1,0 0 0,0-1 1,0 1-1,0 0 0,-1 0 1,1 0-1,0 0 1,0 0-1,0 0 0,-1 0 1,1 0-1,0 0 0,0 0 1,0 0-1,0 0 0,-1-1 1,1 1-1,0 0 1,0 0-1,0 0 0,-1 1 1,1-1-1,0 0 0,0 0 1,0 0-1,-1 0 1,1 0-1,0 0 0,0 0 1,0 0-1,0 0 0,-1 0 1,1 0-1,0 1 0,0-1 1,-2 0-1177</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56.811"/>
    </inkml:context>
    <inkml:brush xml:id="br0">
      <inkml:brushProperty name="width" value="0.05" units="cm"/>
      <inkml:brushProperty name="height" value="0.05" units="cm"/>
      <inkml:brushProperty name="color" value="#FF0066"/>
    </inkml:brush>
  </inkml:definitions>
  <inkml:trace contextRef="#ctx0" brushRef="#br0">9 278 10682,'0'0'6540,"-2"-10"-4162,-5-34-827,7 41-1509,0 0 0,0 0-1,1 0 1,-1 0 0,1 0-1,-1 1 1,1-1 0,0 0 0,0 0-1,0 0 1,1 1 0,-1-1-1,1 0 1,-1 1 0,1 0 0,0-1-1,0 1 1,0 0 0,0 0-1,0 0 1,1 0 0,-1 0 0,0 0-1,1 1 1,0-1 0,-1 1-1,1 0 1,5-2 0,2-1 26,0 1 1,0 0 0,0 1-1,0 0 1,0 1-1,16-1 1,-22 2-43,1 1 1,-1-1-1,1 1 0,-1 0 1,1 0-1,-1 0 0,0 1 0,1-1 1,-1 1-1,0 0 0,0 0 1,0 1-1,-1-1 0,1 1 1,0 0-1,-1 0 0,0 0 1,0 0-1,0 1 0,0-1 1,0 1-1,-1 0 0,1-1 1,-1 1-1,0 1 0,0-1 1,-1 0-1,1 0 0,-1 1 1,0-1-1,1 6 0,0 0 27,-1 0-1,0 0 1,0 0-1,-1 0 0,0 0 1,-1 1-1,0-1 1,0 0-1,-1 0 1,-1 0-1,0-1 0,0 1 1,-6 11-1,-8 7 222,-1 0-1,-25 27 1,25-34-33,1 1 0,1 1 1,-21 41-1,36-63-226,1 0-1,-1 0 1,1 0 0,-1 0 0,1 0-1,0 0 1,-1 0 0,1 0 0,0 0-1,0 0 1,-1 0 0,1 0 0,0 0-1,0 0 1,0 0 0,1 0 0,-1 1-1,0-1 1,0 0 0,0 0 0,1 0-1,-1 0 1,1 0 0,-1 0 0,1 0-1,-1 0 1,1 0 0,1 1 0,0-1 41,-1 0-1,1 1 1,0-1 0,1-1 0,-1 1-1,0 0 1,0 0 0,0-1 0,0 1-1,1-1 1,-1 0 0,0 1 0,3-1-1,8-1 194,1 0 0,-1 0 0,23-6 0,-18 3-161,14-5 197,1 2 1,0 1-1,57-2 1,-89-22-5136,-1 15-2901</inkml:trace>
  <inkml:trace contextRef="#ctx0" brushRef="#br0" timeOffset="578.7">420 185 12099,'0'0'4573,"12"-7"-2542,3 0-1482,0 0 1,1 1-1,-1 1 1,1 0-1,31-5 1,-42 10-363,0-1 0,1 1 0,0 0 0,-1 0 0,1 0 0,-1 1 0,0 0 0,1 0 0,-1 0 0,1 1 0,5 2 0,-8-2-127,-1-1 1,1 1-1,-1 0 1,1 0-1,-1 0 0,0 0 1,1 1-1,-1-1 0,0 1 1,-1-1-1,1 1 0,0-1 1,-1 1-1,1 0 1,-1 0-1,0 0 0,0 0 1,0 0-1,0 0 0,-1 0 1,1 6-1,-1-4 30,0 1 1,0-1-1,0 1 0,-1-1 0,1 1 1,-2-1-1,1 0 0,0 1 0,-1-1 1,0 0-1,0 0 0,-1 0 0,0 0 1,1 0-1,-1-1 0,-1 1 0,-3 3 1,-7 7 182,-1 0 0,0-1 1,-20 13-1,76-35-1561,-29 5 1030,1 1 0,0 0 1,1 0-1,-1 1 0,0 1 0,0 0 0,0 1 1,20 4-1,-28-4 242,-1 0 1,0 1-1,1-1 1,-1 1-1,0 0 1,0 0-1,0 0 0,-1 0 1,1 1-1,0-1 1,-1 1-1,0 0 1,0 0-1,1 0 0,-2 1 1,1-1-1,0 1 1,-1-1-1,0 1 1,1 0-1,-1 0 0,-1 0 1,1 0-1,-1 1 1,0-1-1,0 0 1,0 1-1,1 7 1,-2-5 108,0 0 0,0-1 0,-1 1 0,0-1 0,0 1 0,0-1 0,-1 0 0,0 1 0,0-1 0,-1 0 0,0 0 0,0 0 0,0-1 0,-1 1 0,1-1 0,-1 0 0,-1 0 0,1 0 0,-1 0 0,0-1 0,0 1 0,0-1 0,-7 3 0,3-1 82,-1 0 0,0-1-1,0 0 1,0-1 0,-1-1-1,0 1 1,1-2 0,-1 1-1,0-1 1,0-1 0,0 0 0,0-1-1,-14-1 1,24 1-222,-1 0 0,1 0 0,0 0 0,0-1 1,-1 1-1,1 0 0,0-1 0,0 1 0,0-1 0,0 0 1,0 1-1,-1-1 0,1 0 0,0 0 0,1 1 0,-1-1 1,0 0-1,0 0 0,0 0 0,0 0 0,1 0 0,-1 0 0,0-1 1,1 1-1,-1 0 0,1 0 0,0 0 0,-1-3 0,0 3-343,1-1-1,0 0 1,0 1-1,0-1 1,0 0-1,0 1 1,1-1-1,-1 0 1,0 0-1,1 1 1,-1-1-1,1 1 1,1-3-1,7-8-5505</inkml:trace>
  <inkml:trace contextRef="#ctx0" brushRef="#br0" timeOffset="998.38">1238 345 11987,'0'0'10689,"-13"11"-9408,-9 10-676,0 1-1,2 0 1,0 2 0,-21 33-1,-32 78 1512,72-134-2090,1-21-926,-1-7-1623,-1-5-3385,-3 3-2921</inkml:trace>
  <inkml:trace contextRef="#ctx0" brushRef="#br0" timeOffset="1389.81">1024 357 12227,'0'0'5542,"11"11"-2827,211 253 6398,-223-273-9367,-1-23-5155,-3 12-2914</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47.668"/>
    </inkml:context>
    <inkml:brush xml:id="br0">
      <inkml:brushProperty name="width" value="0.05" units="cm"/>
      <inkml:brushProperty name="height" value="0.05" units="cm"/>
      <inkml:brushProperty name="color" value="#FF0066"/>
    </inkml:brush>
  </inkml:definitions>
  <inkml:trace contextRef="#ctx0" brushRef="#br0">0 663 13243,'0'0'12965,"1"-10"-12175,7-56 241,7-84 1160,-32-207-2011,17 357-314,12 17-326,34 39 508,69 114-1,-94-135 20,1-1 0,2-1 0,2-1-1,0-1 1,2-1 0,2-1 0,59 44 0,-87-80 197,0 1 0,0 0 0,-1-1 0,0 0 0,0 1 1,-1-12-1,3-8 218,8-78-923,-5-202 0,-8 180 281,6 130 346,-3-4-315,-1 0-1,1 0 1,-1 0-1,1 0 1,-1 1-1,0-1 1,1 0-1,-1 1 1,1-1-1,-1 0 1,0 1-1,1-1 0,-1 0 1,0 1-1,1-1 1,-1 1-1,0-1 1,0 0-1,1 1 1,-1-1-1,0 1 1,0-1-1,0 1 1,0-1-1,0 1 1,1-1-1,-1 1 1,0-1-1,0 1 1,0-1-1,0 1 1,0-1-1,-1 1 0,1-1 1,0 1-1,0-1 1,0 1-1,0-1 1,0 1-1,-1-1 1,1 0-1,0 1 1,-1 0-1,-8 8-5563,-4 1-3688</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6:57.782"/>
    </inkml:context>
    <inkml:brush xml:id="br0">
      <inkml:brushProperty name="width" value="0.05" units="cm"/>
      <inkml:brushProperty name="height" value="0.05" units="cm"/>
      <inkml:brushProperty name="color" value="#FF0066"/>
    </inkml:brush>
  </inkml:definitions>
  <inkml:trace contextRef="#ctx0" brushRef="#br0">19 96 11058,'0'0'13365,"-5"-2"-11957,-9-6-623,14 0-79,32-8-358,-18 11-357,1 0 0,-1 2 0,0 0 0,1 0 0,0 1 0,-1 1 0,1 0 0,0 1 0,23 3 0,-33-2 7,1 1-1,-1-1 1,1 1 0,-1 0 0,0 0 0,0 1-1,0-1 1,0 1 0,0 0 0,0 1 0,-1-1-1,1 1 1,-1 0 0,0 0 0,0 0-1,-1 1 1,1-1 0,-1 1 0,0 0 0,0 0-1,-1 0 1,1 0 0,-1 0 0,0 1 0,-1-1-1,1 1 1,0 8 0,0-5 12,-1 0 0,0 1 0,-1-1 0,0 0 0,0 0 0,-1 0 0,0 0 0,-1 0 1,0 0-1,-4 12 0,4-16 20,0 0 0,0 0 0,-1 0 1,0-1-1,0 1 0,0-1 0,0 0 1,0 1-1,-1-1 0,0-1 0,0 1 1,0 0-1,0-1 0,-1 0 0,1 0 1,-1-1-1,0 1 0,-9 3 0,13-6-33,1 1 0,0-1-1,-1 0 1,1 0-1,0 1 1,-1-1 0,1 0-1,0 0 1,-1 1-1,1-1 1,-1 0 0,1 0-1,0 0 1,-1 0-1,1 0 1,-1 0 0,1 0-1,-1 0 1,1 0 0,0 0-1,-1 0 1,1 0-1,-1 0 1,1 0 0,-1 0-1,1 0 1,0 0-1,-1 0 1,1-1 0,-1 1-1,1 0 1,0 0-1,-1-1 1,1 1 0,0 0-1,-1 0 1,1-1-1,0 1 1,0 0 0,-1-1-1,1 1 1,0 0-1,0-1 1,-1 1 0,1-1-1,0 0 1,0 1-38,0-1 0,1 0 0,-1 0 0,1 1 0,-1-1 0,1 0 0,-1 0 0,1 1 0,-1-1 0,1 0 0,-1 1 0,1-1 0,0 1 0,0-1 0,-1 1 0,1-1 0,0 1 0,0 0 0,-1-1 0,1 1 0,0 0 0,0-1 0,1 1 0,7-1-125,1-1-1,0 2 1,-1-1-1,1 1 1,0 1-1,0 0 1,-1 0-1,1 1 1,0 0-1,-1 1 1,0 0-1,0 1 1,0 0-1,0 0 0,0 0 1,-1 1-1,13 10 1,-14-10 159,0 0 1,0 1 0,-1 0-1,1 0 1,-1 0-1,-1 1 1,1 0 0,-1 0-1,0 0 1,-1 1-1,0 0 1,0 0-1,0 0 1,-1 0 0,-1 0-1,1 1 1,-1-1-1,-1 1 1,2 14-1,-3-19 29,0-1 0,-1 0 0,1 0 0,-1 0 0,0 0 0,0 0 0,0 0-1,0 0 1,0 0 0,-1 0 0,1 0 0,-1 0 0,0-1 0,0 1 0,0-1-1,0 1 1,-5 3 0,2-2 110,-1 0-1,1 0 1,-1-1-1,0 0 1,0 0-1,0-1 1,0 0-1,-10 2 1,-1 0 144,-1-2 1,1 0-1,-1-1 1,1 0 0,-33-4-1,44 2-355,1 1 1,-1-1-1,1 0 0,0 0 0,-1-1 0,1 1 1,0-1-1,0-1 0,0 1 0,0-1 0,0 1 1,-5-5-1,10 6-228,0 0 0,0 0 1,0 0-1,0 0 0,0 0 0,1 0 1,-1 0-1,0 0 0,0 0 0,1 0 1,-1 0-1,1 1 0,-1-1 1,1 0-1,-1 0 0,1 0 0,-1 1 1,1-1-1,0 0 0,-1 1 0,1-1 1,0 0-1,0 1 0,0-1 0,-1 1 1,1-1-1,0 1 0,0 0 0,1-1 1,-1 0-590,16-9-5623</inkml:trace>
  <inkml:trace contextRef="#ctx0" brushRef="#br0" timeOffset="614.68">580 77 13179,'0'0'6761,"-11"0"-4851,-31 3-943,41-3-955,0 0 0,1 0 0,-1 0 0,0 1-1,1-1 1,-1 0 0,1 0 0,-1 1 0,1-1 0,-1 0 0,0 1 0,1-1 0,-1 0 0,1 1-1,-1-1 1,1 1 0,0-1 0,-1 1 0,1-1 0,-1 1 0,1-1 0,0 1 0,-1-1 0,1 1 0,0-1-1,0 1 1,0 0 0,-1-1 0,1 1 0,0-1 0,0 1 0,0 0 0,0-1 0,0 1 0,0 0-1,0-1 1,0 1 0,0-1 0,0 1 0,1 0 0,-1 0 0,11 22 51,-11-22-49,18 23 119,1 0 0,1-1 0,1-1-1,0-1 1,38 27 0,31 31-64,-87-77-63,16 17 11,-1 0-1,24 34 1,-39-49-4,1 1 0,-1 0 1,0 0-1,-1 0 0,1 0 0,-1 1 0,0-1 1,0 1-1,-1-1 0,1 1 0,-1 0 0,-1-1 0,1 1 1,-1 0-1,0 0 0,0 0 0,-1-1 0,-1 7 1,1-9 53,-1 0 1,1 0 0,-1 0 0,0 0-1,0-1 1,0 1 0,-1 0 0,1-1-1,-1 0 1,1 1 0,-1-1 0,0 0-1,0 0 1,0-1 0,0 1 0,0-1-1,0 1 1,0-1 0,-1 0 0,1 0-1,0-1 1,-6 2 0,-8 1 446,0-1-1,-34 0 1,42-2-444,1 0 1,-1-1-1,1 0 1,0 0-1,-1-1 1,1 0-1,0 0 1,0-1-1,0 0 1,0 0-1,-14-9 1,18 9-102,0 0 0,1-1 1,-1 1-1,1-1 0,0 0 1,0 0-1,0 0 0,0 0 1,1 0-1,0-1 0,-1 1 0,2-1 1,-1 1-1,0-1 0,1 0 1,0 0-1,0 0 0,1 0 1,-1 0-1,1 0 0,1-8 1,-1 4-44,2 0 1,-1 0 0,2 0 0,-1 0 0,1 0 0,0 0-1,1 1 1,0 0 0,5-9 0,55-74-958,-6 7 522,-53 78 524,-2-1-1,1 1 0,-1-1 0,0 0 0,0 0 1,-1 0-1,0 0 0,0 0 0,-1 0 0,0-1 1,0 1-1,-1-1 0,0-10 0,-1 17 9,1 0 0,-1-1 0,0 1 0,0 0 0,0 0 1,0-1-1,0 1 0,0 0 0,0 0 0,0 0 0,0 1 0,0-1 0,0 0 0,-1 0 0,1 0 0,0 1 0,-1-1 0,1 1 0,-1-1 0,1 1 1,0 0-1,-1-1 0,1 1 0,-1 0 0,-2 0 0,-42 0 91,40 1-114,0-1 23,-1 0 0,0 1 1,1 0-1,-1 1 0,1-1 0,0 1 1,-1 1-1,1-1 0,-11 7 0,15-8-236,-1 1 0,1 0 0,0 0 0,0 0 0,0 1 0,0-1 0,0 0 0,0 1 0,-2 3 0,2-2-568,1-1-1,0 0 1,0 1-1,0-1 1,0 0-1,0 1 1,1-1-1,0 1 0,-1 4 1,1 11-6582</inkml:trace>
  <inkml:trace contextRef="#ctx0" brushRef="#br0" timeOffset="1189.75">1057 583 14003,'0'0'5374,"5"-11"-2692,48-97 386,-15 33-2569,-3-1 0,33-104 0,-62 120 1214,-6 55-804,0 24-782,2 47-24,2 0 1,4-1-1,2 0 0,3-1 1,41 116-1,-52-177 1580,-4-13-1623,-7-15-5201</inkml:trace>
  <inkml:trace contextRef="#ctx0" brushRef="#br0" timeOffset="2030.29">1837 151 11122,'0'0'9569,"-11"-5"-7243,-75-23 714,78 25-2855,-1 1 1,1 0-1,-1 1 1,0 0 0,1 0-1,-1 1 1,0 0-1,0 1 1,0 0-1,-8 2 1,14-2-177,0 1-1,0 0 1,0 0-1,0 1 1,1-1-1,-1 0 1,1 1-1,0 0 1,-1-1-1,1 1 1,1 0-1,-1 0 1,0 0-1,1 0 1,-1 0-1,1 1 1,0-1-1,0 0 1,0 1-1,0-1 1,0 7-1,0 1 32,0-1-1,0 1 0,1 0 0,0-1 1,4 22-1,-3-28-33,0 0 1,0-1-1,0 1 0,1 0 1,0-1-1,0 1 0,0-1 1,0 0-1,0 1 1,1-1-1,0 0 0,-1-1 1,1 1-1,0 0 0,0-1 1,1 1-1,-1-1 1,0 0-1,1 0 0,-1 0 1,1-1-1,0 1 1,0-1-1,-1 0 0,1 0 1,0 0-1,0-1 0,0 1 1,0-1-1,0 0 1,0 0-1,4-1 0,-1 1-34,1-1-1,-1 0 0,0 0 1,0 0-1,0-1 1,0 0-1,0-1 0,0 0 1,0 0-1,-1 0 0,1-1 1,-1 0-1,0 0 1,0 0-1,-1-1 0,9-8 1,-10 6-9,0 0 0,0 0 0,0 0 1,-1 0-1,0-1 0,-1 1 0,0-1 1,0 0-1,1-10 0,-2 14 25,-1 0-1,1 1 1,-1-1 0,0 0-1,0 0 1,0 1-1,0-1 1,-1 0 0,1 0-1,-1 1 1,0-1-1,0 0 1,-1 1 0,1-1-1,-1 1 1,0-1 0,1 1-1,-2 0 1,1 0-1,0 0 1,-3-3 0,4 6 8,0 0 0,1 1 1,-1-1-1,1 0 0,-1 1 1,1-1-1,0 0 0,-1 1 1,1-1-1,-1 1 1,1-1-1,0 1 0,-1-1 1,1 1-1,0-1 0,0 1 1,-1 0-1,1-1 1,0 1-1,0-1 0,0 1 1,0-1-1,0 1 0,0 0 1,0-1-1,0 1 0,0-1 1,0 1-1,0 0 1,0-1-1,0 1 0,0-1 1,0 1-1,1 0 0,0 28-34,5-7 68,0-1 0,2-1 0,0 1-1,2-1 1,0-1 0,16 24 0,-7-12 13,16 39 0,-30-59-33,0 1 0,-2 0 0,1 0 1,-2 0-1,1 0 0,-2 1 0,1 16 0,-2-27 21,-1 1 0,1-1 0,-1 1 0,0-1 0,0 0 0,1 1 1,-2-1-1,1 0 0,0 1 0,0-1 0,-1 0 0,1 0 0,-1 0 0,0 0 0,0-1 0,1 1 0,-1 0 0,0-1 0,-1 1 0,1-1 0,0 0 0,0 0 0,0 1 0,-1-1 0,1-1 0,-1 1 0,1 0 0,-1-1 0,-2 1 0,-12 3 158,0-1 0,-1-1 0,-18 0 0,26-2-162,-15 2 49,-57 1 166,77-3-286,0-1 1,0 1-1,0-1 0,0 0 1,0 0-1,0 0 0,0-1 1,1 0-1,-1 0 0,0 0 1,1 0-1,-8-6 1,12 8-126,-1-1 1,1 0 0,-1 1-1,1-1 1,-1 0 0,1 0-1,0 0 1,-1 0 0,1 1-1,0-1 1,-1 0 0,1 0-1,0 0 1,0 0 0,0 0-1,0 0 1,0 0 0,0 0 0,0 1-1,0-1 1,0 0 0,1 0-1,-1 0 1,0 0 0,1 0-1,-1 0 1,0 1 0,1-1-1,-1 0 1,1 0 0,-1 0-1,1 1 1,-1-1 0,1 0-1,0 1 1,-1-1 0,1 1-1,0-1 1,0 1 0,-1-1-1,1 1 1,0-1 0,0 1 0,0-1-1,0 1 1,0 0 0,20-11-6654</inkml:trace>
  <inkml:trace contextRef="#ctx0" brushRef="#br0" timeOffset="2630.36">2138 54 11859,'0'0'10907,"15"-9"-10413,-4 2-396,1 1 0,0 0 1,0 0-1,0 2 0,1-1 1,19-3-1,-27 7-43,1 0-1,0 1 1,0-1 0,0 1-1,-1 0 1,1 1 0,0-1-1,0 1 1,-1 0 0,1 1-1,-1-1 1,1 1 0,-1 0-1,0 1 1,1-1 0,-1 1-1,0 0 1,-1 0 0,1 1-1,0-1 1,4 6 0,-5-4 6,0 0 0,0 0 0,0 1 0,0-1 0,-1 1 0,0 0 1,0 0-1,-1 0 0,0 0 0,0 0 0,0 1 0,-1-1 0,0 0 1,0 1-1,0 0 0,-1-1 0,0 1 0,-1-1 0,1 1 0,-1-1 0,0 1 1,-1-1-1,1 0 0,-2 1 0,-3 7 0,3-5-22,-2 0-1,1 0 1,-1-1-1,-1 1 1,1-1-1,-1-1 1,-1 1-1,0-1 1,0 0-1,0-1 1,-1 0 0,1 0-1,-1 0 1,-1-1-1,1 0 1,-15 5-1,37-14-282,-1 0 0,2 1-1,-1 1 1,0 0 0,0 0 0,1 2-1,-1 0 1,1 0 0,-1 1 0,27 6-1,-33-5 224,0 0-1,0 0 1,0 1-1,0 0 1,0 1-1,-1 0 1,0 0-1,0 0 0,0 1 1,0 0-1,-1 0 1,1 1-1,-1 0 1,-1 0-1,1 0 1,-1 1-1,0-1 1,-1 1-1,1 1 0,2 7 1,-6-13 83,0 0 1,0 1 0,-1-1-1,1 1 1,-1-1-1,0 0 1,0 1-1,0-1 1,0 1 0,0-1-1,0 1 1,-1-1-1,1 1 1,-1-1-1,0 0 1,1 1 0,-1-1-1,0 0 1,0 0-1,-1 0 1,1 0 0,0 0-1,-1 0 1,1 0-1,-1 0 1,0 0-1,0 0 1,1-1 0,-1 1-1,0-1 1,0 0-1,-1 1 1,1-1-1,0 0 1,-3 1 0,-11 5 494,0 0 0,0-1 1,-32 6-1,34-8-206,-7 1 171,0-2 0,-1 0 1,-30 0-1,2-3-3496,24 0-1237</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6:45.890"/>
    </inkml:context>
    <inkml:brush xml:id="br0">
      <inkml:brushProperty name="width" value="0.05" units="cm"/>
      <inkml:brushProperty name="height" value="0.05" units="cm"/>
      <inkml:brushProperty name="color" value="#FF0066"/>
    </inkml:brush>
  </inkml:definitions>
  <inkml:trace contextRef="#ctx0" brushRef="#br0">1 449 9858,'0'0'11263,"0"-15"-6317,15 300-526,-15-310-3503,-8-43-2247,3-106 1,6 171 1303,-1 1 1,0-1 0,1 0-1,-1 1 1,1-1-1,0 1 1,0-1-1,0 1 1,0-1-1,1 1 1,-1 0 0,1-1-1,-1 1 1,1 0-1,0 0 1,0 0-1,0 0 1,0 0 0,0 1-1,0-1 1,0 1-1,1-1 1,-1 1-1,0 0 1,1 0 0,-1 0-1,1 0 1,0 0-1,-1 1 1,1-1-1,0 1 1,-1-1 0,5 1-1,0 0 23,-1 0 0,0 0 0,1 0 0,-1 1 0,0 0 0,0 0 0,0 1 0,0-1 0,0 1 0,0 1 0,0-1 0,0 1 0,8 6 0,-4-1 13,0 1 0,-1 0-1,-1 1 1,0 0 0,0 1 0,-1 0 0,0 0 0,-1 0-1,0 1 1,-1 0 0,6 17 0,-4-6 303,-1 1 1,-1 0-1,-1 0 1,-2 0 0,1 31 311,-4-81-25,-2-3-1056,2 0 0,2 0-1,0 0 1,2 0 0,1 0 0,13-48-1,-16 75 442,-1 1-1,1 0 1,0 0 0,0-1-1,0 1 1,0 0-1,0 0 1,0 0-1,0 0 1,0 0 0,0 0-1,0 0 1,1 0-1,-1 1 1,0-1 0,1 0-1,-1 1 1,0-1-1,1 1 1,-1-1 0,1 1-1,-1 0 1,1 0-1,-1 0 1,1 0-1,-1 0 1,1 0 0,-1 0-1,1 0 1,-1 0-1,1 1 1,-1-1 0,0 0-1,1 1 1,-1-1-1,0 1 1,1 0 0,1 1-1,5 1 19,-1 1 1,0-1-1,1 2 0,-1-1 0,10 9 1,-7-1 135,-1-1 1,0 1-1,0 0 1,-1 1-1,-1 0 1,0 0-1,-1 1 1,0 0 0,-1 0-1,-1 0 1,0 0-1,-1 1 1,-1 0-1,0-1 1,0 30 390,-2-81-259,-2-15-575,1 27-23,0 0 0,2 0 0,5-32-1,-6 55 304,1 1 0,-1-1-1,0 1 1,1-1 0,0 1-1,-1-1 1,1 1 0,0-1 0,0 1-1,-1 0 1,1-1 0,0 1-1,0 0 1,0 0 0,1 0-1,-1 0 1,0 0 0,0 0-1,1 0 1,-1 0 0,0 0-1,1 1 1,-1-1 0,1 0 0,-1 1-1,1 0 1,-1-1 0,1 1-1,-1 0 1,1-1 0,0 1-1,-1 0 1,1 0 0,-1 0-1,1 1 1,0-1 0,-1 0-1,1 1 1,-1-1 0,1 1 0,2 0-1,9 4 36,1 1 1,-1-1-1,22 16 0,-15-10-43,-13-8 54,0 1 0,-1 0 0,1 0-1,-1 0 1,0 1 0,0 0 0,0 0 0,-1 0 0,0 1-1,0 0 1,6 9 0,-7-7 108,0 1-1,-1 0 1,0 0-1,0 0 1,-1 0 0,-1 0-1,1 0 1,-1 18-1,0-25-193,1 31 1056,0-30-2312,0-22-4318,-1 5-3284</inkml:trace>
  <inkml:trace contextRef="#ctx0" brushRef="#br0" timeOffset="878.74">1004 504 9842,'0'0'8271,"-10"-2"-6947,-32-7-353,40 9-843,-1 0 0,0 0-1,1 0 1,-1 0 0,0 0-1,1 1 1,-1-1 0,0 1-1,1 0 1,-1 0 0,1 0-1,-1 0 1,1 0-1,0 1 1,-1-1 0,1 1-1,0-1 1,0 1 0,0 0-1,0 0 1,0 0 0,1 0-1,-1 0 1,-1 2 0,-2 4 197,-1 0 1,2 0 0,-1 1-1,-5 15 1,8-17-231,0-1 1,0 0-1,1 1 0,-1-1 1,1 1-1,1 0 0,-1-1 1,1 1-1,1-1 0,-1 1 1,1 0-1,0-1 0,2 8 0,-2-11-45,1 0 0,-1 0 0,1 1 0,0-2 0,0 1 0,0 0 0,0 0 0,0-1 0,1 1 0,-1-1 0,1 1 0,-1-1 0,1 0 0,0 0 0,0-1 0,0 1 0,0 0 0,0-1 0,0 0 0,1 0 0,-1 0 0,0 0-1,1 0 1,-1-1 0,1 1 0,4-1 0,-4 1-27,1-1-1,-1 0 1,0 0-1,0 0 1,0-1-1,0 1 1,0-1 0,0 0-1,0 0 1,0 0-1,0-1 1,0 0-1,0 1 1,-1-1-1,1-1 1,-1 1-1,1 0 1,-1-1-1,4-3 1,-4 2-18,0-1-1,0 1 1,0-1 0,-1 1 0,1-1 0,-1 0 0,0 0-1,-1-1 1,1 1 0,-1 0 0,0 0 0,0-1-1,-1 1 1,0-9 0,0 3-88,0 0 0,-1 0-1,-1 0 1,0 0 0,0 0 0,-1 1 0,-1-1-1,1 1 1,-2 0 0,0 0 0,0 0-1,0 0 1,-1 1 0,-11-13 0,16 21 86,1 1 0,0 0 1,0 0-1,0 0 0,0 0 0,0 0 1,0 0-1,0-1 0,-1 1 0,1 0 1,0 0-1,0 0 0,0 0 1,0 0-1,0 0 0,-1 0 0,1 0 1,0 0-1,0 0 0,0 0 0,0 0 1,-1 0-1,1 0 0,0 0 0,0 0 1,0 0-1,0 0 0,0 0 1,-1 0-1,1 0 0,0 0 0,0 0 1,0 0-1,0 0 0,-1 0 0,1 0 1,0 1-1,0-1 0,0 0 0,0 0 1,0 0-1,0 0 0,0 0 0,-1 0 1,1 0-1,0 1 0,0-1 1,0 0-1,0 0 0,0 0 0,0 0 1,0 0-1,0 1 0,0-1 0,0 0 1,0 0-1,0 0 0,0 0 0,0 1 1,0-1-1,0 0 0,0 0 1,0 0-1,-2 22 98,2-17-74,1-1-1,-1 1 0,1 0 0,0-1 0,0 1 0,0-1 0,0 1 0,4 7 0,-1-9 8,-1 1-1,1 0 1,0-1 0,0 0-1,0 0 1,1 0-1,-1-1 1,1 1 0,-1-1-1,1 0 1,0 0-1,0-1 1,0 1 0,0-1-1,0 0 1,0-1-1,0 1 1,0-1 0,1 0-1,-1 0 1,0-1-1,0 1 1,10-3 0,0-1-11,0 1 1,0-2-1,-1 0 1,1-1-1,-1 0 1,23-15-1,-28 15-26,0 0 1,-1-1-1,0 0 0,0-1 0,-1 0 0,0 0 1,0 0-1,-1-1 0,0 0 0,-1-1 0,0 1 1,0-1-1,-1 0 0,0 0 0,-1 0 0,4-16 0,-3 2-126,-2-1 0,0 1 0,-1-1 0,-1 0 0,-2 1 0,-4-26 0,4 39 3,0 1-1,-1-1 0,0 0 1,0 1-1,-1 0 1,-1-1-1,0 2 0,-10-17 1,13 23 139,0 0-1,-1-1 1,1 1 0,-1 1 0,0-1 0,0 0 0,0 1-1,0-1 1,0 1 0,0 0 0,-1 0 0,1 0 0,-1 0-1,0 1 1,1 0 0,-1-1 0,0 1 0,0 1 0,0-1-1,0 0 1,0 1 0,0 0 0,0 0 0,0 0 0,0 1-1,0-1 1,-5 2 0,6-1 16,0 0 0,1 1 0,-1-1-1,0 1 1,1 0 0,-1-1 0,1 1-1,0 0 1,-1 0 0,1 1 0,0-1 0,0 0-1,1 1 1,-1-1 0,0 1 0,1 0 0,-1-1-1,1 1 1,0 0 0,0 0 0,0 0 0,-1 5-1,-1 9 107,1-1-1,0 0 1,1 17-1,1-28-84,-1 40 312,2 0 1,2 0-1,16 74 0,-13-93-170,1 0-1,1 0 0,1-1 0,2 0 0,0-1 1,2 0-1,24 35 0,-34-54-208,0 0 0,1-1 1,0 0-1,0 0 0,0 0 0,0 0 0,0-1 1,1 0-1,-1 1 0,1-2 0,0 1 0,0 0 0,0-1 1,1 0-1,-1 0 0,0-1 0,1 0 0,-1 0 1,1 0-1,-1 0 0,1-1 0,0 0 0,-1 0 1,1 0-1,-1-1 0,1 0 0,-1 0 0,1 0 0,-1-1 1,1 0-1,-1 0 0,8-4 0,13-11-2357,36-31 1,-25 14-5465</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6:03.402"/>
    </inkml:context>
    <inkml:brush xml:id="br0">
      <inkml:brushProperty name="width" value="0.05" units="cm"/>
      <inkml:brushProperty name="height" value="0.05" units="cm"/>
      <inkml:brushProperty name="color" value="#FF0066"/>
    </inkml:brush>
  </inkml:definitions>
  <inkml:trace contextRef="#ctx0" brushRef="#br0">1905 789 9354,'0'0'17348,"-1"-6"-16357,1 1-937,0 0 0,0 0 1,0 0-1,1 0 0,0 0 1,0 0-1,0 0 0,1 0 1,0 0-1,0 0 0,2-4 1,36-62 24,-11 21-44,-17 27-46,-2-1-1,0 0 0,-2 0 1,0 0-1,-2-1 0,0 0 0,-2-1 1,2-48-1,-6 80-863,72 534 2613,-69-531-1005,0-18-608,6-35-2265,-5 20-1428,3-6-4059</inkml:trace>
  <inkml:trace contextRef="#ctx0" brushRef="#br0" timeOffset="400.06">2386 454 12339,'0'0'4085,"-5"10"-1762,-2 9-1420,1-1-1,1 1 1,1 0 0,0 0 0,-2 38 0,6-45-626,0 1 0,1-1-1,0 1 1,1-1 0,0 1 0,1-1 0,1 0 0,0 0 0,7 15 0,-8-21-189,0-1 0,0-1 0,1 1 0,-1 0 0,1-1 0,0 0 0,0 1 0,1-2 0,-1 1 0,1 0 0,0-1 0,0 0 1,0 0-1,0-1 0,0 1 0,1-1 0,-1 0 0,1 0 0,0-1 0,-1 0 0,1 0 0,8 0 0,-9 0-50,1-1-1,-1 0 1,0 0-1,1 0 1,-1-1-1,1 0 1,-1 0 0,0 0-1,0-1 1,0 0-1,0 0 1,0 0-1,0-1 1,0 1-1,-1-1 1,1 0 0,-1 0-1,0-1 1,0 1-1,0-1 1,0 0-1,0 0 1,-1 0-1,0-1 1,0 1-1,0-1 1,-1 0 0,1 0-1,-1 0 1,0 0-1,-1 0 1,1 0-1,-1 0 1,0-1-1,0 1 1,-1 0 0,1-1-1,-1 1 1,-1-1-1,1 1 1,-1 0-1,1-1 1,-2 1-1,-1-8 1,-2 2-52,1 0 0,-2 0 1,1 0-1,-2 1 0,1 0 0,-1 0 0,-1 1 1,0 0-1,0 0 0,-11-9 0,6 7-103,0 0 0,-1 1 0,0 1 0,0 0 0,-1 1 0,-26-10 0,31 14 22,1 2 0,0-1 0,-1 1 0,0 1 0,-9-1 0,-14 8-1948,32-5 1666,-1-1 0,1 1 0,-1 0 0,1 0 0,0 0 0,-1 0 0,1 0 0,0 0 0,0 1-1,0-1 1,0 0 0,0 1 0,0-1 0,0 1 0,0-1 0,-1 2 0,-1 9-6754</inkml:trace>
  <inkml:trace contextRef="#ctx0" brushRef="#br0" timeOffset="916.08">2494 92 11386,'0'0'10217,"11"-9"-9779,35-27-116,-45 34-254,2 1 0,-1-1-1,0 1 1,0-1-1,0 1 1,1 0-1,-1-1 1,1 1-1,-1 0 1,1 1 0,-1-1-1,1 0 1,-1 1-1,1 0 1,0-1-1,-1 1 1,1 0-1,4 1 1,-6-1-17,0 1-1,0 0 1,0 0-1,0 0 1,0 0-1,0 0 1,0 0-1,0 0 1,0 0-1,0 0 1,0 0-1,-1 0 1,1 0-1,0 1 1,-1-1-1,1 0 1,-1 1-1,1-1 1,-1 0-1,0 1 1,0-1-1,0 0 1,1 3-1,-1 6 107,0-1 0,-1 0 0,0 0 0,-1 0 0,1 0 0,-2 0 0,-5 16 0,-3-2 7,6-15-9,1 1 0,0 0-1,0 0 1,1 0 0,0 0 0,1 0 0,-3 18 0,58-26-28,-12-11-2177,-16-2-2847,-8 1-2718</inkml:trace>
  <inkml:trace contextRef="#ctx0" brushRef="#br0" timeOffset="1488.16">2727 8 11106,'0'0'9789,"12"0"-9708,-3-2-45,59-3-37,-64 4 43,-1 1 0,1 0 0,-1 0 0,1 0 0,-1 1 0,1-1 0,-1 1 0,1 0-1,-1 0 1,0 0 0,0 1 0,1-1 0,-1 1 0,0-1 0,0 1 0,0 0 0,2 3 0,-3-1 84,-1 1-1,0 0 1,0-1-1,0 1 1,-1 0 0,0 0-1,0 0 1,0 0-1,-1 0 1,-1 9 0,0 6 162,1 3 22,0-11-99,0 1 0,0 0 0,2-1 0,0 1 0,0-1 0,1 1 0,0-1 0,1 1 0,9 21 0,-11-60-952,-5 1-3800,-5 5-4070</inkml:trace>
  <inkml:trace contextRef="#ctx0" brushRef="#br0" timeOffset="1947.22">2793 163 14683,'0'0'4953,"66"-3"-4193,-32-2-760,13 0-464,-8 2-2600,-10 0-4794</inkml:trace>
  <inkml:trace contextRef="#ctx0" brushRef="#br0" timeOffset="2796.16">1 1211 5369,'0'0'17840,"3"0"-16956,129-4 2806,12-1-3596,487-26 7,-401 15 7,207-25 62,-270 24-93,227 2 313,8-2 169,-355 11-531,1 2 0,0 3 0,-1 1 0,93 13 0,-107-6-25,1-2 0,0-1-1,-1-2 1,1-1 0,41-4-1,-75 3-35,0 0 0,-1-1-1,1 1 1,0 0 0,0 0 0,0 0-1,0 0 1,0 0 0,0-1 0,0 1-1,0 0 1,0 0 0,0 0-1,0 0 1,-1-1 0,1 1 0,0 0-1,0 0 1,0 0 0,0 0-1,0-1 1,0 1 0,0 0 0,1 0-1,-1 0 1,0-1 0,0 1 0,0 0-1,0 0 1,0 0 0,0 0-1,0 0 1,0-1 0,0 1 0,0 0-1,1 0 1,-1 0 0,0 0-1,0 0 1,0 0 0,0-1 0,0 1-1,1 0 1,-19-5-3598,-3 1-4180</inkml:trace>
  <inkml:trace contextRef="#ctx0" brushRef="#br0" timeOffset="3650.27">357 1531 9458,'0'0'13135,"-13"13"-12020,-3 3-783,0 0 1,1 2-1,0 0 1,2 1 0,0 0-1,1 1 1,-14 33-1,15-20 101,-11 50-1,20-70-351,0 1 0,0 0 0,1 0-1,1 0 1,0-1 0,5 28 0,-3-35-64,1 0-1,-1 0 1,1 0-1,0 0 0,1-1 1,0 0-1,0 1 1,0-1-1,0 0 1,1-1-1,-1 1 1,1-1-1,1 0 0,-1 0 1,0-1-1,1 1 1,0-1-1,0-1 1,0 1-1,0-1 1,0 0-1,10 2 0,-12-3-3,0 1-1,0-1 1,1 0-1,-1-1 0,0 1 1,1-1-1,-1 0 0,0 0 1,1 0-1,-1-1 1,1 0-1,-1 0 0,0 0 1,0 0-1,0 0 0,1-1 1,-1 0-1,0 0 1,-1 0-1,1 0 0,0-1 1,-1 1-1,1-1 0,-1 0 1,0 0-1,0 0 1,0 0-1,0-1 0,-1 1 1,1-1-1,-1 0 0,0 0 1,3-7-1,-4 9-17,0-1 0,-1 1 1,1-1-1,-1 1 0,1-1 0,-1 1 0,0-1 1,0 1-1,0-1 0,0 0 0,-1 1 0,1-1 0,-1 1 1,1 0-1,-1-1 0,0 1 0,0-1 0,0 1 1,0 0-1,0 0 0,-1-1 0,1 1 0,-1 0 0,1 0 1,-1 0-1,0 1 0,0-1 0,-3-2 0,0 1 57,0 0-1,0 0 0,0 0 1,-1 1-1,1-1 0,-1 2 1,1-1-1,-1 0 0,0 1 0,0 0 1,0 1-1,-8-1 0,9 1-122,1 0-1,-1 0 1,0 1-1,1-1 1,-1 1-1,0 0 1,1 1-1,-1-1 1,1 1-1,0-1 1,-1 1-1,1 1 1,0-1-1,0 1 1,-5 4-1,7-5-127,0 0 0,0 1 0,1-1 0,-1 1 0,1 0 0,-1-1 0,1 1 0,0 0 0,0 0 0,0 0-1,1 0 1,-1-1 0,1 1 0,-1 0 0,1 0 0,0 0 0,0 0 0,1 0 0,-1 0 0,0 0 0,1 0 0,0 0 0,0 0 0,0 0 0,0 0 0,0 0 0,2 2-1,11 18-4789,3-5-578</inkml:trace>
  <inkml:trace contextRef="#ctx0" brushRef="#br0" timeOffset="4014.77">614 1948 9978,'0'0'5019,"0"10"-3250,-6 241 7995,26-286-16666,-10 14 317</inkml:trace>
  <inkml:trace contextRef="#ctx0" brushRef="#br0" timeOffset="4409.37">725 1739 4849,'0'0'9002,"-7"9"-6978,0 0-1448,1 0 0,0 0-1,1 0 1,0 1-1,1-1 1,0 1 0,0 0-1,1 1 1,-4 19-1,5-14-179,1-1-1,1 1 1,0-1-1,1 0 1,1 1-1,0-1 1,7 26-1,-8-38-337,0 1-1,0 0 1,1-1 0,-1 1-1,1-1 1,0 0-1,-1 1 1,2-1-1,-1 0 1,0 0 0,1 0-1,-1 0 1,1-1-1,0 1 1,0-1 0,0 1-1,0-1 1,0 0-1,0 0 1,1-1-1,-1 1 1,1-1 0,-1 1-1,1-1 1,-1 0-1,1-1 1,0 1-1,0 0 1,-1-1 0,1 0-1,0 0 1,0 0-1,0-1 1,-1 1-1,1-1 1,0 0 0,4-1-1,-4 0-20,1 1 1,-1-1-1,0-1 0,1 1 1,-1-1-1,0 1 0,-1-1 0,1 0 1,0-1-1,-1 1 0,0 0 1,1-1-1,-2 0 0,1 0 1,0 0-1,-1 0 0,1 0 0,-1-1 1,0 1-1,-1-1 0,2-4 1,-1 4 4,-1 0 1,0-1-1,0 1 0,0 0 1,-1-1-1,1 1 1,-1-1-1,0 1 1,-1 0-1,0-1 1,1 1-1,-2-1 0,1 1 1,-1 0-1,1 0 1,-1 0-1,-1 0 1,-3-7-1,0 4-168,-1 1-1,0 0 0,0 0 1,0 0-1,-1 1 1,1 0-1,-2 1 1,1 0-1,0 0 1,-1 0-1,0 1 0,0 1 1,-1 0-1,1 0 1,-1 0-1,1 1 1,-1 1-1,-17-1 1,25 2-93,2-1 83,0 1-1,0 0 1,-1 0 0,1 0-1,0 0 1,0 0 0,-1 0-1,1-1 1,0 1 0,-1 0-1,1 0 1,0 0 0,-1 0-1,1 0 1,0 0 0,-1 0-1,1 1 1,0-1 0,0 0-1,-1 0 1,1 0 0,0 0-1,-1 0 1,1 0 0,0 0-1,0 1 1,-1-1 0,1 0-1,0 0 1,0 0 0,-1 1-1,1-1 1,0 0 0,0 0-1,0 1 1,0-1 0,-1 0-1,1 0 1,0 1-1,0-1 1,0 0 0,0 1-1,0-1 1,0 0 0,0 0-1,0 1 1,0 0 0</inkml:trace>
  <inkml:trace contextRef="#ctx0" brushRef="#br0" timeOffset="4827.72">894 1848 12243,'0'0'8349,"9"-10"-8230,-3 3-122,1 1 0,0 0 0,1 0 0,-1 0 0,1 1 0,16-8 0,-21 12 25,-1 0 0,0 0-1,1 0 1,-1 0 0,0 0 0,1 0 0,-1 1 0,1-1 0,-1 1 0,1 0 0,-1 0 0,1 0-1,-1 0 1,1 0 0,-1 0 0,1 1 0,-1-1 0,1 1 0,-1 0 0,1-1 0,-1 1 0,0 1-1,0-1 1,1 0 0,-1 0 0,0 1 0,0-1 0,0 1 0,0 0 0,-1-1 0,1 1 0,0 0-1,-1 0 1,1 0 0,-1 0 0,0 1 0,2 2 0,-1 0 76,0 0 1,0-1-1,0 1 1,-1 0-1,0 0 0,0 1 1,0-1-1,-1 0 1,0 0-1,0 0 1,0 0-1,0 1 0,-1-1 1,0 0-1,-2 7 1,-3 5 280,0-1 1,-2 0-1,-11 20 1,12-24 101,0 1 1,1 0 0,0 0-1,-8 28 1,14-40-477,0 0 0,0 0 0,0-1 0,0 1 0,0 0 0,0 0 0,0 0 0,0 0 0,1 0 0,-1 0 0,0-1 0,0 1 1,1 0-1,-1 0 0,1 0 0,-1-1 0,1 1 0,-1 0 0,1 0 0,-1-1 0,1 1 0,0 0 0,-1-1 0,1 1 0,0-1 0,-1 1 0,1-1 0,0 1 0,1 0 0,37 8 173,-32-9-194,1 0 0,-1 0 0,0 0 0,1-1 0,-1 0 0,0 0 0,1-1 0,9-4 0,-16 6-130,0-1-1,0 0 0,0 1 0,-1-1 0,1 0 0,0 1 0,-1-1 0,1 0 0,0 0 0,-1 0 0,1 0 1,-1 0-1,0 1 0,1-1 0,-1 0 0,0 0 0,1-2 0,1-10-4610,-2 11 3907,0-12-7145</inkml:trace>
  <inkml:trace contextRef="#ctx0" brushRef="#br0" timeOffset="5373.08">1154 1830 11178,'0'0'8151,"11"-8"-7370,33-26-187,-43 33-562,0 0 0,0 0 0,0 0 0,0 0 0,0 0 0,0 1 0,0-1-1,0 0 1,1 1 0,-1-1 0,0 0 0,0 1 0,1 0 0,-1-1 0,0 1-1,1 0 1,-1 0 0,0 0 0,1-1 0,-1 1 0,0 1 0,1-1-1,-1 0 1,0 0 0,1 0 0,-1 1 0,0-1 0,1 1 0,-1-1 0,0 1-1,0 0 1,1-1 0,-1 1 0,0 0 0,0 0 0,0-1 0,0 1 0,0 0-1,0 0 1,0 0 0,-1 1 0,1-1 0,0 0 0,0 0 0,-1 0 0,1 1-1,-1-1 1,1 0 0,0 2 0,1 5 36,0 1 1,-1-1-1,0 0 0,0 1 0,-1 11 1,0-8-29,0 0 0,-1 0 0,-1 0 0,0 0 0,-1 0 0,-8 23 1,-2-9 800,-25 44 0,37-70-838,1 0 1,0 1 0,0-1-1,0 0 1,-1 1 0,1-1 0,0 1-1,0-1 1,0 0 0,0 1-1,0-1 1,0 1 0,0-1 0,-1 0-1,1 1 1,0-1 0,1 1 0,-1-1-1,0 0 1,0 1 0,0-1-1,0 1 1,0-1 0,0 0 0,0 1-1,1-1 1,-1 0 0,0 1-1,0-1 1,0 0 0,1 1 0,-1-1-1,0 0 1,1 1 0,17 6 255,27-5 171,-41-2-421,9 1-77,0-2 1,1 0 0,23-4 0,-5-7-3661,-12 1-3635</inkml:trace>
  <inkml:trace contextRef="#ctx0" brushRef="#br0" timeOffset="5739.13">1570 1927 13779,'0'0'10002,"-21"10"-24437</inkml:trace>
  <inkml:trace contextRef="#ctx0" brushRef="#br0" timeOffset="6417.42">1904 2028 1840,'0'0'21860,"8"-12"-20745,18-22-685,11-15-214,40-73-1,-68 106-155,0-1 0,-1 0 0,-1 0 0,-1-1 0,-1 0 0,0 0 0,-2 0 0,0 0 0,1-25 0,-2 52-2,-1 1 1,2-1-1,-1 1 0,1-1 0,6 13 0,3 8 52,-4 5 233,-1 0 0,-1 0 0,1 56-1,-3-31 130,1-34-202,-1-18-332,0-16-686,7-36-6375,-9 39 5360,4-21-7563</inkml:trace>
  <inkml:trace contextRef="#ctx0" brushRef="#br0" timeOffset="6833.46">2353 1732 13139,'0'0'1743,"-3"10"625,-4 7-1278,2-1 0,0 1 0,0 0 0,2 0 0,-3 34 0,6-47-980,0 0 1,0 1-1,0-1 0,0 0 0,0 0 1,1 1-1,0-1 0,0 0 0,0 0 0,1 0 1,-1 0-1,1 0 0,0 0 0,0 0 0,0-1 1,1 1-1,-1-1 0,1 1 0,0-1 0,0 0 1,0 0-1,0 0 0,0-1 0,1 1 1,-1-1-1,1 1 0,0-1 0,0-1 0,0 1 1,0 0-1,0-1 0,7 2 0,0-2 48,-1 0 1,1 0-1,0-2 0,0 1 0,-1-1 1,1-1-1,0 1 0,-1-2 1,0 0-1,1 0 0,16-8 0,-22 8-128,0 1 0,-1-1-1,0 1 1,1-1 0,-1-1-1,0 1 1,-1 0 0,1-1-1,-1 0 1,1 0 0,4-8-1,-6 8-6,-1 1 0,0 0-1,1 0 1,-1-1 0,-1 1-1,1-1 1,0 1 0,-1-1-1,0 0 1,0 1 0,0-1-1,0 1 1,-1-1 0,1 1-1,-1-1 1,0 1 0,0-1-1,-3-5 1,1 2-21,-1 1-1,0 1 1,0-1 0,-1 1 0,1-1-1,-1 1 1,-1 1 0,1-1-1,-1 1 1,1 0 0,-1 0-1,0 0 1,-1 1 0,1 0 0,-11-4-1,-1 1-608,1 0 0,-1 1 1,0 1-1,-33-3 0,43 6-932</inkml:trace>
  <inkml:trace contextRef="#ctx0" brushRef="#br0" timeOffset="7261.63">2468 1442 6305,'0'0'14862,"2"-2"-14694,-1 0-149,0 1-1,1 0 1,-1 0-1,0-1 0,0 1 1,1 0-1,-1 0 1,0 0-1,1 1 1,-1-1-1,1 0 1,-1 1-1,1-1 1,-1 0-1,1 1 0,0 0 1,-1-1-1,1 1 1,0 0-1,-1 0 1,1 0-1,0 0 1,-1 0-1,1 0 1,0 1-1,-1-1 0,1 0 1,-1 1-1,1 0 1,-1-1-1,1 1 1,-1 0-1,1-1 1,-1 1-1,1 0 1,-1 0-1,0 0 0,2 2 1,0-1 81,-1 1 0,1-1 0,0 1 1,-1 0-1,1 0 0,-1 0 0,0 0 0,0 1 1,0-1-1,-1 1 0,1-1 0,-1 1 0,0-1 1,0 1-1,0 0 0,0-1 0,0 7 0,-2-4 77,0 0-1,0 0 1,0 1-1,-1-1 1,0 0-1,-5 9 1,5-11-56,0 0-1,0 1 1,1-1 0,-1 0 0,1 1 0,0-1 0,0 0 0,0 1-1,1 0 1,0-1 0,-1 1 0,2-1 0,0 10 0,0-13-127,0 0 1,0 1-1,0-1 0,0 0 1,0 0-1,0 1 0,1-1 1,-1 0-1,0 0 1,1 0-1,-1-1 0,0 1 1,1 0-1,-1 0 1,1-1-1,-1 1 0,1-1 1,0 1-1,-1-1 1,1 0-1,0 0 0,-1 0 1,1 0-1,-1 0 1,1 0-1,0 0 0,-1 0 1,4-1-1,44-12-3488,-22 1-2535</inkml:trace>
  <inkml:trace contextRef="#ctx0" brushRef="#br0" timeOffset="7755.68">2656 1393 12635,'0'0'4599,"11"0"-4057,-3 0-679,-2-1 311,1 1-1,-1 1 1,1-1-1,-1 1 1,0 0 0,10 2-1,-14-2-88,0 0 1,0 0-1,0 0 0,0 0 0,-1 0 1,1 0-1,0 0 0,0 1 0,-1-1 0,1 1 1,-1-1-1,1 1 0,-1 0 0,0-1 1,0 1-1,0 0 0,0 0 0,0 0 0,0 0 1,0 0-1,0 0 0,-1 0 0,1 0 1,-1 0-1,0 0 0,0 1 0,1 3 1,-2 2 109,1 0 0,-1 0 0,0 0 1,0 1-1,-6 14 0,5-14 53,41-6-279,-31-2-39,0 1 0,-1 0 0,1 0 0,0 1-1,-1 0 1,0 0 0,1 1 0,11 8 0,-16-10 76,1 0 1,-1 1-1,0-1 0,0 1 1,0 0-1,0 0 0,-1 0 1,1 0-1,-1 1 0,0-1 1,0 1-1,0-1 0,0 1 1,-1 0-1,1 0 0,-1 0 1,0 0-1,0 0 0,0 4 1,-1-6 72,-1 1 0,0-1 1,0 0-1,0 1 0,0-1 1,0 0-1,-1 0 0,1 0 1,-1 0-1,1 0 0,-1 0 1,0 0-1,1 0 0,-1-1 1,0 1-1,0 0 0,0-1 0,-1 0 1,1 1-1,0-1 0,0 0 1,-1 0-1,1-1 0,-1 1 1,1 0-1,-5 0 0,-68 13-115,48-12-2979,7-2-4181</inkml:trace>
  <inkml:trace contextRef="#ctx0" brushRef="#br0" timeOffset="8861.89">178 1350 12291,'0'0'5037,"-6"11"-2663,-16 30-558,1 1 0,3 0 1,-16 55-1,24-59-1148,-35 152 1322,40-157-1881,1-1 0,1 1 0,3 62 0,2-79-86,2-1 0,-1 1 0,2 0 0,0-1 0,1 0 0,1 0 0,0-1-1,1 0 1,0 0 0,19 23 0,-8-14 147,1 0 0,1-1 0,1-1 0,44 33 0,-42-40-43,0 0 1,38 16 0,-57-28-67,-4-2 437</inkml:trace>
  <inkml:trace contextRef="#ctx0" brushRef="#br0" timeOffset="9801.17">3063 1331 8970,'0'0'13100,"5"8"-11549,37 50 732,7 10-713,46 85 0,-82-129-1457,-2 0-1,0 0 1,-2 1-1,-1 1 0,-1-1 1,-1 2-1,-1-1 0,2 27 1,-6-27 94,0 1 0,-2-1 1,-1 0-1,-1-1 0,-1 1 1,-1 0-1,-1-1 0,-10 25 0,-29 57-25,44-104-190,1-3-39,-1-29-6288,1 14-382</inkml:trace>
  <inkml:trace contextRef="#ctx0" brushRef="#br0" timeOffset="10456.26">3942 1045 12219,'0'0'15024,"8"-2"-14374,8-3-373,99-23 1223,-101 25-1438,1 1 0,-1 1 0,1 0-1,-1 1 1,1 0 0,20 4-1,-24 0-419,-16 0-1733,-20 0-4803,24-4 6302,-22 3-8901</inkml:trace>
  <inkml:trace contextRef="#ctx0" brushRef="#br0" timeOffset="10971.87">3931 1267 4977,'0'0'14771,"61"0"-12162,-33 0-361,4 0-471,5 0-329,1-1-536,-1 1-208,-4 0-256,-7 0-280,-8 0-168,-8 0-8,-5 1-624</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55.693"/>
    </inkml:context>
    <inkml:brush xml:id="br0">
      <inkml:brushProperty name="width" value="0.05" units="cm"/>
      <inkml:brushProperty name="height" value="0.05" units="cm"/>
      <inkml:brushProperty name="color" value="#FF0066"/>
    </inkml:brush>
  </inkml:definitions>
  <inkml:trace contextRef="#ctx0" brushRef="#br0">0 3 9994,'0'0'6866,"61"0"-4426,-32 0-744,3 0-407,1-2-65,-1 2-256,-3 0-336,-4 0-224,-6 0-216,-5 2-127,-5 0-65,-2-1-337,-4-1-919</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40.404"/>
    </inkml:context>
    <inkml:brush xml:id="br0">
      <inkml:brushProperty name="width" value="0.1" units="cm"/>
      <inkml:brushProperty name="height" value="0.2" units="cm"/>
      <inkml:brushProperty name="color" value="#00FDFF"/>
      <inkml:brushProperty name="tip" value="rectangle"/>
      <inkml:brushProperty name="rasterOp" value="maskPen"/>
    </inkml:brush>
  </inkml:definitions>
  <inkml:trace contextRef="#ctx0" brushRef="#br0">0 0 18652,'0'0'2296</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55.274"/>
    </inkml:context>
    <inkml:brush xml:id="br0">
      <inkml:brushProperty name="width" value="0.05" units="cm"/>
      <inkml:brushProperty name="height" value="0.05" units="cm"/>
      <inkml:brushProperty name="color" value="#FF0066"/>
    </inkml:brush>
  </inkml:definitions>
  <inkml:trace contextRef="#ctx0" brushRef="#br0">1 1 10138,'0'0'12363,"70"2"-11347,-43-2-312,1 0-248,1 0-232,-2 0-128,-4-1-96,-5 1-264,-10 0-1320</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52.577"/>
    </inkml:context>
    <inkml:brush xml:id="br0">
      <inkml:brushProperty name="width" value="0.05" units="cm"/>
      <inkml:brushProperty name="height" value="0.05" units="cm"/>
      <inkml:brushProperty name="color" value="#FF0066"/>
    </inkml:brush>
  </inkml:definitions>
  <inkml:trace contextRef="#ctx0" brushRef="#br0">0 14 7314,'0'0'12389,"15"-1"-7772,15-1-2278,-6-2-2072,0 1 0,1 0 1,-1 2-1,1 1 0,27 3 0,109 27-227,-97-24-27,102-4 1,1-1 0,-74 5-23,144-8 0,-81-9 684,-170 8-3809,3 0-4152</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40.392"/>
    </inkml:context>
    <inkml:brush xml:id="br0">
      <inkml:brushProperty name="width" value="0.05" units="cm"/>
      <inkml:brushProperty name="height" value="0.05" units="cm"/>
      <inkml:brushProperty name="color" value="#FF0066"/>
    </inkml:brush>
  </inkml:definitions>
  <inkml:trace contextRef="#ctx0" brushRef="#br0">1 124 9882,'0'0'14949,"0"27"-13214,40 205 1820,-53-348-2867,13 90-964,0 5-44,0 1 0,1-1-1,5-25 1,-4 38 163,0 1 0,1-1-1,-1 1 1,1 0 0,1 0-1,0 0 1,0 0 0,0 1-1,1 0 1,-1 0 0,2 0-1,5-6 1,-5 7 162,0 1 0,-1 0 0,1 1 0,0-1 0,1 1 0,-1 0 0,1 1 0,-1-1 0,1 1 0,0 1-1,0-1 1,0 1 0,0 0 0,0 1 0,0 0 0,0 0 0,0 0 0,12 3 0,-14-3 72,1 1-1,0 1 1,-1-1 0,1 1-1,-1 0 1,1 0-1,-1 1 1,0-1 0,0 1-1,0 1 1,0-1 0,-1 0-1,1 1 1,-1 0-1,0 0 1,0 0 0,0 1-1,-1 0 1,1-1 0,-1 1-1,0 0 1,3 9 0,-1 4 101,-1 0 1,-1 1 0,-1-1-1,-1 1 1,-1 36 0,-1-35-126,1 1 0,1-1 0,1 0 0,7 31 0,-8-47-26,0-1 1,0 1-1,1-1 0,-1 0 0,1 0 1,0 1-1,0-1 0,0-1 0,0 1 1,1 0-1,-1 0 0,1-1 0,0 0 1,-1 1-1,1-1 0,0 0 0,0 0 1,1-1-1,-1 1 0,0-1 0,0 1 1,1-1-1,-1 0 0,1 0 0,-1 0 1,6 0-1,-3-1-86,0 0 0,0 0 0,0 0 1,0-1-1,-1 1 0,1-1 0,0-1 0,0 1 0,-1-1 1,1 0-1,-1 0 0,1-1 0,-1 0 0,0 0 1,8-6-1,12-12-2367,-9 5-2150,-1 0-3711</inkml:trace>
  <inkml:trace contextRef="#ctx0" brushRef="#br0" timeOffset="546.6">1041 150 7786,'0'0'18106,"-6"-3"-15685,31-3-1899,1 2 0,29-1 0,22-4 475,-74 8-2528,-9 0-474,-9 1-5624</inkml:trace>
  <inkml:trace contextRef="#ctx0" brushRef="#br0" timeOffset="930.09">1005 333 11602,'0'0'10364,"9"0"-8654,80-9 1265,64-5 1699,-160 11-7876</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5:54.086"/>
    </inkml:context>
    <inkml:brush xml:id="br0">
      <inkml:brushProperty name="width" value="0.05" units="cm"/>
      <inkml:brushProperty name="height" value="0.05" units="cm"/>
      <inkml:brushProperty name="color" value="#FF0066"/>
    </inkml:brush>
  </inkml:definitions>
  <inkml:trace contextRef="#ctx0" brushRef="#br0">107 387 9778,'0'0'11513,"-5"-1"-10423,3 0-953,0 1 0,0-1 1,0 1-1,0-1 0,0 1 1,0 0-1,0 0 0,0 0 1,0 0-1,0 0 0,0 1 1,0-1-1,0 1 0,0-1 1,0 1-1,0 0 0,0 0 1,0 0-1,1 0 0,-1 0 1,-2 2-1,0 1-64,0 0-1,0 1 0,0-1 1,1 1-1,0 0 1,0 0-1,-4 8 1,3-5-23,1 0-1,0-1 1,0 1 0,0 1 0,1-1 0,0 0 0,0 0 0,1 1 0,0-1 0,1 1 0,0-1 0,0 1 0,1-1 0,0 1 0,1-1 0,-1 1 0,2-1 0,-1 0 0,1 0 0,0 0 0,1 0 0,0-1 0,0 1 0,0-1 0,1 0 0,0 0 0,1-1 0,0 0 0,0 0 0,0 0 0,0 0 0,1-1 0,0 0 0,0-1 0,0 1 0,1-1 0,10 3 0,-14-5-27,0 0 0,1-1 0,-1 1 0,1-1 0,-1 0 0,1-1 0,-1 1 0,1-1 0,-1 0 0,1 0 0,0-1 0,-1 1 0,1-1 0,-1 0 0,1 0 0,-1 0 0,1-1 0,7-3 0,-7 1-4,0 0 0,0 1 0,-1-2 0,1 1 1,-1 0-1,0-1 0,0 0 0,-1 0 0,1 0 1,-1 0-1,0-1 0,3-9 0,1-4-2,-2 0 1,0 0-1,-1-1 1,0 0-1,-2 0 0,-1 0 1,-1-32-1,-3 25-166,-2-1 0,-1 1 0,-2 1 0,0 0 0,-12-26 0,9 25 56,0-1 0,3 0 1,0-1-1,-4-34 1,12 62 82,0 1 0,-1 0 1,1-1-1,0 1 0,0 0 1,0-1-1,0 1 1,0-1-1,-1 1 0,1 0 1,0-1-1,0 1 0,0-1 1,0 1-1,0-1 1,0 1-1,0 0 0,1-1 1,-1 1-1,0-1 1,0 1-1,0 0 0,0-1 1,0 1-1,1-1 0,-1 1 1,0 0-1,0-1 1,1 1-1,-1 0 0,0-1 1,1 1-1,-1 0 1,0 0-1,1-1 0,-1 1 1,12 12-135,10 27 126,12 40 195,65 128 111,-88-187-224,2 0 0,0-1 0,2-1 0,-1 0-1,2-1 1,1 0 0,30 23 0,-45-38-20,0-1-1,0 1 1,0-1 0,0 1-1,1-1 1,-1 0-1,0 0 1,1 0 0,-1 0-1,1 0 1,-1 0-1,1-1 1,0 1 0,2-1-1,-4 0 14,0-1 0,0 0 0,0 1 0,0-1 0,0 0 0,0 0 0,0 0 0,0 0 0,-1 0-1,1 0 1,0 0 0,-1 0 0,1 0 0,0 0 0,-1 0 0,0 0 0,1-1 0,-1 1 0,0 0 0,1 0 0,-1 0 0,0-1 0,0 1-1,0 0 1,0 0 0,0-1 0,0 1 0,-1 0 0,1-2 0,-2-20 23,-1 0 0,-1 1-1,-1-1 1,-1 1 0,-12-28-1,-2-16-237,11 39-3,1-1-1,1 0 1,2 0-1,1-1 0,1 1 1,2-51-1,2 73 145,0 0-1,1 0 0,-1 1 0,2-1 0,-1 1 1,0 0-1,1-1 0,0 1 0,5-7 1,-6 10-73,0 0 1,-1-1 0,1 1 0,0 0 0,0 0-1,0 0 1,1 0 0,-1 0 0,0 1-1,1-1 1,-1 1 0,1 0 0,-1-1 0,1 1-1,0 0 1,-1 1 0,1-1 0,0 0-1,0 1 1,0-1 0,2 1 0,-2 1-207,-1 0 0,0 0 1,0 0-1,0 0 0,0 0 1,0 1-1,0-1 0,-1 0 1,1 1-1,0 0 0,-1-1 0,1 1 1,-1 0-1,0 0 0,1 0 1,-1 0-1,2 4 0,1 1-1576,7 11-3716</inkml:trace>
  <inkml:trace contextRef="#ctx0" brushRef="#br0" timeOffset="693.2">887 473 8346,'0'0'13107,"-9"-5"-11546,4 3-1458,3 0-26,-1 0 0,1 0 0,-1 0 1,0 1-1,0-1 0,0 1 0,0 0 0,0 0 1,0 0-1,0 0 0,0 0 0,0 1 1,-1-1-1,1 1 0,0 0 0,0 0 1,-1 0-1,1 1 0,0-1 0,0 1 1,0-1-1,0 1 0,-1 0 0,1 0 0,0 1 1,1-1-1,-1 1 0,0-1 0,0 1 1,1 0-1,-3 2 0,-1 2-31,2 0-1,-1 0 0,1 0 1,0 1-1,0-1 0,1 1 1,-1 0-1,2 0 1,-1 0-1,1 0 0,0 1 1,0-1-1,1 1 1,0-1-1,1 13 0,-1-16-29,1-1-1,0 1 1,1-1-1,-1 1 1,1 0-1,-1-1 1,1 1-1,0-1 1,0 0-1,1 1 1,-1-1-1,1 0 1,0 0-1,0 0 1,0 0-1,0 0 1,0 0-1,0-1 1,1 1-1,-1-1 1,1 1-1,0-1 1,0 0-1,0 0 1,0 0-1,0 0 1,0-1-1,1 1 1,-1-1-1,0 0 0,1 0 1,-1 0-1,1-1 1,4 1-1,-4 0 1,0-1-1,-1 1 1,1-1-1,-1 0 1,1 0-1,0-1 1,-1 1-1,1-1 1,-1 0-1,1 0 1,-1 0-1,1 0 1,-1-1-1,0 1 1,1-1-1,-1 0 1,0 0-1,0 0 1,0 0-1,-1 0 1,1-1-1,0 1 1,2-4-1,-2 0-2,0 0 0,0 1 1,-1-1-1,1-1 0,-1 1 0,-1 0 0,1 0 0,-1-1 1,0 1-1,0-1 0,-1 1 0,0-8 0,0-29 369,0 42-314,8 20-416,2-5 479,0 1 0,1-2 1,21 20-1,-28-29-189,0 0-1,1 0 0,0-1 0,0 0 0,0 0 0,0 0 0,0-1 0,1 1 0,-1-1 1,1-1-1,0 1 0,-1-1 0,1 0 0,7 1 0,19-2-2971,-4 0-2623</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9:13.413"/>
    </inkml:context>
    <inkml:brush xml:id="br0">
      <inkml:brushProperty name="width" value="0.1" units="cm"/>
      <inkml:brushProperty name="height" value="0.2" units="cm"/>
      <inkml:brushProperty name="color" value="#FFFC00"/>
      <inkml:brushProperty name="tip" value="rectangle"/>
      <inkml:brushProperty name="rasterOp" value="maskPen"/>
    </inkml:brush>
  </inkml:definitions>
  <inkml:trace contextRef="#ctx0" brushRef="#br0">294 56 11498,'0'0'5608,"21"-4"-5080,256-17-1003,-23 1 346,-21 19 291,49-2 178,-408 0 990,23-1-1356,-137 5-450,-332 42 0,501-33 555,1-1 1589,-109 28 0,207-34-1685,-21-3 12,1599-28-1666,-2097 71 766,-19 42 1273,15 46 529,480-126-766,12-5-87,-1 1 0,1 0 0,-1 1 0,1-1 0,0 1 0,0-1 0,-1 1 0,1 0 1,0 0-1,-2 3 0,4-5-44,1 0-1,0 0 1,0 0 0,0 0 0,0 0 0,0 1-1,-1-1 1,1 0 0,0 0 0,0 0 0,0 0-1,0 1 1,0-1 0,0 0 0,0 0 0,0 0 0,-1 0-1,1 1 1,0-1 0,0 0 0,0 0 0,0 0-1,0 1 1,0-1 0,0 0 0,0 0 0,0 0-1,0 1 1,0-1 0,1 0 0,-1 0 0,0 0 0,0 0-1,0 1 1,0-1 0,0 0 0,0 0 0,0 0-1,0 0 1,0 1 0,1-1 0,-1 0 0,0 0-1,0 0 1,0 0 0,0 0 0,1 0 0,-1 0 0,0 1-1,0-1 1,0 0 0,1 0 0,16 3-90,76 0 45,0-4 0,155-23 0,-137 11-46,28-2 8,833-55-2393,-998 72 2507,-1 1-1,-27 7 0,-17 2 199,-270 42 539,-596 173-1,911-219-678,19-7 33,0 1 0,0 0 0,0 1-1,1 0 1,-1 0 0,-8 5 0,15-8-114,0 0 0,0 0 0,0 0 0,0 1 0,-1-1 0,1 0 0,0 0 0,0 0 0,0 0 0,0 0 0,0 0 0,0 0 0,-1 1 0,1-1 0,0 0 0,0 0 0,0 0 0,0 0 0,0 0 0,0 1 0,0-1 0,0 0 0,0 0 0,0 0 0,0 0 0,0 1 0,0-1 0,0 0 0,0 0 0,0 0 0,0 0 0,0 1 0,0-1 0,0 0 0,0 0 0,0 0 0,0 0 0,0 1 0,0-1 0,0 0 0,0 0 0,0 0 0,0 0 0,1 0 0,-1 1 0,0-1 0,0 0 0,0 0 0,0 0 0,0 0 0,0 0 0,1 0 0,-1 0 0,0 0 0,0 1 0,0-1 0,0 0 0,0 0 0,1 0 0,-1 0 0,0 0 0,0 0 0,0 0 0,1 0 0,-1 0 0,0 0 0,0 0 0,19 3-39,133 0 62,293-32-1,-212 7-55,-119 13 29,322-14-889,-451 24 885,0 0 0,0 1 0,-24 7 0,-17 2 158,-31 3 16,-363 64 654,3 33 866,425-102-1564,22-9-129,0 0 0,0 0 0,0 0 1,0 1-1,-1-1 0,1 0 0,0 0 1,0 0-1,0 0 0,0 0 0,0 0 0,-1 1 1,1-1-1,0 0 0,0 0 0,0 0 1,0 0-1,0 1 0,0-1 0,0 0 1,0 0-1,0 0 0,-1 0 0,1 1 0,0-1 1,0 0-1,0 0 0,0 0 0,0 1 1,0-1-1,0 0 0,0 0 0,0 0 0,1 0 1,-1 1-1,0-1 0,0 0 0,0 0 1,0 0-1,0 1 0,0-1 0,0 0 1,0 0-1,0 0 0,1 1 0,2 0-15,0 0 0,0 0 0,1 0 0,-1 0 0,0 0 0,1-1 0,-1 1 0,1-1 0,4 0 0,186-3-108,331-49-1,37-2-82,-542 53 132,-45 2 39,-215 27 99,-381 92 1,593-113-67,-251 74-13,277-81 15,0 1 0,0-1 0,1 1-1,-1-1 1,0 1 0,1 0 0,-1 0 0,0 0 0,1 0 0,-1 0 0,1 0 0,0 0 0,-1 1-1,0 1 1,2-3 0,0 1 0,0-1 0,1 1 0,-1-1 0,0 0 0,0 1 0,1-1 0,-1 1 0,0-1 0,0 0 1,1 1-1,-1-1 0,1 1 0,-1-1 0,0 0 0,1 0 0,-1 1 0,1-1 0,-1 0 0,1 0 0,-1 1 0,0-1 0,1 0 0,-1 0 0,1 0 0,-1 0 0,1 0 0,-1 0 0,1 0 0,0 0 0,60 5 62,94-11-155,294-51-1,-236 24-1066,112-12-652,-460 59 2983,-807 158-648,939-171-521,-28 7 11,25-4-57,20-1-64,86 1 212,0-4 0,169-24 0,-93 7 293,351-8 1984,-554 25-4904,-11 0-2240</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9:11.402"/>
    </inkml:context>
    <inkml:brush xml:id="br0">
      <inkml:brushProperty name="width" value="0.1" units="cm"/>
      <inkml:brushProperty name="height" value="0.2" units="cm"/>
      <inkml:brushProperty name="color" value="#FFFC00"/>
      <inkml:brushProperty name="tip" value="rectangle"/>
      <inkml:brushProperty name="rasterOp" value="maskPen"/>
    </inkml:brush>
  </inkml:definitions>
  <inkml:trace contextRef="#ctx0" brushRef="#br0">301 1 9298,'0'0'1454,"-10"2"-73,-174 35 7839,253-35-8252,416-18-1055,-478 17-431,-8 1 226,-21 4 169,-34 6 211,-179 39-72,191-39 63,0 2 0,1 2 1,-51 27-1,93-43-84,0 1 0,0-1 0,0 0 0,1 1 1,-1-1-1,0 1 0,0-1 0,0 1 0,0 0 0,0-1 0,1 1 0,-1 0 0,0 0 0,1-1 1,-1 1-1,0 0 0,1 0 0,-1 0 0,1 0 0,-1 1 0,15 5-239,37-5-34,18-8 37,-1-3 0,74-20 1,-74 13 231,1 4 0,86-6 0,-141 21-124,-18 5-49,-24 9 111,-72 28 187,-164 50 0,-51 21 434,307-112-472,5-3-45,0 0-1,0 0 0,1 0 0,-1 0 0,1 0 1,-1 1-1,1-1 0,-1 1 0,1 0 0,0-1 1,0 1-1,0 0 0,0 0 0,0 1 0,0-1 1,1 0-1,-3 4 0,4-5-28,0-1 0,0 0 0,0 1 0,0-1 0,0 1 0,0-1 0,0 1 0,0-1 0,0 0 0,0 1 0,0-1 0,1 1 0,-1-1 0,0 0 0,0 1 0,0-1 0,1 1 0,-1-1 0,0 0 0,0 1 0,1-1 0,-1 0 0,0 1 0,1-1 0,-1 0 0,0 0 0,1 1 0,-1-1 0,0 0-1,1 0 1,-1 0 0,1 0 0,-1 1 0,0-1 0,1 0 0,0 0 0,21 3 22,-19-3-15,83 3 42,-1-4 0,133-20 0,86-2-947,-304 23 865,1 0 0,-1 0 1,1 0-1,-1 0 0,1 0 0,-1 0 0,1 0 1,-1 0-1,0 0 0,1 0 0,-1 0 0,1 0 1,-1 0-1,1 0 0,-1 0 0,1 0 0,-1 0 0,1 1 1,-1-1-1,0 0 0,1 0 0,-1 1 0,1-1 1,-1 0-1,0 0 0,1 1 0,-1-1 0,0 0 0,1 1 1,-1-1-1,0 1 0,0-1 0,1 0 0,-1 1 1,0-1-1,0 1 0,0-1 0,0 1 0,1 0 1,-2 0 6,1 1-1,-1-1 1,0 0 0,0 0 0,1 0 0,-1 0 0,0 0 0,0 0 0,0 0 0,0 0 0,0 0 0,0 0 0,0 0 0,0-1 0,-1 1 0,-1 1 0,-44 20 157,-67 24 0,73-32 586,0 2 0,1 2 0,-49 30 0,89-48-690,-1 0-1,0 1 1,0-1-1,1 0 1,-1 1 0,0-1-1,1 0 1,-1 1-1,0-1 1,1 1-1,-1-1 1,1 1 0,-1-1-1,1 1 1,-1-1-1,1 1 1,-1 0-1,1-1 1,-1 1 0,1 0-1,0-1 1,-1 1-1,1 0 1,0-1-1,0 1 1,0 0 0,-1 0-1,1-1 1,0 1-1,0 0 1,0 0-1,0 1 1,2-1-15,-1 0 0,0 0 1,1-1-1,-1 1 0,1 0 0,-1-1 0,1 1 1,-1-1-1,1 1 0,0-1 0,-1 0 0,1 1 1,-1-1-1,3 0 0,66-1-174,-69 1 168,32-4-1061,64-14 0,-11-6-4020,-25 3-2032</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8:24.445"/>
    </inkml:context>
    <inkml:brush xml:id="br0">
      <inkml:brushProperty name="width" value="0.05" units="cm"/>
      <inkml:brushProperty name="height" value="0.05" units="cm"/>
      <inkml:brushProperty name="color" value="#FF0066"/>
    </inkml:brush>
  </inkml:definitions>
  <inkml:trace contextRef="#ctx0" brushRef="#br0">20 155 8090,'0'0'5917,"0"8"-5132,1 148 7149,-8-183-5595,3 5-2715,0-1 0,1 0 0,1 0-1,2 0 1,1-25 0,0 5-479,-1 39 788,1-1 0,-1 0 0,1 1 0,0-1 0,0 1 0,0-1 0,1 1 0,0 0 0,0 0 1,0 0-1,4-6 0,-5 8 55,0 1 0,0-1 0,0 1 0,1-1 0,-1 1 0,0 0 0,1-1 0,-1 1 0,1 0 0,0 0 0,-1 0 0,1 0 0,0 1 0,-1-1 0,1 0 0,0 1 0,0-1 1,0 1-1,0-1 0,0 1 0,-1 0 0,1 0 0,0 0 0,0 0 0,0 0 0,0 0 0,0 1 0,0-1 0,0 1 0,3 1 0,-1 0 7,-1 0-1,1 1 1,0 0-1,-1 0 1,1 0-1,-1 0 1,0 0-1,0 1 1,-1 0-1,1-1 1,-1 1-1,1 0 1,-1 0 0,3 8-1,19 63 17,-21-58 146,0-1 0,-1 1-1,-1 0 1,-1 18-1,-8-67 1927,9 17-2527,0 0-1,0 0 0,2 0 0,0 0 1,0 0-1,2 1 0,0 0 0,0-1 1,13-21-1,-18 35 436,1 1 0,-1-1 0,1 1 0,-1-1 0,1 1-1,-1 0 1,1-1 0,-1 1 0,1-1 0,-1 1 0,1 0 0,0 0 0,-1-1 0,1 1 0,0 0 0,-1 0 0,1 0 0,0 0 0,-1 0 0,1 0 0,0 0 0,-1 0 0,1 0 0,0 0 0,-1 0 0,1 0-1,0 0 1,-1 0 0,1 1 0,-1-1 0,1 0 0,0 0 0,-1 1 0,1-1 0,-1 0 0,1 1 0,-1-1 0,1 1 0,-1-1 0,1 1 0,-1-1 0,1 1 0,-1-1 0,0 1 0,1-1 0,-1 1 0,0 0 0,1-1-1,-1 1 1,0-1 0,0 1 0,1 1 0,16 33 146,-9-9 271,-1 0 1,-2 0-1,0 1 0,-2-1 1,1 31 550,-20-95 164,9 19-1349,1 1 0,1-1 0,1 0 0,-3-26 1,6 38 60,1-1 1,0 1-1,0-1 1,1 1-1,0 0 1,3-12-1,-4 16 101,1 0 0,0 0 0,1 1 0,-1-1-1,0 0 1,1 1 0,0-1 0,-1 1 0,1 0-1,0-1 1,0 1 0,0 0 0,1 0 0,-1 0 0,0 0-1,5-2 1,-4 3 57,-1 0 0,0 0 0,0 0 0,1 0 0,-1 0 0,1 0 1,-1 1-1,0-1 0,1 1 0,-1 0 0,1 0 0,-1 0 0,1 0 0,-1 0 0,1 0 0,-1 1 0,1-1 0,-1 1 0,0 0 0,1 0 0,3 1 0,-2 1 5,-1 0-1,1 0 1,0 0-1,-1 0 1,0 0-1,0 1 0,0-1 1,0 1-1,0 0 1,3 7-1,2 6 211,-1 0-1,-1 0 1,0 0-1,5 33 0,-7-21 901,-1-1-1,-1 35 1501,-8-77-5403,1 5-2868</inkml:trace>
  <inkml:trace contextRef="#ctx0" brushRef="#br0" timeOffset="667.83">502 261 4217,'0'0'10409,"26"9"-6500,-22-10-3755,0 0 1,0 0-1,0 0 1,-1 0-1,1-1 0,0 1 1,0-1-1,-1 0 1,1 0-1,-1 0 1,4-4-1,-6 5-142,1 0 0,-1 0 0,0 0-1,0 0 1,0 0 0,0 0 0,0-1-1,0 1 1,0 0 0,0-1 0,0 1-1,-1-1 1,1 1 0,0-1 0,-1 1-1,1-1 1,-1 1 0,0-1 0,0 1-1,1-1 1,-1 0 0,0 1 0,0-1-1,0 0 1,-1 1 0,1-1 0,0 1-1,-1-1 1,1 1 0,-1-1 0,0-2-1,0 3-4,0 1 0,1-1 0,-1 0 0,0 0 0,0 0 0,0 1-1,0-1 1,0 0 0,0 1 0,0-1 0,0 1 0,0-1 0,0 1-1,0 0 1,0-1 0,0 1 0,0 0 0,0 0 0,-1 0 0,1-1-1,0 1 1,0 1 0,0-1 0,0 0 0,0 0 0,0 0 0,-1 0-1,1 1 1,0-1 0,0 1 0,-1 0 0,-1 0 25,1 0 0,0 0 0,-1 0 0,1 0 0,0 0 0,0 1-1,0-1 1,0 1 0,0 0 0,0-1 0,0 1 0,-3 4 0,3-3 32,0 1-1,1-1 1,-1 0-1,1 0 1,0 1-1,-1-1 0,1 1 1,1-1-1,-1 1 1,1 0-1,-1-1 1,1 1-1,0 0 1,0-1-1,0 1 1,1 0-1,0-1 1,-1 1-1,1-1 0,0 1 1,1-1-1,-1 1 1,1-1-1,-1 0 1,1 0-1,3 5 1,-1-4-177,0-1 0,0 1 0,0-1 1,0 0-1,1 0 0,-1 0 0,1-1 1,0 1-1,0-1 0,-1-1 0,1 1 1,1 0-1,-1-1 0,0 0 0,0 0 1,0-1-1,8 0 0,14 1-3102,-4-1-1938</inkml:trace>
  <inkml:trace contextRef="#ctx0" brushRef="#br0" timeOffset="1065.64">785 207 7706,'0'0'8596,"-10"2"-6988,-31 8-691,39-9-864,1 0 0,-1 0 1,1 0-1,0 0 1,-1 1-1,1-1 0,0 0 1,0 1-1,0-1 1,0 1-1,0-1 0,0 1 1,0 0-1,0-1 0,1 1 1,-1 0-1,1 0 1,-1 0-1,1-1 0,0 1 1,0 0-1,0 0 1,0 3-1,3 38 874,-2-41-930,0 1 1,-1-1-1,1 0 0,0 0 0,0 0 1,1 0-1,-1 0 0,0 0 0,1 0 1,-1 0-1,1 0 0,-1-1 0,1 1 1,0 0-1,0-1 0,0 0 1,0 1-1,0-1 0,0 0 0,0 0 1,0 0-1,1 0 0,-1-1 0,0 1 1,0-1-1,1 1 0,-1-1 0,0 0 1,4 0-1,-1 0-411,1 0 0,-1 0 0,0-1 0,0 1 1,0-1-1,0-1 0,0 1 0,0-1 0,-1 0 0,1 0 0,0 0 1,6-5-1,9-11-3957</inkml:trace>
  <inkml:trace contextRef="#ctx0" brushRef="#br0" timeOffset="1935.7">812 0 7418,'0'0'4611,"1"11"-3396,6 43 1472,28 97 0,-10-50 334,-25-101-2489,-3-13-109,0-1-1,2-1 1,-1-26-1,2 36-591,0 1-1,0 0 1,0 0-1,1 0 1,-1 0 0,1 0-1,0 0 1,0 0-1,1 0 1,-1 0-1,1 0 1,0 0-1,0 1 1,0-1-1,1 1 1,-1-1 0,5-3-1,-6 6 146,0 1 0,0-1 0,0 0-1,0 1 1,1-1 0,-1 1 0,0 0 0,1-1 0,-1 1 0,0 0-1,1 0 1,-1 0 0,0 0 0,1 0 0,-1 0 0,0 0-1,0 1 1,1-1 0,-1 0 0,0 1 0,1-1 0,-1 1-1,0-1 1,0 1 0,0 0 0,0-1 0,1 1 0,-1 0-1,0 0 1,0 0 0,0 0 0,-1 0 0,1 0 0,0 0-1,0 0 1,0 0 0,-1 0 0,2 2 0,28 58 153,-23-45-195,-5-12 98,0 1 0,0-1 0,0 0-1,1 0 1,0 0 0,0 0 0,0-1 0,0 1-1,0-1 1,1 0 0,5 4 0,-7-6-15,0 0 1,-1-1 0,1 1 0,0-1-1,0 0 1,0 1 0,0-1 0,0 0 0,0 0-1,0 0 1,0-1 0,0 1 0,0 0-1,0-1 1,-1 1 0,1-1 0,0 0-1,0 0 1,0 1 0,-1-1 0,1 0 0,0 0-1,-1-1 1,1 1 0,-1 0 0,1 0-1,-1-1 1,0 1 0,0-1 0,2-1-1,0 0-33,0-1 0,-1 1-1,1 0 1,-1-1-1,1 0 1,-1 1-1,0-1 1,-1 0-1,1 0 1,-1 0-1,1-1 1,-1 1-1,0 0 1,-1 0-1,1-1 1,-1 1 0,0-7-1,0 9 6,0 1 1,-1-1-1,1 1 0,-1-1 0,1 1 1,-1-1-1,1 1 0,-1-1 0,0 1 1,0-1-1,0 1 0,0 0 0,0-1 1,0 1-1,0 0 0,0 0 0,-1 0 1,1 0-1,-2-1 0,1 1 8,-1 0 1,1 0-1,-1 0 0,0 0 1,0 1-1,1-1 0,-1 1 0,0 0 1,0-1-1,0 1 0,0 1 1,1-1-1,-1 0 0,-4 2 0,4-1 59,0 0-1,0 1 0,1 0 1,-1-1-1,1 1 1,0 0-1,-1 0 0,1 0 1,0 1-1,0-1 0,0 0 1,0 1-1,1-1 0,-1 1 1,1 0-1,-1 0 1,1-1-1,0 1 0,0 0 1,1 0-1,-1 0 0,0 0 1,1 0-1,0 0 0,-1 0 1,1 0-1,1 0 1,-1 4-1,0-5-32,0 0 0,0 0 0,0 0 0,0 1 0,0-1 0,0 0 0,1 0 0,-1 0 0,1 0 0,-1 0 0,1 0 0,0 0 0,0 0 0,0-1 0,0 1 0,0 0 0,0 0 0,0-1 0,1 1 0,-1-1 0,1 1 0,-1-1 0,1 1 0,-1-1 0,1 0-1,0 0 1,0 0 0,0 0 0,0 0 0,-1 0 0,1-1 0,0 1 0,0 0 0,0-1 0,0 0 0,1 1 0,-1-1 0,0 0 0,0 0 0,0 0 0,0 0 0,4-1 0,-4 0-30,0 0-1,0-1 0,0 1 1,0 0-1,0-1 0,0 1 1,0-1-1,0 1 0,-1-1 0,1 0 1,-1 0-1,1 0 0,-1 0 1,0 0-1,1 0 0,-1 0 1,0 0-1,-1 0 0,1-1 1,1-2-1,0-3-214,0 0 0,0 0 0,-1 0 0,0-15 0,-1 23 149,7 33-376,-6-27 527,1-1 1,0 0 0,0 0 0,0 0 0,0 0-1,4 6 1,-5-10-62,-1-1 0,0 0-1,1 1 1,-1-1 0,0 0 0,1 1-1,-1-1 1,0 0 0,1 1 0,-1-1-1,1 0 1,-1 0 0,0 0-1,1 1 1,-1-1 0,1 0 0,-1 0-1,1 0 1,-1 0 0,1 0 0,-1 0-1,1 0 1,-1 0 0,0 0 0,1 0-1,-1 0 1,1 0 0,0 0-1,15-19 121,-11 9-133,15-21-1340,-20 31 1313,1-1 1,0 1-1,0-1 1,-1 1 0,1 0-1,0-1 1,0 1-1,0 0 1,-1 0-1,1-1 1,0 1 0,0 0-1,0 0 1,0 0-1,0 0 1,0 0 0,-1 0-1,1 0 1,0 0-1,0 1 1,0-1-1,0 0 1,0 1 0,-1-1-1,1 0 1,0 1-1,0-1 1,-1 1-1,1-1 1,0 1 0,0-1-1,-1 1 1,1-1-1,-1 1 1,1 0-1,-1-1 1,2 3 0,72 80-145</inkml:trace>
  <inkml:trace contextRef="#ctx0" brushRef="#br0" timeOffset="2368.08">1272 36 11098,'0'0'1626,"2"9"-526,23 115 1907,6 28 812,-43-168 1240,-3-17-5187,14 30 83,0 0-1,1 0 1,-1 0-1,1 0 1,0 0-1,0-1 1,0 1-1,0 0 1,0 0-1,0 0 1,1 0-1,0 0 1,0 0-1,0 0 0,0 0 1,0 0-1,0 0 1,1 0-1,-1 0 1,1 1-1,0-1 1,0 1-1,4-5 1,-3 5-94,1 0 1,-1 1-1,1-1 1,0 1-1,-1 0 0,1 0 1,0 0-1,0 0 1,0 1-1,0-1 1,-1 1-1,1 0 1,0 0-1,0 1 1,0-1-1,0 1 1,0 0-1,-1 0 1,7 2-1,24 14-2721,-16-1-2797,-11-7-551</inkml:trace>
  <inkml:trace contextRef="#ctx0" brushRef="#br0" timeOffset="3300.43">27 682 8162,'0'0'6824,"11"-5"-5763,23-6 87,-1 2 0,2 0 0,48-4 0,1015-65 1370,-1055 75-2333,-27 2-36,-3 1 11,-1 0 0,1-1 0,-1-1 0,0 0 0,1-1 0,18-7 0,-31 10-168,0 0 0,-1 0 0,1 0 0,0 0 0,0 0 1,0 0-1,0 0 0,0 0 0,0 0 0,0 0 0,0 0 0,0 0 1,0 0-1,0 0 0,0-1 0,-1 1 0,1 0 0,0 0 1,0 0-1,0 0 0,0 0 0,0 0 0,0 0 0,0 0 0,0 0 1,0-1-1,0 1 0,0 0 0,0 0 0,0 0 0,0 0 1,0 0-1,0 0 0,0 0 0,0 0 0,0 0 0,0-1 0,0 1 1,0 0-1,0 0 0,0 0 0,1 0 0,-1 0 0,0 0 1,0 0-1,0 0 0,0 0 0,0 0 0,0 0 0,0-1 0,0 1 1,0 0-1,0 0 0,0 0 0,0 0 0,1 0 0,-1 0 1,0 0-1,0 0 0,0 0 0,0 0 0,0 0 0,0 0 0,0 0 1,0 0-1,1 0 0,-1 0 0,0 0 0,-13-2-1156,-17 0-4105,3 4-1261</inkml:trace>
  <inkml:trace contextRef="#ctx0" brushRef="#br0" timeOffset="4580.76">176 859 9074,'0'0'4046,"0"9"-2458,7 162 6598,-7-182-5983,2-47-2729,3 0 1,16-77-1,-21 134 486,0 0-1,0 0 1,0 0 0,0 0 0,1 0 0,-1 0 0,0 0 0,1 0 0,-1 0 0,0 0 0,1 0-1,-1 0 1,1 1 0,0-1 0,-1 0 0,1 0 0,0 1 0,-1-1 0,1 0 0,0 1 0,0-1-1,0 0 1,0 1 0,-1-1 0,1 1 0,0 0 0,0-1 0,0 1 0,0 0 0,0-1 0,0 1-1,1 0 1,1 0 14,-1 1-1,1 0 0,-1 0 0,1 0 0,-1 0 1,0 0-1,1 0 0,-1 0 0,0 1 0,0-1 1,0 1-1,3 2 0,5 7 38,0-1 0,0 2 0,11 17 1,-13-17 176,-1-1 0,0 1 1,-2 0-1,1 0 0,-1 1 0,-1-1 1,0 1-1,-1 0 0,0 0 1,1 27 819,-5-44-850,0-1 1,0 1 0,1 0-1,-1-1 1,1 1-1,0 0 1,0-1-1,1-7 1,-1 3-95,0 0-306,1 1 0,0-1 0,0 0-1,1 1 1,0-1 0,1 1 0,-1-1 0,2 1 0,-1 0-1,1 0 1,0 1 0,1-1 0,8-11 0,-12 19 209,0-1 0,0 0 1,0 0-1,0 1 0,0-1 0,0 1 0,1-1 1,-1 1-1,0 0 0,0-1 0,0 1 1,0 0-1,0 0 0,1-1 0,-1 1 0,0 0 1,0 0-1,0 1 0,1-1 0,-1 0 0,0 0 1,0 0-1,0 1 0,0-1 0,0 1 1,1-1-1,-1 1 0,0-1 0,0 1 0,0 0 1,0-1-1,0 1 0,-1 0 0,1 0 1,0 0-1,0 0 0,0 0 0,-1-1 0,2 3 1,34 49 202,-28-39-261,-2-5 149,0 0 1,-1 0 0,0 1 0,0 0 0,-1 0-1,0 0 1,-1 1 0,0-1 0,0 1 0,-1 0-1,2 17 1,-4-27-18,0 1 0,0-1 0,0 0 0,-1 0 0,1 0 0,0 0-1,0 1 1,0-1 0,0 0 0,0 0 0,-1 0 0,1 0 0,0 0 0,0 0 0,0 1 0,0-1 0,-1 0-1,1 0 1,0 0 0,0 0 0,0 0 0,-1 0 0,1 0 0,0 0 0,0 0 0,-1 0 0,1 0 0,0 0-1,0 0 1,0 0 0,-1 0 0,1 0 0,0 0 0,0 0 0,0 0 0,-1 0 0,1 0 0,0-1 0,0 1-1,0 0 1,0 0 0,-1 0 0,1 0 0,0 0 0,0 0 0,0-1 0,0 1 0,0 0 0,-1 0 0,1 0-1,0-1 1,-10-7 289,8 2-401,-1 1-1,1-1 1,1 0 0,-1 0 0,1 0 0,0 0 0,1 0 0,-1 0 0,1 0 0,1 0-1,-1 0 1,1 0 0,0 0 0,0 0 0,0 0 0,1 0 0,0 0 0,4-8 0,-4 10 6,0 0 1,0-1 0,0 1-1,0 0 1,1 0 0,0 0-1,0 1 1,0-1 0,0 1-1,0-1 1,1 1 0,-1 0-1,1 0 1,0 1 0,0-1-1,0 1 1,0 0 0,1 0-1,-1 0 1,0 0 0,1 1-1,0 0 1,-1 0 0,7-1-1,-7 3 64,0 0 0,0 0-1,-1 0 1,1 0-1,0 1 1,-1-1-1,1 1 1,0 0 0,-1 0-1,0 0 1,0 1-1,1-1 1,-1 1 0,-1 0-1,1 0 1,0 0-1,-1 0 1,1 0 0,-1 0-1,2 5 1,2 1 63,-1 1 0,0-1 1,-1 1-1,0 0 0,-1 0 1,4 16-1,-3 59 3127</inkml:trace>
  <inkml:trace contextRef="#ctx0" brushRef="#br0" timeOffset="6146.46">752 1006 6689,'0'0'8313,"9"-1"-7218,-2 1-941,0-2 0,0 1 0,0-1 1,0 0-1,0 0 0,0-1 0,-1 1 0,8-6 0,-11 7-138,-1 0-1,0-1 0,0 1 0,0-1 1,0 1-1,0-1 0,0 0 0,0 0 1,0 0-1,-1 0 0,1 0 0,-1 0 0,1 0 1,-1-1-1,0 1 0,0-1 0,0 1 1,0-1-1,-1 1 0,1-1 0,-1 1 1,1-1-1,-1 1 0,0-1 0,0 0 0,0 1 1,0-1-1,0 1 0,-1-1 0,1 0 1,-2-2-1,2 4-19,0 1 1,0-1-1,-1 0 0,1 0 1,0 1-1,0-1 0,-1 0 1,1 1-1,-1-1 0,1 0 1,0 1-1,-1-1 0,1 0 1,-1 1-1,0-1 1,1 1-1,-1-1 0,1 1 1,-1-1-1,0 1 0,1 0 1,-1-1-1,0 1 0,0 0 1,1-1-1,-1 1 0,0 0 1,0 0-1,1 0 1,-1 0-1,0 0 0,0 0 1,1 0-1,-1 0 0,0 0 1,0 0-1,1 0 0,-1 0 1,0 1-1,0-1 0,1 0 1,-1 0-1,0 1 0,0-1 1,1 1-1,-2 0 1,0 0-3,0 0 1,0 1 0,0 0 0,0-1 0,0 1 0,0 0 0,0 0 0,1 0 0,-1 0 0,1 0 0,-1 0 0,-1 5-1,1-2 121,1 1 0,0 0 0,0 0-1,0 0 1,1 0 0,0 0-1,0 0 1,1 0 0,-1 0 0,1 0-1,0 0 1,1 0 0,0 0 0,0-1-1,0 1 1,4 7 0,-4-10-68,0 1 0,1 0 0,-1-1 0,1 0 0,-1 0 0,1 0 0,0 0 0,0 0 0,0 0 1,1-1-1,-1 1 0,1-1 0,-1 0 0,1 0 0,0-1 0,0 1 0,0-1 0,0 1 0,0-1 0,0-1 0,0 1 1,0 0-1,0-1 0,5 0 0,-7-1-36,-1 1 0,1-1 0,-1 1 0,0-1 1,1 0-1,-1 1 0,0-1 0,0 0 0,1 0 0,-1 0 0,0 0 1,0 0-1,0 0 0,0 0 0,0 0 0,-1-1 0,1 1 0,0 0 1,0-1-1,-1 1 0,1 0 0,-1-1 0,1 1 0,-1-1 1,0 1-1,1-1 0,-1 1 0,0-1 0,0-1 0,2-54-370,-2 46 86,-1 5 101,2 1 0,-1-1 0,0 1 0,1 0 0,0-1-1,2-6 1,-2 11 154,-1 1 0,0-1 0,0 1-1,1-1 1,-1 1 0,0-1 0,0 1-1,1-1 1,-1 1 0,1-1 0,-1 1-1,0-1 1,1 1 0,-1 0 0,1-1 0,-1 1-1,1 0 1,-1 0 0,1-1 0,-1 1-1,1 0 1,-1 0 0,1 0 0,0 0-1,-1-1 1,1 1 0,1 1 11,0-1 0,-1 1 1,1-1-1,-1 1 0,1-1 0,-1 1 1,1 0-1,-1 0 0,0 0 0,1 0 0,-1 0 1,0 0-1,0 0 0,2 2 0,2 3 96,0 1 0,0-1 0,-1 1 1,1 0-1,-2 0 0,1 1 0,-1-1 0,0 1 0,-1 0 0,1-1 0,-1 1 0,1 14 0,-3-54 2925,2 14-3705,2-1 0,10-35 0,-14 54 670,1-1 0,-1 1 0,1-1 0,-1 0 0,1 1 1,-1 0-1,1-1 0,-1 1 0,1-1 0,0 1 0,-1 0 0,1-1 0,0 1 0,-1 0 0,1 0 0,0 0 0,-1-1 0,1 1 0,0 0 0,-1 0 0,1 0 0,0 0 0,0 0 0,-1 0 0,1 0 0,0 1 0,-1-1 0,1 0 0,0 0 0,-1 0 0,1 1 0,0-1 0,-1 0 0,1 1 0,0-1 0,-1 1 0,1-1 0,-1 1 0,2 0 0,23 18 63,43 58-766</inkml:trace>
  <inkml:trace contextRef="#ctx0" brushRef="#br0" timeOffset="6599.32">1184 785 10426,'0'0'3557,"4"9"-1951,21 60 1492,21 88 0,-48-185-308,3 20-3390,0-1 1,0 0-1,0 1 0,5-14 1,-6 20 376,1 1-1,-1-1 1,1 0 0,0 1 0,-1-1-1,1 1 1,0-1 0,0 1 0,0-1 0,0 1-1,1-1 1,-1 1 0,0 0 0,0 0 0,1-1-1,-1 1 1,1 0 0,2-1 0,-2 2 176,0 0 0,-1 0-1,1 0 1,0 0 0,0 0 0,0 1 0,-1-1 0,1 1 0,0-1 0,-1 1 0,1 0 0,0-1 0,-1 1 0,1 0 0,-1 0 0,1 0 0,-1 0 0,1 0-1,-1 1 1,0-1 0,0 0 0,1 1 0,0 2 0,4 1 176,0 1 1,-1 0-1,0 1 0,0 0 0,0-1 1,-1 1-1,0 1 0,-1-1 1,0 1-1,0-1 0,0 1 0,-1 0 1,2 13-1</inkml:trace>
  <inkml:trace contextRef="#ctx0" brushRef="#br0" timeOffset="6980.27">1348 833 11362,'0'0'2505</inkml:trace>
  <inkml:trace contextRef="#ctx0" brushRef="#br0" timeOffset="7357.88">1439 775 10338,'0'0'2446,"3"12"-1419,38 168 1852,-40-176-2722,0 0-1,0 0 1,1 0-1,-1 0 1,1 0-1,0 0 1,0 0-1,0-1 1,0 1-1,1-1 1,-1 1-1,1-1 1,0 0-1,0 0 1,6 5-1,-6-7-122,-1 0 0,1 0-1,0 0 1,-1 0-1,1 0 1,0 0 0,0-1-1,0 1 1,0-1 0,0 0-1,-1 0 1,1 0-1,0 0 1,0 0 0,0-1-1,0 0 1,0 1 0,-1-1-1,1 0 1,0 0-1,0 0 1,-1-1 0,1 1-1,2-2 1,-1 0-164,1 1 1,-1-1-1,0 0 1,0 0-1,0 0 1,0 0-1,0-1 1,-1 0-1,1 0 1,-1 0-1,0 0 1,0 0-1,-1 0 1,1-1-1,-1 0 1,0 1-1,0-1 0,-1 0 1,1 0-1,-1 0 1,0 0-1,-1 0 1,1-8-1,-1 12 161,-1 0-1,1 0 0,-1 0 1,1-1-1,-1 1 0,0 0 0,1 0 1,-1 0-1,0 1 0,0-1 1,0 0-1,1 0 0,-1 0 1,0 1-1,0-1 0,0 0 0,-1 1 1,1-1-1,0 1 0,0-1 1,0 1-1,0 0 0,0-1 1,-1 1-1,1 0 0,0 0 1,0 0-1,0 0 0,-1 0 0,1 0 1,0 0-1,0 0 0,0 0 1,-1 1-1,1-1 0,0 0 1,0 1-1,0-1 0,0 1 1,0 0-1,0-1 0,0 1 0,0 0 1,0-1-1,0 1 0,0 0 1,0 0-1,0 0 0,1 0 1,-1 0-1,0 0 0,1 0 0,-1 0 1,0 0-1,1 0 0,0 0 1,-1 2-1,0 1 144,0 1-1,1-1 1,0 0 0,0 1 0,0-1 0,0 1-1,1-1 1,0 0 0,-1 1 0,2-1-1,-1 0 1,0 1 0,1-1 0,0 0-1,0 0 1,0-1 0,0 1 0,1 0-1,0-1 1,0 1 0,-1-1 0,2 0-1,-1 0 1,0 0 0,1 0 0,-1-1-1,6 3 1,-5-3-425,0 0 1,0 0-1,0-1 0,0 0 1,1 0-1,-1 0 1,1 0-1,-1-1 0,0 1 1,1-1-1,-1 0 0,1-1 1,-1 1-1,1-1 0,-1 0 1,0 0-1,8-3 0,5-5-4871</inkml:trace>
  <inkml:trace contextRef="#ctx0" brushRef="#br0" timeOffset="7358.88">1449 901 14579,'0'0'1464,"85"-31"-1464,-39 12-1160,-2 0-5489</inkml:trace>
  <inkml:trace contextRef="#ctx0" brushRef="#br0" timeOffset="7792.13">1731 744 3745,'0'0'9026,"-85"57"-9218,54-34-4113</inkml:trace>
  <inkml:trace contextRef="#ctx0" brushRef="#br0" timeOffset="8196.34">44 1302 8674,'0'0'10199,"20"0"-8925,874-12 2556,129-25-3319,-1016 36-413,23-4 476,-29 5-535,-1-1-1,1 1 0,0-1 1,-1 1-1,1 0 1,0-1-1,-1 1 0,1-1 1,-1 1-1,1-1 1,-1 0-1,1 1 0,-1-1 1,1 1-1,-1-1 0,0 0 1,1 0-1,-1 1 1,0-1-1,0 0 0,1 1 1,-1-1-1,0 0 0,0 0 1,0 1-1,0-1 1,0 0-1,0 0 0,0 1 1,0-1-1,0 0 1,-1-1-1,1 1-87,-1 0 1,1 0-1,-1 0 1,1 0-1,-1 0 1,0 0-1,0 0 1,1 1-1,-1-1 1,0 0-1,0 0 1,0 1-1,0-1 1,0 0-1,0 1 1,0-1-1,0 1 1,0-1-1,0 1 1,0 0-1,-3-1 1,-28-5-3577,27 5 2568,-23-2-5706</inkml:trace>
  <inkml:trace contextRef="#ctx0" brushRef="#br0" timeOffset="8994.39">485 1729 10850,'0'0'9849,"-11"5"-8959,5-3-757,0 0 1,0 1 0,0 0 0,0 0 0,1 1-1,-1-1 1,1 1 0,0 0 0,1 1 0,-1-1-1,1 1 1,-1 0 0,1 0 0,1 0 0,-1 1 0,1-1-1,-3 7 1,0 4 107,0 0 1,1 0-1,1 0 0,1 1 1,0-1-1,2 1 0,-1 0 1,2 21-1,1-32-194,-1 0 0,1-1 0,0 1 0,1 0 1,-1 0-1,1-1 0,0 1 0,1-1 0,-1 1 0,1-1 0,6 8 0,-7-10-34,1 0 0,0 0 0,0-1 0,0 0 1,0 1-1,0-1 0,1 0 0,-1 0 0,0-1 0,1 1 0,0-1 0,-1 0 0,1 0 0,0 0 0,0 0 0,-1 0 0,1-1 0,0 0 0,6 0 0,-5-1-7,0 1 0,0-1 0,0 0-1,0 0 1,-1-1 0,1 0 0,0 1 0,-1-2-1,1 1 1,-1 0 0,0-1 0,0 0 0,0 0 0,0 0-1,0 0 1,-1-1 0,1 0 0,-1 0 0,0 1 0,0-2-1,0 1 1,-1 0 0,0-1 0,1 1 0,-2-1-1,1 1 1,2-9 0,2-8-62,-1 0 0,-1 0-1,-1-1 1,-1 1 0,0-23-1,-4 1-305,-2-1 0,-13-59-1,2 12-271,20 111 696,1 0 0,1 0-1,1-1 1,1 0 0,12 21 0,1 3-39,8 24-9,-18-36 4,2 0 0,1-1 0,1 0 0,2-2 0,33 42 0,-50-68 15,1 0 1,-1 0-1,1 0 1,0-1 0,0 1-1,0-1 1,-1 1-1,1-1 1,0 0-1,1 0 1,-1 0 0,0 0-1,0 0 1,0 0-1,1 0 1,-1-1-1,0 0 1,5 1 0,-5-1 32,0-1 1,0 1 0,0-1-1,-1 0 1,1 1 0,0-1-1,-1 0 1,1 0 0,0 0-1,-1 0 1,1 0 0,-1-1-1,0 1 1,1 0 0,-1-1-1,0 1 1,0-1 0,2-2-1,2-7 155,1-1 0,-1 1-1,-1-1 1,0 0 0,4-20 0,-1-10-3,-2-1 0,0-71 0,-5 73-260,2 0-1,1 0 0,12-50 1,-14 86-108,0 1 1,1-1-1,-1 1 0,1 0 1,0-1-1,0 1 1,1 0-1,2-4 1,12-4-2812,6 9-3857,-8 4 241</inkml:trace>
  <inkml:trace contextRef="#ctx0" brushRef="#br0" timeOffset="9466.94">1154 1901 9026,'0'0'5704,"-10"-6"-3690,-3-1-1691,5 1 371,0 1-1,-1 1 1,0-1 0,0 2 0,-14-5-1,21 7-587,0 1 0,0-1 0,-1 1-1,1 0 1,0 0 0,-1 0 0,1 0 0,0 0-1,-1 0 1,1 1 0,0-1 0,0 1 0,-1-1-1,1 1 1,0 0 0,0 0 0,0 0 0,0 0-1,0 0 1,0 1 0,0-1 0,1 1-1,-1-1 1,0 1 0,1-1 0,-1 1 0,1 0-1,-1 0 1,1 0 0,0 0 0,-1 3 0,-2 3-3,0 0 1,1 0-1,0 1 1,0 0 0,1-1-1,0 1 1,1 0 0,0 0-1,0 0 1,1 0-1,0 0 1,3 15 0,-3-21-97,1 0 0,0 0 1,0 0-1,0 0 1,0 0-1,0 0 1,1 0-1,-1-1 1,1 1-1,0-1 1,0 1-1,0-1 1,0 0-1,0 0 0,1 0 1,3 3-1,-3-3-11,1-1-1,-1 1 0,1-1 1,0 0-1,0 0 1,-1 0-1,1 0 0,0-1 1,0 0-1,0 0 0,0 0 1,0 0-1,0 0 0,0-1 1,0 0-1,4-1 1,-2 0-12,-1 0 1,1 0-1,-1-1 1,1 0 0,-1 0-1,0 0 1,0-1-1,0 1 1,0-1 0,-1-1-1,1 1 1,-1 0 0,0-1-1,-1 0 1,1 0-1,-1 0 1,0-1 0,0 1-1,-1-1 1,1 1-1,-1-1 1,0 0 0,-1 0-1,0 0 1,0 0 0,0 0-1,0-7 1,-1 12 29,0 1 0,0 0 1,1-1-1,-1 1 0,0 0 0,0-1 0,0 1 1,0 0-1,0-1 0,0 1 0,0 0 1,0-1-1,0 1 0,0 0 0,0-1 1,0 1-1,0 0 0,0-1 0,0 1 1,0 0-1,0-1 0,-1 1 0,1 0 0,0-1 1,0 1-1,0 0 0,0-1 0,-1 1 1,1 0-1,0 0 0,0-1 0,-1 1 1,1 0-1,0 0 0,0 0 0,-1-1 1,1 1-1,0 0 0,-1 0 0,1 0 0,0 0 1,-1 0-1,1-1 0,0 1 0,-1 0 1,1 0-1,0 0 0,-1 0 0,1 0 1,0 0-1,-1 0 0,0 1 1,0 0 1,1-1-1,-1 1 1,0 0-1,1 0 0,-1-1 1,1 1-1,-1 0 1,1 0-1,-1 0 0,1 0 1,0 0-1,-1 0 1,1 0-1,0-1 0,0 1 1,-1 0-1,1 0 1,0 2-1,0 3 13,0 0 1,1-1-1,-1 1 0,1 0 0,0-1 1,1 1-1,-1-1 0,1 1 0,0-1 1,1 0-1,-1 0 0,1 0 1,0 0-1,0 0 0,1 0 0,-1-1 1,1 0-1,0 0 0,6 5 1,-3-3-483,0-1 0,1 0 0,-1 0 1,15 6-1,37 7-7568,-25-13-6840</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8:15.174"/>
    </inkml:context>
    <inkml:brush xml:id="br0">
      <inkml:brushProperty name="width" value="0.05" units="cm"/>
      <inkml:brushProperty name="height" value="0.05" units="cm"/>
      <inkml:brushProperty name="color" value="#FF0066"/>
    </inkml:brush>
  </inkml:definitions>
  <inkml:trace contextRef="#ctx0" brushRef="#br0">1 28 10122,'0'0'7746,"77"-15"-5666,-50 9-103,2 2-737,2 2-440,-1 2-168,1 0-224,-2 0-192,-5 0-216,-2 0-56,-8 0-1176,-2 0-1040,-4 0-2609</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8:14.772"/>
    </inkml:context>
    <inkml:brush xml:id="br0">
      <inkml:brushProperty name="width" value="0.05" units="cm"/>
      <inkml:brushProperty name="height" value="0.05" units="cm"/>
      <inkml:brushProperty name="color" value="#FF0066"/>
    </inkml:brush>
  </inkml:definitions>
  <inkml:trace contextRef="#ctx0" brushRef="#br0">1 3 9634,'0'0'8410,"10"-1"-3519,46 0-3537,57 2 259,68-3-805,-208 2-8586,5 4 2009</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7:50.476"/>
    </inkml:context>
    <inkml:brush xml:id="br0">
      <inkml:brushProperty name="width" value="0.05" units="cm"/>
      <inkml:brushProperty name="height" value="0.05" units="cm"/>
      <inkml:brushProperty name="color" value="#FF0066"/>
    </inkml:brush>
  </inkml:definitions>
  <inkml:trace contextRef="#ctx0" brushRef="#br0">4 683 8874,'0'0'14853,"0"5"-13561,18 226 2905,-9-149-3501,-21-148 1111,6 46-1944,2-1 0,1 0 0,0 0 0,1 0 0,2 0 0,0 0 0,4-25 0,-3 37 89,0 0 1,1 0 0,1 0-1,0 0 1,0 1-1,0-1 1,1 1 0,1 0-1,-1 0 1,1 1 0,0-1-1,1 1 1,0 0 0,0 1-1,0-1 1,1 1 0,0 0-1,1 1 1,-1 0 0,1 0-1,0 0 1,0 1 0,13-5-1,-15 7 46,-1 0 0,1 0-1,0 1 1,0 0-1,0 0 1,0 0 0,0 1-1,0-1 1,0 2 0,0-1-1,0 1 1,0 0 0,0 0-1,0 0 1,0 1-1,0 0 1,-1 0 0,1 0-1,0 1 1,-1 0 0,0 0-1,0 0 1,8 7 0,-7-4 27,0 1 1,0-1-1,0 1 1,-1 1 0,0-1-1,0 0 1,-1 1 0,0 0-1,-1 0 1,1 1 0,-1-1-1,-1 1 1,0-1-1,0 1 1,1 15 0,0 26 272,15 134 557,-8-138-471,-6-31-407,-7-27-1245,2 5-2804</inkml:trace>
  <inkml:trace contextRef="#ctx0" brushRef="#br0" timeOffset="578.97">758 783 4601,'0'0'18265,"13"0"-12892,49 0-4156,38-4 269,-66 3-3078,-10 0-5201,-34 1-961</inkml:trace>
  <inkml:trace contextRef="#ctx0" brushRef="#br0" timeOffset="1169.72">691 956 7706,'0'0'12332,"7"0"-6108,29 1-4148,180-10-293,-176 5 522,-68 4-12598,15 0 3643</inkml:trace>
  <inkml:trace contextRef="#ctx0" brushRef="#br0" timeOffset="2804.2">1668 180 6249,'3'-5'19967,"-1"11"-18080,2 22 70,3 59-1775,-4-41 353,-3-44-520,13 104 662,-10-93-561,-1-1 0,2 1 0,0-1 0,0 0 0,1 0-1,8 14 1,-15-100 371,-2 56-495,-4-14-101,2-1 1,1 0-1,1-1 0,2 1 0,1 0 0,6-50 0,-5 81 92,0 0 0,1-1-1,-1 1 1,1 0 0,-1-1-1,1 1 1,0 0 0,0 0-1,0 0 1,0 0 0,0 0-1,0 0 1,0 0 0,1 0-1,-1 0 1,1 0 0,3-2 0,-4 4 7,1 0 1,-1 0 0,1 0 0,-1 0 0,1 0 0,-1 0-1,1 1 1,-1-1 0,1 0 0,-1 1 0,1 0 0,-1-1 0,1 1-1,-1 0 1,0-1 0,0 1 0,1 0 0,-1 0 0,0 0 0,0 0-1,0 0 1,0 1 0,0-1 0,0 0 0,0 0 0,0 1 0,0 0-1,23 27 7,9 15 51,3-2-1,1-2 1,2-2 0,45 35-1,-47-43 9,-25-19 60,0-1 0,1 0 1,0-1-1,14 7 1,-25-19-66,-1-1 1,1 1 0,-1-1-1,0 1 1,-1-1 0,1 0 0,-1 1-1,1-5 1,-1-52-52,-2 0 0,-3 1 0,-14-64 0,8 49 0,4 39 5,-2-27-35,-2 90-3953,2-5 719,-1 1-2923</inkml:trace>
  <inkml:trace contextRef="#ctx0" brushRef="#br0" timeOffset="3437.89">1496 917 10666,'0'0'12250,"12"-2"-10618,462-49 3078,-81 13-3280,-347 31-1217,-12 2 584,60-3 1,-125 10-5932,11 4-1638,1 1-2960</inkml:trace>
  <inkml:trace contextRef="#ctx0" brushRef="#br0" timeOffset="4576.76">1688 1488 9946,'0'0'11054,"-11"0"-9841,-33-2-233,41 3-831,0 0 0,0 1 1,-1-1-1,1 1 0,0-1 0,0 1 0,1 0 1,-1 0-1,0 0 0,1 0 0,-1 0 1,1 1-1,0-1 0,-1 1 0,1 0 0,1 0 1,-1-1-1,0 1 0,1 0 0,-2 5 1,-3 1 250,1 1-238,0-1-1,0 1 1,1 0-1,0 1 1,1-1 0,0 0-1,1 1 1,0 0-1,1 0 1,0-1 0,0 1-1,1 0 1,1 0-1,0 0 1,3 15 0,-3-20-143,1 0 0,0-1 1,0 1-1,0 0 0,1-1 1,0 1-1,0-1 0,0 0 0,1 0 1,0 0-1,0 0 0,0 0 1,0-1-1,1 0 0,-1 0 1,1 0-1,0-1 0,1 1 1,-1-1-1,0-1 0,1 1 1,0-1-1,0 0 0,-1 0 1,1 0-1,0-1 0,1 0 1,8 1-1,-9-2-8,-1 1 0,1-1 0,-1 0 0,1 0 0,-1-1-1,1 0 1,-1 0 0,1 0 0,-1 0 0,0-1 0,0 0 0,0 0 0,0-1 0,0 1 0,0-1 0,0 0-1,-1 0 1,0-1 0,1 1 0,-1-1 0,0 0 0,-1 0 0,1 0 0,-1-1 0,0 1 0,0-1-1,0 0 1,-1 0 0,1 0 0,-1 0 0,-1 0 0,1 0 0,1-10 0,1-7-6,0 1 0,-2-1 1,-1 0-1,-1 0 0,0 0 1,-2 0-1,-5-27 0,-9-29-250,-4 1-1,-31-78 0,51 154 209,1 5 13,0-1 0,1 0 1,-1 0-1,1 0 0,0 0 1,0 0-1,0 0 0,0 0 0,3 2 1,6 11-46,7 19 105,-2 0 1,-2 1-1,-1 1 0,15 69 0,15 48 153,-35-134-164,0 0 1,1-1-1,1 0 1,1 0-1,18 23 1,-26-38 54,0 0 1,1 0-1,-1 0 0,1-1 1,-1 1-1,1-1 0,8 5 1,-12-8-47,1 0 1,0 1 0,-1-1-1,1 0 1,-1 0 0,1 0 0,0 1-1,-1-1 1,1 0 0,0 0-1,-1 0 1,1 0 0,-1 0 0,1 0-1,0-1 1,-1 1 0,1 0-1,-1 0 1,1 0 0,0-1-1,-1 1 1,1 0 0,-1 0 0,2-1-1,-1-1 38,0 1-1,0-1 0,0 1 0,0-1 1,0 1-1,0-1 0,0 0 0,-1 1 1,1-1-1,0 0 0,-1 0 0,1-3 1,5-40 19,-2-1 0,-2 0 0,-2 1 0,-2-1 0,-12-67 0,-3-101-589,17 208 453,1-1 0,0 1 0,1 0 1,0-1-1,0 1 0,0 0 0,0 0 0,1 0 1,0 0-1,0 1 0,1-1 0,0 1 1,0 0-1,0 0 0,0 0 0,1 1 1,0-1-1,7-4 0,-7 5-270,1-1-1,0 2 1,0-1 0,1 1-1,-1 0 1,0 0-1,1 1 1,0 0 0,0 0-1,10-1 1,-16 3 105,0 0 0,0 0 1,0 0-1,0 1 0,0-1 0,0 0 1,0 1-1,0-1 0,-1 1 0,1-1 1,0 1-1,0-1 0,0 1 0,-1 0 1,1-1-1,0 1 0,-1 0 0,1 0 1,0 0-1,-1-1 0,1 1 0,-1 0 1,1 0-1,-1 0 0,0 0 0,1 0 1,-1 0-1,0 0 0,0 0 0,0 0 1,0 0-1,0 0 0,0 0 0,0 0 1,0 0-1,0 0 0,0 0 0,0 0 1,-1 1-1,1 2-781,1 16-4927</inkml:trace>
  <inkml:trace contextRef="#ctx0" brushRef="#br0" timeOffset="5352.09">2288 1729 3793,'0'0'11844,"-1"-8"-10237,1 7-1614,-1-5 415,1 0-1,-1 0 1,-1 0-1,1 0 1,-1 0-1,-3-8 1,3 12-202,1 0 1,0 0-1,0 0 1,-1 0-1,1 0 1,-1 0-1,0 1 1,1-1-1,-1 1 1,0-1-1,0 1 1,0 0-1,0 0 1,0 0-1,0 0 1,0 0-1,-1 0 1,1 1-1,0-1 1,0 1-1,-1-1 1,1 1-1,0 0 1,-5 0-1,4 0-114,-1 1 0,0-1 0,1 1 0,-1 0 0,1 0 0,-1 1-1,1-1 1,0 1 0,0-1 0,-1 1 0,1 0 0,0 0 0,0 1 0,1-1 0,-1 0 0,0 1 0,1 0 0,0 0-1,0 0 1,-1 0 0,2 0 0,-1 0 0,0 0 0,1 0 0,-1 1 0,-1 5 0,0 1 16,0 0 0,0 1 0,1-1 0,1 0 0,0 1 0,0-1 0,1 1 0,1 13 0,0-21-97,0 0 0,0 1 0,0-1 0,0 0 0,1 0 0,-1 0 0,1-1 0,0 1-1,0 0 1,0-1 0,0 1 0,1-1 0,-1 1 0,1-1 0,-1 0 0,1 0 0,0 0 0,0-1 0,0 1 0,0-1 0,0 1 0,0-1-1,0 0 1,0 0 0,1 0 0,-1-1 0,0 1 0,6-1 0,-5 1 8,-1 0 1,1-1-1,0 0 0,-1 0 0,1 0 1,0 0-1,-1-1 0,1 1 1,-1-1-1,1 0 0,-1 0 0,1 0 1,-1-1-1,1 1 0,-1-1 1,0 0-1,0 0 0,0 0 0,0 0 1,0 0-1,-1-1 0,1 1 1,0-1-1,-1 1 0,0-1 0,3-4 1,-2-6 15,0-1 0,-1 0 0,0 0 0,-1-21 0,0 15 80,0 18 54,1 6 102,1 9-151,0 0-1,1 0 0,1-1 1,0 1-1,1-1 0,1 0 1,-1-1-1,2 1 0,11 13 1,-16-22-165,-1 0 1,1 0 0,0 0 0,0 0 0,0-1 0,0 1 0,1-1 0,-1 0 0,1 0 0,-1 0 0,1 0 0,0-1 0,0 1 0,0-1-1,0 0 1,-1 0 0,2-1 0,-1 1 0,0-1 0,0 0 0,0 0 0,0 0 0,0 0 0,0-1 0,0 0 0,0 0 0,0 0 0,0 0-1,-1 0 1,1-1 0,0 0 0,-1 0 0,1 0 0,4-4 0,18-14-3058,-5-2-3725</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20:32.381"/>
    </inkml:context>
    <inkml:brush xml:id="br0">
      <inkml:brushProperty name="width" value="0.1" units="cm"/>
      <inkml:brushProperty name="height" value="0.2" units="cm"/>
      <inkml:brushProperty name="color" value="#FFFC00"/>
      <inkml:brushProperty name="tip" value="rectangle"/>
      <inkml:brushProperty name="rasterOp" value="maskPen"/>
    </inkml:brush>
  </inkml:definitions>
  <inkml:trace contextRef="#ctx0" brushRef="#br0">0 0 2529,'0'0'0</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9:17.264"/>
    </inkml:context>
    <inkml:brush xml:id="br0">
      <inkml:brushProperty name="width" value="0.05" units="cm"/>
      <inkml:brushProperty name="height" value="0.05" units="cm"/>
      <inkml:brushProperty name="color" value="#FF0066"/>
    </inkml:brush>
  </inkml:definitions>
  <inkml:trace contextRef="#ctx0" brushRef="#br0">459 1 12587,'0'0'11399,"4"11"-10586,30 89 413,-4 0 0,24 157 1,-48-213-1162,-2 0 0,-2 0 1,-2 1-1,-2-1 0,-1 0 0,-3 1 0,-2-2 1,-25 82-1,7-56 70,-3-1 0,-3-1 1,-4-2-1,-2-2 0,-2-1 1,-4-2-1,-2-2 0,-80 79 0,101-108 77,21-25 97,14-22-157,-9 16-152,0-1-563,0 0-1,0 0 1,0 0 0,-1 0 0,1 0 0,-1 0 0,0 0 0,0 0 0,0 0 0,-1-5 0,1-4-4131,0-5-4907</inkml:trace>
  <inkml:trace contextRef="#ctx0" brushRef="#br0" timeOffset="579.03">91 1229 8410,'0'0'6427,"1"9"-4552,2 40-791,-2-1 0,-2 1 0,-3-1 0,-1 0 0,-3 0 0,-17 58 0,8-39 29,-15 81 1375,32-148-2474,0 0 0,0 1 0,0-1 1,0 0-1,1 0 0,-1 0 0,0 1 0,0-1 1,0 0-1,0 0 0,0 0 0,0 1 1,0-1-1,1 0 0,-1 0 0,0 0 0,0 0 1,0 0-1,0 1 0,1-1 0,-1 0 1,0 0-1,0 0 0,0 0 0,1 0 1,-1 0-1,0 0 0,0 0 0,0 0 0,1 0 1,-1 0-1,0 0 0,0 0 0,0 0 1,1 0-1,-1 0 0,0 0 0,0 0 0,1 0 1,-1 0-1,0 0 0,0 0 0,0 0 1,1 0-1,-1 0 0,0-1 0,0 1 0,0 0 1,0 0-1,1 0 0,-1 0 0,0 0 1,0-1-1,0 1 0,0 0 0,17-10-25,-13 8 86,36-18-137,0 1 0,1 3 1,1 1-1,73-16 0,-90 25-37,-22 6 82,-1-1 1,1 1 0,-1-1-1,0 1 1,1-1 0,-1 0 0,0 0-1,0 0 1,1 0 0,-1 0-1,0-1 1,0 1 0,0-1-1,0 1 1,-1-1 0,1 1 0,0-1-1,-1 0 1,1 0 0,-1 0-1,0 0 1,2-3 0,-3 2 65,0 0 0,0-1 0,0 1 0,0 0 0,-1 0 0,0-1 0,1 1 0,-1 0 0,0 0 0,-1 0 0,1 0 0,0 0 0,-1 0 0,0 1 0,0-1 0,-2-3 1,-36-49 220,-3 2 0,-57-55 0,-32-39-192,129 144 6,2 1-159,0 0 0,-1 0 0,1 1-1,0-1 1,-1 1 0,1-1 0,-1 1 0,1-1 0,-1 1 0,0 0 0,1 0 0,-3-1-1,3 2-305,-1 1-1,1-1 0,0 1 0,0 0 0,0-1 0,0 1 0,0 0 0,0 0 0,0 0 0,1 0 1,-1 0-1,0 0 0,0 0 0,1 0 0,-1 0 0,0 0 0,1 0 0,-1 0 0,1 0 0,0 1 1,-1 0-1,-7 14-8582</inkml:trace>
  <inkml:trace contextRef="#ctx0" brushRef="#br0" timeOffset="1521.65">812 1147 7946,'0'0'3985,"-1"9"-1997,-2 100 5105,2-83-4132,1-21-1325,0-8 108,-1-35-1714,3-64-1483,-2 94 1264,1 1 1,0-1-1,1 1 1,0 0-1,0 0 1,1-1-1,-1 1 0,2 1 1,-1-1-1,7-10 1,-9 17 178,-1-1 1,1 0-1,-1 1 1,1-1-1,-1 0 1,1 1-1,0-1 1,-1 1-1,1-1 0,0 1 1,0-1-1,-1 1 1,1 0-1,0-1 1,0 1-1,-1 0 1,1 0-1,0-1 1,0 1-1,0 0 1,0 0-1,-1 0 1,1 0-1,0 0 0,0 0 1,0 0-1,0 0 1,-1 1-1,1-1 1,0 0-1,0 0 1,0 1-1,-1-1 1,1 1-1,0-1 1,0 0-1,-1 1 1,1-1-1,0 1 0,-1 0 1,1-1-1,-1 1 1,1-1-1,-1 1 1,1 0-1,0 0 1,22 38 105,-22-36-90,10 20 85,-1 0 0,7 28 0,-14-42 163,-1 1 0,0 0 0,0 0-1,-1 0 1,0 0 0,-1 0 0,0 0 0,-2 14 0,2-24-232,0 0 1,-1 0-1,1 0 0,0 0 1,0-1-1,0 1 0,0 0 0,0 0 1,0 0-1,0 0 0,0 0 0,0 0 1,0-1-1,0 1 0,0 0 0,-1 0 1,1 0-1,0 0 0,0 0 0,0 0 1,0 0-1,0 0 0,0 0 1,-1 0-1,1 0 0,0 0 0,0 0 1,0 0-1,0 0 0,0-1 0,0 1 1,-1 0-1,1 0 0,0 1 0,0-1 1,0 0-1,0 0 0,0 0 0,-1 0 1,1 0-1,0 0 0,0 0 0,0 0 1,0 0-1,0 0 0,0 0 1,-1 0-1,1 0 0,0 0 0,0 0 1,0 1-1,0-1 0,0 0 0,0 0 1,0 0-1,0 0 0,0 0 0,0 0 1,-1 0-1,1 1 0,0-1 0,0 0 1,0 0-1,0 0 0,0 0 0,0 1 1,-5-12 287,3-5-442,0 0-1,1 1 1,1-1-1,1 0 1,0 1-1,1-1 1,0 1-1,1-1 1,1 1-1,1 0 1,0 0 0,1 1-1,0-1 1,1 1-1,10-14 1,-16 27 122,-1 0 1,1 0-1,-1 1 0,1-1 1,-1 0-1,1 1 0,0-1 1,-1 0-1,1 1 1,0-1-1,0 0 0,-1 1 1,1 0-1,0-1 1,0 1-1,0-1 0,0 1 1,0 0-1,0-1 0,-1 1 1,1 0-1,0 0 1,0 0-1,0 0 0,0 0 1,0 0-1,0 0 0,0 0 1,0 0-1,0 1 1,0-1-1,0 0 0,0 0 1,0 1-1,-1-1 0,1 1 1,0-1-1,0 1 1,0-1-1,-1 1 0,1-1 1,0 1-1,-1 0 1,1-1-1,0 1 0,-1 0 1,1 0-1,-1-1 0,1 1 1,0 1-1,26 49 199,-25-46-154,9 22 152,-2 0 0,-1 0 0,-1 1 0,-1 0 1,-2 0-1,2 36 0,-6-62-281,0-1 0,0 1 0,0-1 1,0 1-1,0-1 0,0 0 0,1 1 1,-1-1-1,1 0 0,-1 1 0,1-1 0,-1 0 1,1 1-1,0-1 0,-1 0 0,1 0 1,0 0-1,0 0 0,0 0 0,2 2 1,-1-2-443,0-1 1,-1 1 0,1-1 0,0 1 0,0-1 0,-1 0 0,1 0 0,0 0 0,0 0 0,-1 0 0,1 0 0,0-1 0,0 1 0,-1 0 0,1-1 0,0 1 0,2-2 0,18-10-9042</inkml:trace>
  <inkml:trace contextRef="#ctx0" brushRef="#br0" timeOffset="1947.26">1321 1158 11690,'0'0'10424,"-11"6"-10171,6-4-184,0 0-1,1 1 0,-1 0 0,0 0 0,1 0 0,0 1 0,0-1 0,0 1 1,0 0-1,0 0 0,1 1 0,0-1 0,0 1 0,0-1 0,0 1 0,1 0 1,0 0-1,0 0 0,0 0 0,1 1 0,-1-1 0,1 0 0,0 7 0,0-9-48,1 0 0,0 1 0,0-1 0,1 0 0,-1 0 0,0 1 0,1-1 0,0 0 0,0 0 0,0 0 0,0 0 0,0 0 0,1 0 0,-1 0 0,1 0 0,0-1 0,2 4 0,-3-5-26,0 0 0,1 0 0,-1-1 0,0 1 0,1 0 0,-1 0 0,1-1 0,-1 1 0,1-1 0,-1 1 1,1-1-1,-1 0 0,1 0 0,0 1 0,-1-1 0,1 0 0,-1 0 0,1-1 0,0 1 0,-1 0 0,1-1 0,-1 1 0,1 0 1,-1-1-1,1 0 0,-1 1 0,0-1 0,1 0 0,-1 0 0,0 0 0,1 0 0,-1 0 0,0 0 0,0 0 0,0 0 0,2-3 0,2-2-10,-1-1-1,0-1 0,0 1 0,0-1 0,-1 1 0,0-1 1,-1 0-1,1 0 0,-2 0 0,3-15 0,-1 4 160,-3 19-136,0 0-1,0 1 1,1-1 0,-1 0 0,0 0 0,0 0 0,0 0 0,0 0 0,0 0 0,0 0 0,0 0 0,0 0 0,0 0-1,1 0 1,-1 0 0,0 0 0,0 0 0,0 0 0,0 0 0,0 0 0,0 0 0,0 0 0,0 0 0,0 0 0,1 0-1,-1 0 1,0 0 0,0 0 0,0 0 0,0 0 0,0 0 0,0 0 0,0 0 0,0 0 0,0 0 0,0-1 0,1 1-1,-1 0 1,0 0 0,0 0 0,0 0 0,0 0 0,0 0 0,0 0 0,0 0 0,0 0 0,0 0 0,0 0 0,0-1-1,0 1 1,0 0 0,0 0 0,0 0 0,0 0 0,0 0 0,0 0 0,0 0 0,0 0 0,0-1 0,0 1 0,0 0-1,0 0 1,0 0 0,0 0 0,8 14 46,-2-1-115,0 0 0,1-1 1,1 0-1,0-1 0,0 0 0,1 0 1,11 10-1,-3-18-5631</inkml:trace>
  <inkml:trace contextRef="#ctx0" brushRef="#br0" timeOffset="2322.13">1493 846 13795,'0'0'3369,"0"61"-2593,2-19 968,6 15-87,3 12-673,0-6-264,-2-11 224,-4-17-72,-2-9-296,1-1-271,1-1-177,-1-4-128,-1-10-273,-3-15-1007,0-12-504,-2-7-4105</inkml:trace>
  <inkml:trace contextRef="#ctx0" brushRef="#br0" timeOffset="2323.13">1372 1016 13851,'0'0'4457,"58"0"-4049,-14 3 680,5 3-192,-6-1-215,1 1-681,-9-3-489,-14-1-3311,-12-2-3330</inkml:trace>
  <inkml:trace contextRef="#ctx0" brushRef="#br0" timeOffset="2724.9">1645 730 8370,'0'0'2235,"3"15"125,10 57 509,-3 0-1,-1 97 1,1-2 221,-7-94-1361,-2-54 195,-1-55-1100,-1 22-1265,0-1 0,2 0 0,0 1-1,0-1 1,2 1 0,-1-1 0,2 1 0,0 0 0,1 0-1,8-18 1,-13 31 368,1 1 0,-1-1-1,0 0 1,1 0 0,-1 1-1,1-1 1,-1 0 0,1 1-1,-1-1 1,1 0 0,-1 1 0,1-1-1,0 1 1,-1-1 0,1 1-1,0-1 1,0 1 0,-1 0-1,1-1 1,0 1 0,0 0 0,-1-1-1,1 1 1,0 0 0,0 0-1,0 0 1,0 0 0,-1 0-1,2 0 1,-1 1 30,1-1-1,-1 1 1,0 0 0,0 0-1,1 0 1,-1 0 0,0 0-1,0 0 1,0 0 0,0 0-1,0 1 1,-1-1 0,1 0-1,1 3 1,19 57 633,-19-54-545,32 128 2018,-26-126-4005,-1-11-4431</inkml:trace>
  <inkml:trace contextRef="#ctx0" brushRef="#br0" timeOffset="3177.1">1946 1004 9794,'0'0'5715,"-11"2"-4871,5-2-759,4 0 55,-1 0 0,0 0 0,0 0 0,0 0 0,1 1-1,-1-1 1,0 1 0,0 0 0,1-1 0,-1 1 0,0 1-1,1-1 1,-1 0 0,1 0 0,0 1 0,-1 0 0,1-1 0,0 1-1,0 0 1,0 0 0,0 0 0,0 0 0,1 1 0,-1-1 0,0 0-1,1 1 1,0-1 0,0 1 0,-2 3 0,2 1-6,1-1 0,-1 0 0,1 1 0,1-1 0,-1 1 0,1-1 0,0 0 0,0 0 0,1 1 0,0-1 0,0 0 0,0 0-1,1 0 1,0-1 0,5 9 0,5 4 40,1-1-1,1-1 0,20 19 1,-19-20-344,-1 0 1,22 30-1,-37-45 136,1 1-1,-1-1 0,1 1 0,-1-1 1,1 1-1,-1 0 0,0-1 1,1 1-1,-1 0 0,0-1 1,1 1-1,-1 0 0,0-1 0,0 1 1,0 0-1,0 0 0,0-1 1,0 1-1,0 0 0,0-1 0,0 1 1,0 0-1,0 0 0,0-1 1,-1 1-1,1 0 0,0-1 1,0 1-1,-1 0 0,1-1 0,0 1 1,-1-1-1,1 1 0,-1 0 1,1-1-1,-1 1 0,1-1 0,-1 1 1,1-1-1,-1 1 0,0-1 1,1 0-1,-1 1 0,0-1 1,-37 10-1064,27-8 730,-115 21-5261,63-12-763</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8:43.975"/>
    </inkml:context>
    <inkml:brush xml:id="br0">
      <inkml:brushProperty name="width" value="0.05" units="cm"/>
      <inkml:brushProperty name="height" value="0.05" units="cm"/>
      <inkml:brushProperty name="color" value="#FF0066"/>
    </inkml:brush>
  </inkml:definitions>
  <inkml:trace contextRef="#ctx0" brushRef="#br0">154 273 10698,'0'0'9956,"-11"1"-9039,4 0-806,1 0-1,0 0 0,0 0 0,0 1 1,0 0-1,0 0 0,0 0 1,1 1-1,-1 0 0,1 0 1,-1 1-1,1-1 0,0 1 0,0 0 1,1 0-1,-1 1 0,1-1 1,0 1-1,0 0 0,1 0 1,0 0-1,-1 1 0,-2 7 1,2-2 60,0 0 1,1 0 0,0 1 0,1-1 0,0 1 0,1-1 0,0 1 0,1 0 0,0 0 0,1-1 0,3 17 0,-3-24-145,-1 0-1,1 0 1,0 0-1,0 0 1,1-1 0,-1 1-1,1 0 1,0-1-1,0 1 1,0-1 0,0 1-1,1-1 1,-1 0-1,1 0 1,0 0-1,0 0 1,0-1 0,0 1-1,0-1 1,1 0-1,-1 0 1,1 0 0,-1 0-1,1 0 1,0-1-1,0 0 1,0 0-1,-1 0 1,1 0 0,0-1-1,0 1 1,1-1-1,-1 0 1,0 0 0,6-1-1,-5 0-15,0 0 1,0 0-1,0 0 0,0-1 0,0 0 0,0 0 1,-1 0-1,1 0 0,-1-1 0,1 1 0,-1-1 0,0 0 1,0-1-1,0 1 0,5-7 0,-4 3 7,0 0-1,0-1 1,-1 0-1,0 1 1,0-1-1,-1-1 0,0 1 1,3-13-1,-2 1-5,-1 0-1,-1-1 0,0 1 1,-2 0-1,-1-1 0,0 1 1,-5-23-1,-16-26-262,17 55 133,0 0 1,0-1-1,-2-19 0,29 66-435,-9-16 565,51 83 353,89 186-1,-146-333 1005,1-56 0,-4 20-1320,0-11-378,21-117 0,-25 210 206,0 1 0,0-1 0,1 0 1,-1 1-1,0-1 0,1 1 0,-1-1 0,1 1 0,0-1 1,-1 1-1,1-1 0,0 1 0,0 0 0,0-1 1,0 1-1,0 0 0,0 0 0,0 0 0,0 0 0,2-2 1,-2 3-26,0 0 1,0 0-1,0 0 1,0 0 0,0 0-1,0 1 1,0-1 0,0 0-1,0 0 1,0 1-1,0-1 1,0 0 0,0 1-1,0-1 1,0 1 0,0-1-1,0 1 1,-1 0-1,1-1 1,0 1 0,0 0-1,0 1 1,7 6-1426,-2 1 0,1 0 0,-1 0 0,5 12 0,5 11-5196</inkml:trace>
  <inkml:trace contextRef="#ctx0" brushRef="#br0" timeOffset="444.58">664 561 3265,'0'0'12596,"-6"-11"-10632,-4-9-979,-22-42 3795,32 62-4747,-1 0-1,1 0 1,0 0-1,-1 0 1,1-1 0,-1 1-1,1 0 1,0 0-1,-1 0 1,1 0-1,-1 0 1,1 0-1,0 0 1,-1 0-1,1 1 1,-1-1-1,1 0 1,0 0-1,-1 0 1,1 0-1,-1 0 1,1 1-1,0-1 1,-1 0-1,1 0 1,0 1 0,0-1-1,-1 0 1,1 0-1,0 1 1,-1-1-1,1 0 1,0 1-1,0-1 1,0 0-1,-1 1 1,1-1-1,0 1 1,0-1-1,0 0 1,0 1-1,0-1 1,0 1-1,0-1 1,0 0-1,0 2 1,-9 19-236,6-13 121,1-1 0,0 1-1,1 0 1,-1-1 0,2 1 0,-1 0-1,1 0 1,1 13 0,-1-21 51,0 1 0,0-1 0,0 0 0,0 1 0,0-1 0,0 0 0,0 1 1,1-1-1,-1 0 0,0 1 0,0-1 0,0 0 0,0 1 0,0-1 0,1 0 0,-1 0 0,0 1 1,0-1-1,0 0 0,1 0 0,-1 1 0,0-1 0,1 0 0,-1 0 0,0 0 0,0 0 0,1 1 0,-1-1 1,0 0-1,1 0 0,-1 0 0,0 0 0,1 0 0,-1 0 0,0 0 0,1 0 0,-1 0 0,0 0 0,1 0 1,-1 0-1,1 0 0,14-11-435,7-16 263,1-24 255,2 85 1324,-20-28-1271,1 0 1,-1-1-1,1 0 0,1 0 1,-1 0-1,1-1 1,-1 0-1,1 0 0,1 0 1,-1-1-1,8 2 0,-10-4-654,0 1 0,-1-1 0,1-1-1,0 1 1,0-1 0,0 0 0,0 0 0,0 0-1,0-1 1,-1 0 0,10-2 0,5-7-7432</inkml:trace>
  <inkml:trace contextRef="#ctx0" brushRef="#br0" timeOffset="810.59">947 253 13595,'0'0'5172,"7"8"-3132,29 34 639,80 71 0,12 11-2458,-128-124-293,1 0 1,-1 0-1,0 0 1,0 1-1,0-1 1,0 0 0,1 0-1,-1 0 1,0 0-1,0 0 1,0 0 0,0 0-1,0 1 1,0-1-1,1 0 1,-1 0-1,0 0 1,0 0 0,0 1-1,0-1 1,0 0-1,0 0 1,0 0-1,0 0 1,0 1 0,0-1-1,0 0 1,0 0-1,0 0 1,0 1-1,0-1 1,0 0 0,0 0-1,0 0 1,0 1-1,0-1 1,0 0-1,0 0 1,0 0 0,0 0-1,0 1 1,0-1-1,0 0 1,-1 0-1,1 0 1,0 0 0,0 0-1,0 1 1,0-1-1,0 0 1,-1 0-1,-10 1-4390,8-1 3703,-15 0-5193</inkml:trace>
  <inkml:trace contextRef="#ctx0" brushRef="#br0" timeOffset="1223.98">1256 239 9194,'0'0'11298,"-59"62"-9329,36-29 39,-3 4-1056,1 3-511,3 0-185,4-4-104,5-5-152,7-6-8,6-8-1025,4-7-1719,6-7-3674</inkml:trace>
  <inkml:trace contextRef="#ctx0" brushRef="#br0" timeOffset="2032.75">1407 189 10722,'0'0'7947,"-6"9"-6324,1 2-1284,1 1-1,0-1 1,0 1-1,1 0 1,0 0-1,2 0 1,-1 0-1,1 0 1,1 0-1,1 18 1,3 4 505,11 51 1,-4-32 742,-10-52-1038,-4-12 995,-5-16-1779,1 0 0,1 0 0,2-1 1,0 0-1,2 0 0,1 0 0,1 0 0,2 1 0,7-47 0,-8 70 126,0 0 0,0 0-1,0 1 1,0-1-1,1 0 1,-1 1-1,1-1 1,0 1-1,0 0 1,0-1-1,1 1 1,-1 0 0,1 0-1,0 0 1,-1 1-1,6-4 1,-6 5 97,0 0 0,0 1 0,0-1 0,1 1 0,-1 0-1,0 0 1,0 0 0,0 0 0,1 0 0,-1 0 0,0 0 0,0 1 0,0-1 0,0 1 0,0-1 0,0 1 0,0 0 0,0 0 0,0 0 0,0 0 0,0 0 0,0 1 0,0-1 0,-1 0 0,1 1 0,-1 0 0,1-1 0,-1 1 0,3 3 0,6 7 143,1 1 0,-1 0 0,-1 1 0,-1 0 0,0 1 0,0 0 1,-2 0-1,0 0 0,-1 1 0,0 0 0,-1 0 0,-1 0 0,0 1 1,-1-1-1,-1 1 0,-1-1 0,-2 24 0,-2-24 920,0-23-61,-1-25-589,6 3-1015,1 0 0,1 0 0,2 0 0,1 1 0,1 0 0,20-50 0,-27 77 566,1-1 1,-1 0 0,0 1-1,1-1 1,0 1-1,-1 0 1,1-1-1,0 1 1,0-1 0,0 1-1,-1 0 1,2 0-1,-1-1 1,0 1 0,0 0-1,0 0 1,0 0-1,1 0 1,-1 0-1,0 1 1,1-1 0,-1 0-1,1 1 1,-1-1-1,3 0 1,-3 2 32,1-1 0,-1 1 1,1 0-1,-1-1 0,1 1 0,-1 0 0,1 0 0,-1 0 1,0 0-1,1 0 0,-1 1 0,0-1 0,0 0 0,0 1 0,0-1 1,0 1-1,0-1 0,1 3 0,6 14 185,0-1 1,9 36-1,-16-49-152,5 17 718,0 0 0,-2 1 0,0 0 0,1 32 0,-17-146 523,11 80-1307,1-18-816,4-48-1,-3 71 571,0-1-1,1 1 1,0-1 0,0 1-1,0 0 1,1-1-1,0 1 1,1 1 0,-1-1-1,1 0 1,9-10-1,-12 16 287,0 0-1,0 0 0,0 0 0,0 0 0,1 1 0,-1-1 0,0 0 0,1 0 0,-1 1 0,0-1 0,1 1 0,-1-1 0,1 1 1,-1 0-1,1-1 0,-1 1 0,1 0 0,-1 0 0,1 0 0,-1 0 0,1 0 0,-1 1 0,1-1 0,-1 0 0,0 1 0,1-1 1,-1 1-1,1-1 0,-1 1 0,0 0 0,1 0 0,-1-1 0,0 1 0,0 0 0,0 0 0,0 0 0,0 0 0,0 0 0,0 1 1,2 1-1,5 7 292,-1 0 1,1 0 0,9 19 0,-14-23-156,9 15 299,-2 1 1,0 0-1,-1 0 0,-1 1 1,-2 0-1,0 1 0,-1-1 1,3 47-1,-18-82-6401,1 1-2483</inkml:trace>
  <inkml:trace contextRef="#ctx0" brushRef="#br0" timeOffset="3223.18">1994 590 6369,'0'0'11643,"10"0"-10500,4-1-814,0-1 1,-1 0-1,1 0 1,18-7-1,-28 8-276,0-1-1,-1 1 0,1-1 0,-1 0 0,1 0 0,-1 0 0,0 0 0,0-1 0,0 1 0,0-1 1,3-3-1,-5 4-44,0 1 0,0-1 0,-1 1 0,1-1 0,0 0 0,-1 0 0,1 0 0,-1 1 0,1-1 0,-1 0 0,0 0 0,0 0-1,0 0 1,0 0 0,0 0 0,0 1 0,0-1 0,-1 0 0,1 0 0,-1 0 0,1 0 0,-1 1 0,0-1 0,-1-3 0,0 3 3,1 0 1,0 1-1,-1-1 0,1 0 0,-1 1 0,0-1 0,1 1 0,-1 0 0,0-1 1,0 1-1,0 0 0,0 0 0,0 0 0,0 1 0,0-1 0,0 0 0,0 1 1,0-1-1,0 1 0,-1 0 0,1-1 0,0 1 0,0 0 0,0 1 0,-1-1 1,1 0-1,-3 1 0,2 0 4,1-1-1,-1 1 1,1-1 0,-1 1 0,1 0 0,0 0-1,-1 0 1,1 0 0,0 1 0,0-1 0,-1 0-1,1 1 1,0 0 0,0-1 0,1 1 0,-1 0-1,0 0 1,1 0 0,-1 0 0,1 0 0,-1 1-1,1-1 1,-1 3 0,1 3 87,0 0 1,0 0-1,1 0 1,0 0-1,0 1 0,1-1 1,0 0-1,1 0 0,-1-1 1,2 1-1,-1 0 0,1-1 1,7 15-1,-9-19-65,1 1 0,0-1 1,0 0-1,0 0 0,0 0 0,0 0 0,1 0 0,0 0 0,-1-1 1,1 1-1,0-1 0,0 0 0,0 0 0,0 0 0,1 0 1,-1 0-1,0-1 0,1 1 0,-1-1 0,1 0 0,0 0 0,-1-1 1,1 1-1,0-1 0,-1 1 0,1-1 0,0 0 0,0-1 1,-1 1-1,1-1 0,7-1 0,-9 1-10,1-1 0,-1 1 0,0-1 0,0 1 0,1-1 0,-1 0 0,0 0 0,-1 0 0,1 0 0,0 0 0,0 0-1,-1-1 1,1 1 0,-1 0 0,0-1 0,0 0 0,0 1 0,1-4 0,13-54 197,-12 45-247,-2 6-9,9-36-19,-9 43 21,-1 1-1,0 0 1,0-1-1,1 1 1,-1 0-1,1-1 1,-1 1 0,1 0-1,-1 0 1,1 0-1,0 0 1,0 0-1,-1 0 1,1 0 0,0 0-1,0 0 1,0 0-1,0 0 1,0 0-1,0 0 1,1 1-1,-1-1 1,0 0 0,0 1-1,2-1 1,-1 2 0,0 0 1,0 0 0,0 0 0,0 0 0,0 0-1,0 0 1,0 1 0,0-1 0,-1 1 0,1 0-1,-1-1 1,1 1 0,-1 0 0,0 0 0,2 3-1,22 39 133,-20-34-86,-3-6 132,1 0 1,-1 1-1,0 0 1,0-1-1,0 1 1,-1 0-1,0 0 1,0 0-1,1 9 1133,-3-17-1192,-1-1 0,1 0 0,1 0 0,-1 1 1,0-1-1,1 0 0,0 0 0,0-6 0,0 10-77,0-9-232,1 0-1,0 0 1,0 0-1,4-13 1,-5 21 180,0-1 1,1 0-1,-1 1 1,1-1-1,-1 0 1,1 1-1,0-1 0,0 1 1,0-1-1,-1 1 1,2-1-1,-1 1 1,0 0-1,0-1 0,0 1 1,0 0-1,1 0 1,-1 0-1,1 0 1,-1 0-1,1 0 1,-1 1-1,1-1 0,-1 0 1,1 1-1,0-1 1,-1 1-1,1-1 1,0 1-1,2 0 0,-2 0 27,-1 1-1,1 0 1,-1 0-1,1-1 0,-1 1 1,1 0-1,-1 0 1,1 0-1,-1 0 0,0 1 1,1-1-1,-1 0 0,0 1 1,0-1-1,0 1 1,0-1-1,0 1 0,0 2 1,18 37 171,-14-29-76,3 10 201,1 3-1267,-6-25-1510,-2-16-2171,-1 0-989</inkml:trace>
  <inkml:trace contextRef="#ctx0" brushRef="#br0" timeOffset="3761.57">2457 314 10866,'0'0'5710,"4"10"-3513,44 180 2452,-19-70-1627,-23-166-1071,-4 35-2574,2 0 1,-1 1-1,1-1 1,1 1-1,-1 0 1,9-12-1,-12 21 581,-1 0 0,1 1 0,0-1 0,-1 0 1,1 1-1,0-1 0,0 1 0,-1-1 0,1 1 0,0-1 0,0 1 0,0 0 0,0-1 0,0 1 0,0 0 1,-1 0-1,1 0 0,0-1 0,0 1 0,0 0 0,0 0 0,0 0 0,0 1 0,0-1 0,0 0 0,0 0 0,0 0 1,0 1-1,-1-1 0,1 0 0,0 1 0,0-1 0,0 1 0,0-1 0,-1 1 0,1-1 0,0 1 0,-1 0 1,1-1-1,0 1 0,0 1 0,30 39 371,-21-25-301,1-2-29,-2-3 378,0 0 1,0 1 0,-1 0-1,-1 0 1,8 18 0,-22-35-5214,-2-3-1528</inkml:trace>
  <inkml:trace contextRef="#ctx0" brushRef="#br0" timeOffset="4120.65">2665 386 11690,'0'0'7346</inkml:trace>
  <inkml:trace contextRef="#ctx0" brushRef="#br0" timeOffset="4510.35">2777 283 11723,'0'0'5266,"0"10"-3062,3 16-1125,2-1-1,0 1 1,15 40-1,36 83 622,-55-146-1666,1 0 1,0 0-1,-1 0 1,1 0-1,0 0 1,1 0-1,-1-1 1,0 1-1,1-1 1,-1 0-1,1 0 1,0 0-1,0 0 1,0 0-1,0 0 1,0-1-1,0 0 1,0 1-1,1-1 1,-1 0-1,0-1 1,1 1-1,-1 0 1,1-1-1,-1 0 1,0 0-1,1 0 1,-1 0-1,1-1 1,6-1-1,-2 1-65,1-1-1,-1-1 0,1 1 0,-1-2 0,0 1 0,0-1 0,0 0 0,0 0 0,-1-1 0,0 0 0,9-8 1,-15 12 15,0 0 1,1 0 0,-1 0 0,0 0 0,0-1 0,0 1 0,0 0-1,0-1 1,0 1 0,0 0 0,-1-1 0,1 1 0,0-1 0,-1 0 0,1 1-1,-1-1 1,0 1 0,1-1 0,-1 0 0,0 1 0,0-1 0,0 1 0,0-1-1,0 0 1,-1 1 0,1-1 0,0 0 0,-1 1 0,1-1 0,-1 1-1,-1-3 1,1 3 22,0-1 0,-1 1 0,1-1 0,-1 1 0,0 0-1,1 0 1,-1-1 0,0 1 0,0 1 0,0-1 0,0 0-1,0 0 1,0 1 0,0-1 0,0 1 0,0 0-1,0-1 1,0 1 0,0 0 0,0 0 0,0 0 0,0 1-1,0-1 1,-3 1 0,4 0 28,0-1-1,0 1 1,0 0-1,0 0 1,0 0-1,0 0 1,0 0 0,1 0-1,-1 0 1,0 0-1,1 0 1,-1 0-1,1 0 1,-1 0-1,1 0 1,-1 0 0,1 1-1,0-1 1,0 0-1,-1 0 1,1 0-1,0 1 1,0 1 0,0 34 347,0-33-342,0-1-33,1 0 0,-1 0 0,1 0 0,0-1 0,0 1 0,0 0 0,0 0 0,0-1 0,0 1 0,1-1 0,0 1 0,-1-1 0,1 0 0,0 1-1,0-1 1,0 0 0,0 0 0,0 0 0,1-1 0,-1 1 0,1 0 0,-1-1 0,1 0 0,-1 1 0,1-1 0,0 0 0,0 0 0,-1-1 0,1 1 0,4 0-1,10 2-227,1-1-1,-1 0 1,33-2-1,-31-1-462,22-2-4359,-34 0-428</inkml:trace>
  <inkml:trace contextRef="#ctx0" brushRef="#br0" timeOffset="4914.75">2779 484 18684,'0'0'2937,"88"-30"-2937,-51 20-2185,-7-1-3992</inkml:trace>
  <inkml:trace contextRef="#ctx0" brushRef="#br0" timeOffset="4915.75">3129 193 13483,'0'0'7970,"-32"70"-7898,18-39-72,3-2-5065</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8:38.983"/>
    </inkml:context>
    <inkml:brush xml:id="br0">
      <inkml:brushProperty name="width" value="0.05" units="cm"/>
      <inkml:brushProperty name="height" value="0.05" units="cm"/>
      <inkml:brushProperty name="color" value="#FF0066"/>
    </inkml:brush>
  </inkml:definitions>
  <inkml:trace contextRef="#ctx0" brushRef="#br0">7 149 10538,'0'0'7746,"1"11"-6626,35 217 4727,-47-314-2442,5 54-3986,1-1-1,2 1 1,1-1-1,2 0 0,7-57 1,-7 88 537,0 0 0,1 0 1,-1 0-1,1 0 0,-1-1 1,1 1-1,0 0 0,0 0 1,0 1-1,0-1 0,0 0 1,0 0-1,1 0 0,-1 1 1,0-1-1,1 0 0,0 1 1,-1 0-1,1-1 0,0 1 1,-1 0-1,1 0 1,3-2-1,-2 3 21,0 0 0,-1 0 0,1 0 0,0 0 1,0 0-1,-1 0 0,1 1 0,0-1 0,-1 1 0,1 0 1,-1 0-1,1 0 0,-1 0 0,1 0 0,4 3 0,5 5 16,1 1-1,-1 0 1,-1 0-1,0 1 0,11 14 1,-11-11 160,0-1 0,-1 1 0,-1 1 0,0 0 0,-1 0 0,-1 0 0,0 1 1,-1 1-1,-1-1 0,0 1 0,-2-1 0,1 1 0,-2 0 0,0 20 0,-2-37-122,0 0 0,0 1 0,0-1 0,0 0 0,0 0 0,0 0 0,-1 0 0,1 0 1,0 0-1,0 1 0,0-1 0,0 0 0,-1 0 0,1 0 0,0 0 0,0 0 0,0 0 0,0 0 0,-1 0 0,1 0 0,0 0 0,0 0 0,0 0 0,-1 0 0,1 0 0,0 0 0,0 0 0,0 0 0,-1 0 0,1 0 0,0 0 0,0 0 0,0 0 0,-1 0 0,1 0 0,0 0 0,0 0 1,0-1-1,0 1 0,-1 0 0,1 0 0,0 0 0,0 0 0,0 0 0,0-1 0,0 1 0,0 0 0,0 0 0,-1 0 0,1 0 0,0-1 0,0 1 0,0 0 0,0 0 0,0 0 0,0-1 0,0 1 0,0 0 0,0 0 0,0 0 0,0-1 0,0 1 0,-9-13 93,4-4-425,2 0-1,0 0 1,1 0-1,0-1 1,2 1-1,0-1 1,1 1-1,0 0 1,2 0-1,0 0 1,1 0-1,9-25 1,-13 40 281,1 1-1,-1 0 1,1-1 0,-1 1 0,1 0-1,0 0 1,0 0 0,-1-1-1,1 1 1,0 0 0,0 0 0,0 0-1,0 0 1,0 1 0,0-1 0,1 0-1,-1 0 1,0 1 0,0-1 0,1 0-1,-1 1 1,0-1 0,1 1 0,-1 0-1,0-1 1,1 1 0,-1 0-1,0 0 1,1 0 0,-1 0 0,1 0-1,-1 0 1,0 0 0,1 1 0,-1-1-1,1 0 1,-1 1 0,0-1 0,0 1-1,1 0 1,-1-1 0,0 1 0,0 0-1,0 0 1,1-1 0,-1 1-1,0 0 1,0 0 0,-1 0 0,3 2-1,6 7 21,1 0-1,-1 1 0,14 21 1,-21-28-8,15 22 136,22 43 0,-34-59 117,-1 0-1,0 0 1,-1 1 0,0-1 0,-1 1 0,0 0-1,-1 0 1,1 11 0,-2-22-212,0 0-1,0 1 1,0-1 0,0 0 0,0 1 0,1-1-1,-1 0 1,0 1 0,0-1 0,0 0 0,0 1-1,0-1 1,0 0 0,0 1 0,0-1 0,0 0 0,-1 1-1,1-1 1,0 0 0,0 1 0,0-1 0,0 0-1,0 1 1,0-1 0,-1 0 0,1 1 0,0-1-1,0 0 1,-1 0 0,1 1 0,0-1 0,0 0-1,-1 0 1,1 1 0,0-1 0,-1 0 0,1 0-1,0 0 1,0 0 0,-1 1 0,1-1 0,0 0 0,-1 0-1,1 0 1,-1 0 0,1 0 0,0 0 0,-1 0-1,1 0 1,0 0 0,-1 0 0,1 0 0,0 0-1,-1 0 1,1-1 0,0 1 0,-1 0 0,1 0-1,0 0 1,-1 0 0,1 0 0,0-1 0,0 1-1,-1 0 1,1-1 0,-16-19 524,13 6-830,0 1 0,2-1 0,0 0 1,0 1-1,1-1 0,1 0 0,0 0 0,1 1 1,0-1-1,1 1 0,1 0 0,0 0 0,1 0 1,0 0-1,1 1 0,0-1 0,16-21 0,-21 33 255,0 0 0,0-1 0,0 1 0,0 0-1,0-1 1,0 1 0,1 0 0,-1 0 0,0 0-1,1 0 1,-1 0 0,0 1 0,1-1 0,0 0 0,-1 0-1,1 1 1,-1-1 0,1 1 0,0 0 0,-1-1-1,1 1 1,0 0 0,-1 0 0,3 0 0,-2 1 19,0 0 0,1 0 0,-1 0-1,1 0 1,-1 0 0,0 1 0,0-1 0,0 1 0,0-1 0,0 1 0,0 0 0,0 0 0,-1 0 0,3 2 0,5 10 164,0 1 0,-1 0 0,12 28 0,-16-34-65,7 19 144,-2 1 0,-1-1 0,6 40-1,-14-67-391,0 0-1,0 0 1,0-1 0,0 1-1,0 0 1,0 0-1,0 0 1,1-1 0,-1 1-1,0 0 1,1 0-1,-1 0 1,0-1 0,1 1-1,-1 0 1,1-1-1,-1 1 1,1 0 0,0-1-1,-1 1 1,1-1-1,0 1 1,-1-1 0,1 1-1,0-1 1,-1 1-1,1-1 1,0 0 0,0 1-1,0-1 1,-1 0-1,1 0 1,0 0 0,0 0-1,1 1 1,6-1-6048</inkml:trace>
  <inkml:trace contextRef="#ctx0" brushRef="#br0" timeOffset="378.96">795 299 11987,'0'0'5273,"11"-5"-5008,-5 3-239,38-14 41,-41 15-60,-1-1-1,1 1 0,0-1 1,0 1-1,-1-1 1,1 0-1,-1 0 1,0 0-1,0 0 0,1 0 1,-1 0-1,0-1 1,-1 1-1,3-4 0,-4 5 38,-1 0-1,1 1 0,0-1 0,-1 1 1,1-1-1,-1 0 0,1 1 0,-1-1 0,1 1 1,-1-1-1,1 1 0,-1-1 0,0 1 1,1 0-1,-1-1 0,0 1 0,1 0 0,-1 0 1,0-1-1,0 1 0,1 0 0,-1 0 1,0 0-1,1 0 0,-1 0 0,0 0 0,0 0 1,1 0-1,-1 0 0,0 0 0,0 0 1,1 0-1,-1 1 0,-1-1 0,-31 4 710,31-3-645,-1 0 0,1 0 0,0 0 0,0 0-1,-1 1 1,1-1 0,0 1 0,0-1 0,1 1 0,-1 0-1,0 0 1,0 0 0,1 0 0,-1 0 0,1 0 0,0 0-1,0 0 1,0 0 0,0 1 0,0-1 0,0 1 0,0-1-1,1 0 1,-1 1 0,1-1 0,0 1 0,-1 0 0,1-1-1,1 1 1,-1-1 0,0 1 0,1-1 0,-1 1 0,1-1-1,0 3 1,1-1-105,-1 0 0,0 0-1,1 0 1,0 0 0,0-1 0,0 1-1,0 0 1,1-1 0,-1 0 0,1 0-1,0 0 1,0 0 0,0 0 0,0 0-1,1-1 1,-1 1 0,1-1 0,0 0-1,-1 0 1,8 2 0,-2-2-735,0-1 0,0 1 0,0-2 0,18 0 0,13-6-5216,-11-2-1322</inkml:trace>
  <inkml:trace contextRef="#ctx0" brushRef="#br0" timeOffset="747.97">1070 210 11026,'0'0'9002,"-66"55"-8314,59-31-111,3 1 175,4-3-72,4-2-240,10-4-248,7-7-192,5-7 0,2-2-512,0-10-712,-2-19-1569,-7 2-1408,-9-1-800</inkml:trace>
  <inkml:trace contextRef="#ctx0" brushRef="#br0" timeOffset="1560.88">1083 1 3137,'0'0'10321,"2"9"-9080,36 150 4536,-20-92-3627,10 77 0,-28-153-1965,0 1 1,1 0 0,0 0-1,0 0 1,4-13-1,-3 12-742,0 1-1,1-1 1,0 1-1,0 0 0,1 0 1,0 1-1,0-1 1,1 1-1,10-13 1,-15 20 528,1-1 0,0 1 1,-1-1-1,1 1 0,0 0 0,0-1 1,0 1-1,-1 0 0,1-1 1,0 1-1,0 0 0,0 0 0,0 0 1,0 0-1,-1 0 0,1 0 0,0 0 1,0 0-1,0 0 0,0 0 1,0 1-1,-1-1 0,1 0 0,0 1 1,0-1-1,0 0 0,-1 1 1,1-1-1,0 1 0,-1-1 0,1 1 1,0-1-1,-1 1 0,1 0 1,-1-1-1,1 1 0,0 0 0,-1-1 1,0 1-1,1 1 0,22 40 603,-16-27-389,-3-9-123,0 1 0,0-2-1,0 1 1,1 0 0,0-1 0,0 0 0,0 0-1,1 0 1,12 7 0,-16-11-51,-1 0 0,1 0 0,0 0-1,0-1 1,0 1 0,0-1 0,1 1 0,-1-1 0,0 1 0,0-1 0,0 0-1,0 0 1,0 0 0,0-1 0,1 1 0,-1 0 0,0-1 0,0 1-1,0-1 1,0 0 0,0 1 0,0-1 0,0 0 0,-1 0 0,1-1-1,0 1 1,0 0 0,-1-1 0,1 1 0,-1-1 0,1 1 0,-1-1-1,0 1 1,1-1 0,-1 0 0,0 0 0,1-2 0,0 1-17,-1 1 1,1 0-1,-1-1 1,1 1-1,-1 0 1,0-1-1,0 0 0,0 1 1,0-1-1,-1 1 1,1-1-1,-1 0 1,0 0-1,0 1 1,1-1-1,-2 0 1,1 0-1,0 1 0,-1-1 1,1 0-1,-2-3 1,1 4 23,-1 0 0,0 0 0,0 0 0,0 1 0,0-1 0,0 1-1,0-1 1,0 1 0,0 0 0,0-1 0,-1 1 0,1 0 0,0 1 0,-1-1 0,1 0 0,-1 1 0,1-1 0,-1 1 0,1 0 0,-1 0 0,1 0 0,-5 0 0,5 1 29,0-1 1,-1 0 0,1 0-1,0 1 1,0 0 0,0-1-1,0 1 1,0 0 0,-1 0 0,2 0-1,-1 0 1,0 0 0,0 1-1,0-1 1,0 0 0,1 1-1,-1 0 1,1-1 0,-1 1-1,1 0 1,0 0 0,0 0 0,-1 0-1,1 0 1,0 0 0,1 0-1,-1 0 1,0 0 0,1 0-1,-1 0 1,1 1 0,0-1 0,-1 0-1,1 0 1,0 0 0,1 1-1,-1 3 1,0-3-6,1 0 1,-1 0-1,0-1 0,1 1 1,-1 0-1,1 0 0,0-1 1,0 1-1,0 0 0,0-1 1,0 1-1,0-1 0,1 0 1,0 1-1,-1-1 0,1 0 1,0 0-1,0 0 0,0 0 1,0 0-1,0 0 0,0-1 1,1 1-1,-1-1 0,1 1 1,-1-1-1,1 0 0,-1 0 1,1 0-1,4 0 0,-4 0-53,-1-1 1,1 0-1,-1 0 0,0-1 1,1 1-1,-1 0 0,0-1 0,1 0 1,-1 1-1,0-1 0,0 0 1,1 0-1,-1 0 0,0-1 0,0 1 1,0 0-1,0-1 0,-1 1 1,1-1-1,0 0 0,-1 0 0,1 1 1,-1-1-1,1 0 0,-1 0 1,0-1-1,0 1 0,0 0 0,0 0 1,1-4-1,0-1-274,0 1-1,-1-1 1,0 0-1,0 1 1,-1-14 0,12 78 607,-12-55-263,1 0-1,0 0 1,0 0 0,0 0-1,1 0 1,-1 0-1,1 0 1,0 0 0,-1 0-1,1-1 1,0 1 0,1-1-1,-1 1 1,0-1-1,5 3 1,-6-5-35,0 0 1,0 0-1,-1 0 0,1-1 0,0 1 1,-1 0-1,1-1 0,0 1 1,-1 0-1,1-1 0,-1 1 0,1-1 1,0 1-1,-1-1 0,1 1 0,-1-1 1,0 1-1,1-1 0,-1 0 1,1 1-1,-1-1 0,0 0 0,1 1 1,-1-1-1,0 0 0,0 0 1,0 1-1,1-2 0,9-28-115,-8 21 18,4-10-237,-4 13 137,-1-1 1,1 1 0,1 0 0,-1 0-1,1 0 1,0 0 0,7-11 0,-7 19 128,-1 1 0,1-1 0,-1 1 0,0-1 1,0 1-1,0 0 0,-1 0 0,1 0 0,-1 0 0,2 4 0,-1-3 4,3 5-231,2 2 511,0 1 1,-2 1 0,8 19-1,-9 0-2567</inkml:trace>
  <inkml:trace contextRef="#ctx0" brushRef="#br0" timeOffset="2034.09">1630 61 7706,'0'0'2838,"3"11"-1730,60 229 7372,-62-235-8140,0-1-1,-1 1 1,0-1 0,0 1-1,0 0 1,-3 8-1,-3-4 2212,-6-26-1192,10 11-1393,1 0-1,-1 0 1,1 0 0,0 0-1,0 0 1,1 0 0,0 0-1,0 0 1,0 0 0,1-1-1,3-10 1,-4 14-98,1 1 0,-1-1 0,1 1 1,0 0-1,0-1 0,0 1 0,0 0 0,1 0 0,-1-1 0,1 1 0,-1 0 0,1 1 0,0-1 0,-1 0 1,1 0-1,0 1 0,0-1 0,0 1 0,1-1 0,-1 1 0,0 0 0,0 0 0,1 0 0,-1 0 0,1 0 1,-1 1-1,1-1 0,-1 1 0,1 0 0,4-1 0,-5 2 113,1 0-1,-1 0 1,1-1 0,-1 1-1,0 1 1,0-1 0,1 0-1,-1 1 1,0-1 0,0 1-1,0-1 1,0 1-1,-1 0 1,1 0 0,0 0-1,-1 0 1,1 0 0,-1 0-1,0 1 1,0-1 0,1 0-1,-1 3 1,24 64 411,-19-49-168,3-1-35,-6-18-2306,-1-11-2602,-2-2-2521</inkml:trace>
  <inkml:trace contextRef="#ctx0" brushRef="#br0" timeOffset="2388.02">1754 102 12819,'0'0'4193</inkml:trace>
  <inkml:trace contextRef="#ctx0" brushRef="#br0" timeOffset="2778.51">1839 15 1480,'0'0'13385,"2"13"-11557,2 4-1350,30 136 3422,-28-128-3057,2 1 1,1-2-1,2 1 1,15 28-1,-38-91-3142,-2 11-2543,0 0-3031</inkml:trace>
  <inkml:trace contextRef="#ctx0" brushRef="#br0" timeOffset="2779.51">1923 71 12819,'0'0'5241,"0"69"-3465,3-41-199,2 1-737,2-1-120,1-3-112,0-2-160,-2-5-304,-1-5-144,-4-6-688</inkml:trace>
  <inkml:trace contextRef="#ctx0" brushRef="#br0" timeOffset="3278.13">2138 247 9114,'0'0'8825,"-8"-4"-8339,5 2-394,0 1 1,0-1-1,0 1 0,0 0 0,0 0 1,0 0-1,0 0 0,0 1 0,0-1 0,0 1 1,-6-1-1,7 2-14,0-1 0,1 1 0,-1 0 0,0 0-1,1 0 1,-1 0 0,1 0 0,-1 0 0,1 0 0,0 0 0,-1 0 0,1 1 0,0-1 0,0 1 0,0-1 0,0 1 0,0-1 0,0 1 0,0-1 0,0 1 0,1 0-1,-1-1 1,1 1 0,-1 0 0,1 0 0,0 0 0,0-1 0,-1 1 0,2 2 0,-2-2-45,0 0-1,1 0 1,0 0 0,-1 0 0,1 0-1,0 0 1,0 0 0,0 0 0,0 1-1,1-1 1,-1 0 0,1 0 0,-1 0-1,1-1 1,-1 1 0,1 0-1,0 0 1,0 0 0,0 0 0,0-1-1,0 1 1,1 0 0,-1-1 0,0 1-1,1-1 1,-1 1 0,1-1 0,0 0-1,-1 0 1,4 2 0,-2-2-101,0-1 0,0 1 0,0-1-1,1 1 1,-1-1 0,0 0 0,0 0 0,0-1 0,1 1 0,-1-1 0,0 1 0,0-1 0,0 0 0,0 0 0,0-1 0,0 1-1,0-1 1,0 1 0,3-4 0,1 0-296,0 0-1,-1-1 1,1 0-1,-2 0 1,1 0-1,0-1 1,-1 0-1,-1 0 1,7-12 385,-11 61 1563,0 18 1149,0-59-2609,2-2-187,1 1-1,-1-1 1,1 0 0,-1 0 0,0 0 0,0 0-1,1 0 1,-1-1 0,0 1 0,0-1 0,0 1-1,2-3 1,0 0-259,24-13-2071,-20 13 2495,0 1-1,-1 0 1,1 0 0,15-3-1,-20 5-116,-1 1 1,1-1-1,-1 1 0,1 0 0,0 0 0,-1 0 0,1 0 0,0 1 0,-1-1 0,1 1 1,-1-1-1,1 1 0,-1 0 0,1 0 0,-1 0 0,1 0 0,1 2 0,-2-1-254,0-1 0,0 1-1,-1 0 1,1 0-1,-1 0 1,1 0 0,-1 0-1,0 0 1,0 0-1,0 0 1,0 1-1,0-1 1,0 4 0</inkml:trace>
  <inkml:trace contextRef="#ctx0" brushRef="#br0" timeOffset="3978.03">0 796 5065,'0'0'1535,"11"-2"-105,148-15 9246,-34 5-7340,414-48 437,276-12-3101,-347 50-609,258-27-523,-700 46 160,-15 2 222,0 0-1,0-1 1,0 0-1,17-6 0,-42 4-4552,-1 1-1908</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8:35.905"/>
    </inkml:context>
    <inkml:brush xml:id="br0">
      <inkml:brushProperty name="width" value="0.05" units="cm"/>
      <inkml:brushProperty name="height" value="0.05" units="cm"/>
      <inkml:brushProperty name="color" value="#FF0066"/>
    </inkml:brush>
  </inkml:definitions>
  <inkml:trace contextRef="#ctx0" brushRef="#br0">0 150 9634,'0'0'9035,"1"13"-7384,32 233 3632,-33-241-4236,-2-7-423,-5-15-280,-6-29-664,9 21-108,1 1 0,1 0 1,1-1-1,2 1 0,0-1 1,1 1-1,7-28 0,-8 46 366,1-1-1,0 1 0,0-1 1,1 1-1,0 0 0,0 0 1,0 0-1,0 1 0,1-1 1,0 1-1,0-1 0,1 1 1,0 1-1,0-1 1,0 1-1,0 0 0,0 0 1,1 0-1,0 1 0,0-1 1,0 1-1,0 1 0,0-1 1,1 1-1,-1 1 0,1-1 1,-1 1-1,1 0 0,-1 0 1,11 1-1,-11 0 57,1 1 0,-1 0 0,1 0 0,-1 0 0,0 1 0,0 0 0,0 0 0,0 1 0,0-1 0,0 1 0,-1 1 0,1-1 0,-1 1 0,0 0 0,0 0 1,0 0-1,-1 1 0,0 0 0,1 0 0,-1 0 0,-1 0 0,1 0 0,-1 1 0,4 10 0,7 16 541,-2-1 1,-1 2 0,11 51-1,-11-38 1159,-7-26-994,-3-13-510,1-1 1,-1 1-1,1-1 1,0 0-1,0 0 1,1 0-1,3 7 1,-5-13-263,-1 0 1,0 0-1,1 0 1,-1 0-1,0-1 1,1 1-1,-1 0 1,0 0-1,1 0 1,-1 0-1,0 0 1,1-1-1,-1 1 1,0 0-1,0 0 1,1 0-1,-1-1 1,0 1-1,0 0 1,0 0-1,1-1 1,-1 1-1,0 0 1,0-1-1,0 1 1,0 0-1,1-1 1,-1 1 0,0 0-1,0-1 1,0 1-1,0 0 1,0-1-1,0 1 1,0 0-1,0-1 1,0 1-1,0 0 1,0-1-1,0 1 1,4-19-4961,-2 4-2439</inkml:trace>
  <inkml:trace contextRef="#ctx0" brushRef="#br0" timeOffset="399.35">801 121 12163,'0'0'9962,"64"16"-8330,-42-13-384,0-1-351,2 1-249,-1-2-264,-2-1-240,2 0-144,-3 0-88,-1-1-648,-9-2-1713</inkml:trace>
  <inkml:trace contextRef="#ctx0" brushRef="#br0" timeOffset="760.93">833 371 12779,'0'0'12578,"76"-13"-11377,-49 8-457,0 1-352,-3 2-200,-5 0-152,-4 2-40,-6 0-512,-4 0-624</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1:29.683"/>
    </inkml:context>
    <inkml:brush xml:id="br0">
      <inkml:brushProperty name="width" value="0.05" units="cm"/>
      <inkml:brushProperty name="height" value="0.05" units="cm"/>
      <inkml:brushProperty name="color" value="#FF0066"/>
    </inkml:brush>
  </inkml:definitions>
  <inkml:trace contextRef="#ctx0" brushRef="#br0">303 330 7178,'0'0'12150,"5"4"-10311,23 19 1965,-37-25-218,-14 4-3330,12-2-99,-25-1-141,1-2 0,-39-9 0,26 4-53,46 7 34,-6 0-4,-1-1 1,1 1-1,0 0 0,-1 1 0,1 0 0,-1 0 1,1 1-1,-14 3 0,21-4-6,1 1 0,-1 0-1,0-1 1,1 1 0,-1 0 0,0 0 0,1 0 0,-1-1 0,1 1-1,0 0 1,-1 0 0,1 0 0,0 0 0,-1 0 0,1 0 0,0 0 0,0 0-1,0 0 1,0 0 0,0 0 0,0 0 0,0 0 0,0 0 0,0 0-1,0 0 1,1 0 0,-1-1 0,0 1 0,1 2 0,12 30-95,-10-28 108,3 13-56,0 0-1,0 1 0,-2 0 1,0 0-1,1 25 0,-5-43 47,1-1 1,-1 0-1,0 1 0,1-1 0,-1 0 0,0 1 0,1-1 0,-1 0 0,1 0 1,-1 1-1,0-1 0,1 0 0,-1 0 0,1 0 0,-1 0 0,1 0 1,-1 1-1,1-1 0,-1 0 0,1 0 0,-1 0 0,1 0 0,-1-1 0,1 1 1,-1 0-1,1 0 0,-1 0 0,0 0 0,1 0 0,-1-1 0,1 1 0,-1 0 1,1 0-1,-1 0 0,0-1 0,1 1 0,-1 0 0,1-1 0,24-13-73,-20 11-19,-1 1 44,-1 1 0,1-1 0,0 1 0,0 0 0,0 0 0,0 0 0,0 0 0,0 1 0,0-1 0,0 1 0,0 0 0,1 0 0,-1 1 0,0-1 0,0 1 0,0 0 0,0 0 0,0 0 0,-1 1 0,1 0 0,4 2 0,5 4-59,0 1 0,0 0 0,-1 1 0,15 15 0,-5-3-19,-12-13 94,-1 0-1,0 1 1,-1 0 0,0 0-1,0 1 1,-1 0 0,10 23-1,-16-31 53,1-1-1,-1 1 0,0 0 1,0 0-1,0 0 0,-1 0 1,1 0-1,-1 0 0,0 0 1,1 0-1,-1 0 0,-1 0 1,1 0-1,0 0 0,-1 0 1,1 0-1,-1 0 0,0 0 1,0 0-1,0-1 0,-1 1 1,1 0-1,-1-1 0,1 1 1,-1 0-1,0-1 0,0 0 1,0 0-1,0 1 0,0-1 1,-1 0-1,1-1 0,-1 1 1,1 0-1,-1-1 0,1 1 1,-1-1-1,0 0 0,-5 2 1,-9 2 266,0-1 0,-1-1-1,0 0 1,0-1 0,0-1 0,0-1 0,-26-2 0,42 2-283,1 0 0,-1-1-1,1 1 1,-1 0 0,1-1 0,-1 1 0,1 0 0,0-1-1,-1 0 1,1 1 0,0-1 0,-1 0 0,1 0-1,0 1 1,0-1 0,0 0 0,0 0 0,0-1 0,0 1-1,0 0 1,0 0 0,0 0 0,0-1 0,0 1-1,0-2 1,-2-24-5238,5 17-934</inkml:trace>
  <inkml:trace contextRef="#ctx0" brushRef="#br0" timeOffset="868.56">844 353 7882,'0'0'14200,"-10"1"-12670,-198-6 2571,203 4-4093,0 1-1,0-1 1,1 1 0,-1 1 0,0-1 0,0 1 0,0 0 0,1 0 0,-1 0 0,0 0 0,1 1 0,-1 0 0,1 0 0,0 0 0,-7 5 0,8-4-15,0 0 0,1 1 0,-1-1 0,1 1 0,0-1 0,0 1 0,0 0 0,0 0 1,1 0-1,0 0 0,-1 0 0,1 0 0,1 0 0,-1 1 0,1-1 0,0 0 0,0 9 0,0-4 1,1 1-1,0 0 1,0-1 0,1 1-1,0-1 1,6 18-1,-7-25 4,0 0 0,-1-1-1,1 1 1,0 0 0,0-1-1,0 1 1,0 0 0,0-1-1,0 0 1,1 1 0,-1-1-1,0 0 1,1 1 0,-1-1-1,1 0 1,-1 0 0,1 0-1,0 0 1,-1 0 0,1-1-1,0 1 1,-1 0-1,1-1 1,0 0 0,0 1-1,0-1 1,0 0 0,0 0-1,-1 0 1,1 0 0,0 0-1,0 0 1,0 0 0,0-1-1,0 1 1,-1-1 0,1 1-1,0-1 1,0 0 0,-1 0-1,4-2 1,18-10-238,-15 8 150,0 1 0,0 0 0,0 0-1,1 0 1,10-2 0,-16 5 79,0 1 0,0-1 0,0 1 0,0 0 0,0 0 0,0 0 0,0 1 0,0-1 0,0 1 1,0 0-1,0-1 0,0 1 0,0 0 0,0 1 0,-1-1 0,1 0 0,0 1 0,-1 0 0,1 0 0,2 2 0,6 6 24,-1 1 1,0 0-1,0 0 1,-1 1-1,-1 1 1,0-1-1,0 1 1,-2 0-1,1 1 0,-2 0 1,0 0-1,0 0 1,-2 1-1,0-1 1,0 1-1,-1 0 1,-1 0-1,-1 0 1,0 0-1,-4 28 0,4-40 39,-1 0-1,0 0 1,0 0-1,-1-1 1,1 1-1,0-1 1,-1 1-1,0-1 0,1 1 1,-1-1-1,0 0 1,0 0-1,-1 0 1,1 0-1,0 0 1,-1 0-1,1-1 1,-1 1-1,1-1 0,-1 1 1,0-1-1,1 0 1,-1 0-1,0 0 1,0-1-1,0 1 1,0-1-1,-5 1 0,-12 1 141,0-1-1,0-1 0,-23-2 0,21 1-178,16 1-65,0 0 0,0 0 0,0-1 1,0 0-1,1 0 0,-1-1 1,0 1-1,1-1 0,-1 0 1,1-1-1,-9-4 0,14 7-141,0-1 1,-1 1-1,1-1 0,0 0 0,0 1 0,-1-1 0,1 0 0,0 1 0,0-1 0,0 1 0,0-1 0,0 0 0,0 1 0,0-1 0,0 0 0,0 1 0,0-1 0,0 0 1,0 1-1,1-1 0,-1 1 0,0-1 0,0 0 0,1 1 0,-1-1 0,0 1 0,1-1 0,-1 1 0,1-1 0,-1 1 0,0-1 0,1 1 0,-1-1 0,1 1 0,-1 0 1,1-1-1,0 1 0,-1 0 0,1-1 0,-1 1 0,1 0 0,0 0 0,-1 0 0,1 0 0,-1-1 0,2 1 0,13-7-7067</inkml:trace>
  <inkml:trace contextRef="#ctx0" brushRef="#br0" timeOffset="1263.18">1012 713 8634,'0'0'10446,"2"8"-8619,27 105 1454,-14-60-1511,10 64 1,-23-93-1161,-7-38-558,-7-23-3958,2 12-2943</inkml:trace>
  <inkml:trace contextRef="#ctx0" brushRef="#br0" timeOffset="2057.12">1425 327 8546,'0'0'10606,"-5"0"-6732,-23-2-3208,15 0-419,-4-1 115,0 0 1,-1 1 0,1 0-1,-1 2 1,0 0 0,-24 3 0,40-2-348,0 0 1,0 0-1,0 0 1,1 1-1,-1-1 1,0 0-1,0 1 1,1-1-1,-1 1 1,1 0-1,-1-1 1,1 1-1,0 0 1,0 0 0,0 0-1,0 0 1,0 0-1,0 0 1,0 0-1,1 0 1,-1 1-1,1-1 1,-1 0-1,1 4 1,-3 63 30,4-53-23,-2-8-19,1 1 1,0 0-1,1-1 0,0 1 1,1-1-1,-1 1 0,5 9 0,-6-17-4,1 0-1,0 1 1,0-1-1,0 1 1,0-1-1,0 0 1,0 1-1,0-1 1,0 0-1,0 0 1,1 0-1,-1 0 1,0 0-1,1 0 1,-1-1-1,1 1 1,2 1-1,-1-2-5,-1 1 1,1-1-1,0 0 0,0 0 0,0 0 0,0 0 1,0 0-1,0-1 0,0 1 0,0-1 0,0 0 1,0 0-1,3-1 0,1-1-128,0 0-1,1 0 1,-1 1 0,1 0-1,0 0 1,0 1 0,14 0-1,-18 1 93,0 1-1,0 0 1,0 0 0,0 0-1,0 0 1,-1 1 0,1 0-1,0 0 1,-1 0-1,1 0 1,-1 0 0,0 1-1,0-1 1,0 1-1,0 0 1,0 0 0,2 3-1,4 4 39,0 0-1,0 0 1,-1 1-1,-1 0 1,0 0-1,0 1 1,-1 0-1,-1 0 1,0 0-1,-1 1 0,0 0 1,0-1-1,-2 2 1,2 16-1,-4-28 74,0 0 0,-1 0-1,0 0 1,1 0-1,-1-1 1,0 1-1,0 0 1,0-1 0,0 1-1,0 0 1,0-1-1,0 1 1,-1-1-1,1 1 1,-1-1 0,1 0-1,-1 0 1,1 0-1,-1 0 1,0 0 0,1 0-1,-1 0 1,0 0-1,0-1 1,0 1-1,1 0 1,-1-1 0,0 0-1,0 0 1,0 1-1,-3-1 1,-12 2 311,0-1 1,-28-2-1,28 1-247,-19-3 490,16-3-2051,10-4-6137</inkml:trace>
  <inkml:trace contextRef="#ctx0" brushRef="#br0" timeOffset="2896.1">1846 515 7762,'0'0'12720,"5"9"-11448,10 27-425,-2 0 0,-1 1 0,-2 0 0,8 56 0,-8-14 3382,-12-107-4057,-2-113-318,5 124-144,0-1 0,1 1 0,1-1 0,0 1 0,11-30-1,-13 44 208,0 1 1,0-1-1,0 0 0,0 1 0,0-1 0,0 1 0,1-1 0,-1 1 0,1 0 0,0 0 0,-1 0 0,1-1 0,0 2 0,0-1 0,1 0 0,-1 0 0,0 1 0,0-1 0,1 1 0,-1 0 0,1-1 0,-1 1 0,1 1 1,0-1-1,-1 0 0,1 0 0,5 0 0,-4 2 51,0 0 0,-1 0 0,1 0 0,0 1 0,-1-1 0,0 1 0,1 0-1,-1 0 1,0 0 0,0 0 0,0 1 0,0-1 0,0 1 0,-1 0 0,1-1 0,-1 1 0,1 1 0,-1-1 0,2 4 0,9 15 22,-2 1 0,0 0 0,-1 1 0,-1 1 0,-2-1 0,0 1 0,3 26 0,-2 41 3566,-7-133-3638,1 0 1,3 0 0,1 1 0,2-1 0,14-39 0,-22 78 64,1 1 1,-1-1-1,0 1 0,1 0 1,-1-1-1,1 1 0,-1 0 1,1 0-1,0-1 0,0 1 1,-1 0-1,1 0 1,0 0-1,0 0 0,0 0 1,0 0-1,0 0 0,0 0 1,1 0-1,-1 1 0,0-1 1,0 0-1,1 1 1,-1-1-1,3 0 0,-2 1 3,0 1 1,0-1-1,0 0 0,0 1 0,0 0 0,0-1 0,-1 1 0,1 0 0,0 0 0,0 0 1,-1 0-1,1 0 0,0 0 0,-1 1 0,3 2 0,7 8-12,-1 0-1,0 1 0,11 19 1,-19-28 24,12 20 0,-2 1-1,0 0 1,-2 1 0,-1 1 0,-1-1-1,8 51 1,-16-76-32,0-1 0,0 0 0,0 0 1,0 1-1,0-1 0,0 0 0,0 1 0,0-1 0,0 0 0,0 1 1,0-1-1,0 0 0,0 0 0,0 1 0,0-1 0,1 0 0,-1 0 1,0 1-1,0-1 0,0 0 0,0 0 0,1 1 0,-1-1 0,0 0 1,0 0-1,1 0 0,-1 0 0,0 1 0,0-1 0,1 0 0,-1 0 1,0 0-1,0 0 0,1 0 0,-1 0 0,0 0 0,1 0 0,-1 0 1,0 0-1,0 0 0,1 0 0,-1 0 0,0 0 0,1 0 0,-1 0 1,0 0-1,0 0 0,1 0 0,-1 0 0,0 0 0,1 0 0,-1 0 1,0-1-1,0 1 0,0 0 0,1 0 0,-1 0 0,0-1 0,0 1 1,1 0-1,-1-1 0,13-14-6465,-12 14 6010,9-14-9804</inkml:trace>
  <inkml:trace contextRef="#ctx0" brushRef="#br0" timeOffset="3592.77">2614 572 11522,'0'0'4451,"-4"-8"-2267,-17-27 2,21 34-2130,-1 0 0,1 0 0,-1 0 0,1 1 1,-1-1-1,0 0 0,1 1 0,-1-1 0,0 0 0,1 1 0,-1-1 0,0 1 0,0-1 0,0 1 1,0-1-1,0 1 0,0 0 0,1-1 0,-1 1 0,0 0 0,0 0 0,0 0 0,0 0 1,0 0-1,0 0 0,0 0 0,0 0 0,0 0 0,0 0 0,0 0 0,0 1 0,0-1 0,0 0 1,0 1-1,0-1 0,1 0 0,-1 1 0,0-1 0,0 1 0,0 0 0,1-1 0,-1 1 0,0 0 1,1-1-1,-1 1 0,0 0 0,1 0 0,-1 0 0,1-1 0,-1 2 0,-26 43 284,26-42-163,-6 11-22,1 0-1,1 0 1,0 1-1,1 0 1,1 0 0,0 0-1,1 1 1,1-1-1,1 30 1,0-41-134,0 0 1,1 1-1,-1-1 0,1 0 1,0 0-1,1 0 0,-1 0 1,1 0-1,0 0 0,-1 0 1,2 0-1,-1 0 0,0-1 1,1 1-1,0-1 0,0 0 1,0 0-1,0 0 0,0 0 1,0 0-1,1-1 0,0 1 1,-1-1-1,1 0 0,0 0 1,0 0-1,0-1 0,0 0 1,0 1-1,0-1 0,1-1 1,-1 1-1,0-1 0,1 1 1,-1-1-1,0 0 0,1-1 1,7-1-1,-6 1-11,-1 0 1,1 0-1,-1 0 0,1-1 1,-1 0-1,0 0 0,0-1 1,0 1-1,0-1 0,0 0 1,0-1-1,-1 1 1,0-1-1,0 0 0,0 0 1,0 0-1,0 0 0,-1-1 1,0 1-1,0-1 0,0 0 1,0 0-1,-1 0 0,0-1 1,0 1-1,0 0 1,1-8-1,2-9-105,-1 0 0,-1 0 0,-2 0 0,0 0 0,-3-37 0,2 50 1,-1 1-1,0 0 1,0 0 0,-1 0 0,0 0-1,0 0 1,-1 1 0,0-1 0,0 1-1,-1-1 1,0 1 0,0 0 0,-1 0-1,-5-6 1,9 12 94,1 1 0,-1-1-1,1 1 1,-1-1 0,1 1 0,-1-1-1,0 1 1,1 0 0,-1-1 0,1 1-1,-1 0 1,0-1 0,0 1 0,1 0-1,-1 0 1,0 0 0,1 0 0,-1-1-1,0 1 1,0 0 0,1 0 0,-1 1-1,0-1 1,1 0 0,-1 0 0,0 0-1,0 0 1,1 1 0,-1-1 0,0 0-1,1 0 1,-2 1 0,1 1 20,0-1-1,0 1 1,0-1 0,0 1 0,0 0-1,0-1 1,1 1 0,-1 0-1,1 0 1,-1-1 0,1 1 0,-1 3-1,0 52 712,1-54-711,1 0 0,-1 0 1,1 1-1,0-1 0,0 0 0,0 0 0,0 0 0,1 0 1,-1 0-1,1-1 0,0 1 0,0 0 0,0-1 0,0 1 1,0-1-1,0 0 0,1 1 0,-1-1 0,1 0 0,0-1 0,-1 1 1,1 0-1,0-1 0,0 1 0,0-1 0,0 0 0,0 0 1,0 0-1,1-1 0,-1 1 0,0-1 0,0 0 0,1 1 1,-1-2-1,0 1 0,5-1 0,0 1-7,1-1 0,-1-1 0,0 0-1,0 0 1,0 0 0,0-1 0,-1 0 0,1 0-1,-1-1 1,1 0 0,-1-1 0,-1 1 0,10-9 0,-9 5-56,-1 0 1,0 0 0,-1-1-1,0 1 1,0-1 0,-1 0 0,0-1-1,-1 1 1,0-1 0,0 0-1,-1 1 1,0-1 0,-1 0-1,0 0 1,0 0 0,-1 0 0,-1 0-1,-2-15 1,-1-4-254,-2 1-1,0 0 1,-2 1-1,-1-1 1,-15-28 0,17 39 160,0 1 124,0-1 0,0 2 0,-2-1 1,0 1-1,-1 0 0,0 1 0,-19-20 0,29 33 38,0 1-1,-1 0 1,1-1-1,0 1 1,-1 0 0,1-1-1,-1 1 1,1 0-1,0 0 1,-1-1 0,1 1-1,-1 0 1,1 0-1,-1 0 1,1 0-1,-1 0 1,1-1 0,0 1-1,-1 0 1,1 0-1,-1 0 1,1 0 0,-1 0-1,1 1 1,-1-1-1,1 0 1,-1 0 0,1 0-1,-1 0 1,1 0-1,-1 1 1,1-1 0,0 0-1,-1 0 1,1 1-1,-1-1 1,1 0-1,0 1 1,-1-1 0,1 0-1,0 1 1,-1-1-1,1 0 1,0 1 0,0-1-1,0 1 1,-1-1-1,1 1 1,0-1 0,0 0-1,0 1 1,0-1-1,0 1 1,-1 0 0,-3 32 141,3-30-122,-2 69 496,2 0-1,4-1 1,3 1-1,3-1 1,3-1-1,25 82 1,-31-133-454,0 0 1,2 0 0,0-1-1,1 0 1,15 21-1,-20-33-99,1 0 0,0 0-1,0 0 1,0-1 0,1 1-1,0-1 1,0-1 0,0 1 0,0-1-1,1 0 1,0-1 0,0 1-1,0-2 1,0 1 0,0-1 0,0 0-1,12 2 1,44-1-1917,-20-5-2342,1-2-4659</inkml:trace>
  <inkml:trace contextRef="#ctx0" brushRef="#br0" timeOffset="4210.17">1857 1322 12883,'0'0'15723,"19"-3"-15327,557-63 1464,25 45-1693,-548 25-161,-39-2 68,1 0-1,-1-2 0,1 1 0,-1-2 1,1 0-1,14-3 0,-62 1-5903,27 2 3366,-16-1-8691</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0:13.691"/>
    </inkml:context>
    <inkml:brush xml:id="br0">
      <inkml:brushProperty name="width" value="0.05" units="cm"/>
      <inkml:brushProperty name="height" value="0.05" units="cm"/>
      <inkml:brushProperty name="color" value="#FF0066"/>
    </inkml:brush>
  </inkml:definitions>
  <inkml:trace contextRef="#ctx0" brushRef="#br0">0 399 10866,'0'0'11203,"13"-9"-9848,25-18-755,-1-3 1,-1-1-1,46-51 1,-67 65-548,0-2 0,-2 0 0,21-36 0,-30 47-77,-1 0 0,1 0 0,-1-1 1,0 1-1,-1-1 0,0 1 0,-1-1 0,1 0 1,-2 0-1,1-15 0,7 125 506,-1-14 1218,28 141-1,-32-217-1522,-2-6-68,0 0-1,0 0 0,0 0 0,1 0 1,-1 0-1,1-1 0,0 1 1,1-1-1,5 9 722,-8-33-2520,4 4-1521,6 0-3667,4-1-3524</inkml:trace>
  <inkml:trace contextRef="#ctx0" brushRef="#br0" timeOffset="397.91">643 196 10786,'0'0'8513,"-7"13"-6861,-1 2-1144,0 1-1,2 0 1,0 1 0,1 0-1,0 0 1,1 0 0,1 0-1,-1 25 1,4-35-380,0-1 0,0 0 0,0 0 0,1 0-1,0 0 1,0 0 0,0 0 0,1 0 0,0-1 0,0 1 0,1 0 0,-1-1-1,6 8 1,-5-10-69,0 0-1,0 0 1,0 0-1,1-1 1,-1 1-1,1-1 0,0 0 1,0 0-1,0 0 1,0 0-1,0-1 1,0 0-1,0 1 1,0-2-1,1 1 1,-1 0-1,0-1 0,0 0 1,8 0-1,-2-1-9,0 0 0,-1-1 0,1 0 0,0 0 0,-1-1-1,0-1 1,1 1 0,-1-2 0,0 1 0,-1-1 0,1 0-1,-1-1 1,0 0 0,-1 0 0,1-1 0,6-8 0,-10 12-36,-1-1 1,1 0 0,-1 0-1,0 0 1,0 0-1,-1-1 1,1 1 0,-1-1-1,0 0 1,0 0 0,-1 1-1,1-1 1,-1 0 0,0 0-1,0-1 1,-1 1-1,0 0 1,0 0 0,0 0-1,0 0 1,-1 0 0,1 0-1,-2 0 1,1 0 0,0 0-1,-1 0 1,0 0 0,0 0-1,0 1 1,-1-1-1,1 1 1,-6-6 0,1 1-60,0 1 1,-1 0 0,0 0 0,-1 1 0,0 0-1,0 0 1,0 1 0,-1 0 0,0 1 0,0 0-1,0 1 1,0 0 0,-1 0 0,0 1-1,0 0 1,0 1 0,0 1 0,0 0 0,0 0-1,-16 1 1,25 1-72,0-1-1,-1 0 0,1 1 1,0-1-1,0 1 1,0 0-1,0-1 0,0 1 1,0 0-1,0 0 1,0 1-1,0-1 0,0 0 1,0 1-1,1-1 1,-1 1-1,1-1 1,-1 1-1,1 0 0,-1-1 1,1 1-1,0 0 1,0 0-1,0 0 0,0 0 1,-1 3-1,2-2-393,0 0 0,-1-1 0,1 1 0,0 0-1,0 0 1,0-1 0,1 1 0,-1 0 0,1-1-1,-1 1 1,1 0 0,0-1 0,0 1 0,0-1 0,1 1-1,-1-1 1,0 1 0,1-1 0,0 0 0,2 4 0,17 12-6804</inkml:trace>
  <inkml:trace contextRef="#ctx0" brushRef="#br0" timeOffset="832.4">1133 169 624,'0'0'16589,"-11"5"-14014,4-1-2240,0-1 0,0 1 1,1 0-1,0 1 0,0 0 0,0 0 0,0 0 0,1 0 0,0 1 0,0 0 1,0 0-1,1 1 0,-7 12 0,7-10-111,0 1-1,0 0 1,1-1-1,0 1 1,1 0 0,0 1-1,1-1 1,0 0 0,1 0-1,0 1 1,0-1 0,2 12-1,-1-18-191,1 1 0,-1-1-1,1 0 1,0 1 0,0-1-1,0 0 1,0 0 0,1 0 0,-1 0-1,1-1 1,0 1 0,1-1-1,-1 1 1,0-1 0,1 0-1,0-1 1,0 1 0,0-1-1,0 1 1,0-1 0,0 0 0,0-1-1,1 1 1,-1-1 0,1 1-1,-1-2 1,1 1 0,-1 0-1,7-1 1,9 2-13,0-2 0,0 0-1,0-1 1,0-1 0,0-1 0,25-7 0,-37 8-17,-1 0 0,1 0 0,-1-1 0,1 0 0,-1-1 0,0 1 0,0-1 0,0-1 0,0 1 0,-1-1 0,0 0 0,0-1 0,0 1-1,-1-1 1,0 0 0,0-1 0,0 1 0,6-14 0,-9 17-12,-1-1 0,0 1 0,0 0-1,0-1 1,-1 1 0,1-1 0,-1 1 0,1-1-1,-1 1 1,0-1 0,-1 1 0,1-1-1,-1 1 1,1-1 0,-1 1 0,0 0-1,0-1 1,-1 1 0,-1-5 0,-1 3-27,1 1 0,-1-1 1,0 1-1,0 0 0,0 0 1,0 0-1,-1 0 0,1 1 1,-1 0-1,-10-5 0,0 1-119,0 1 1,0 1-1,0 0 0,-1 1 0,0 1 0,1 0 0,-27-1 0,33 4-422,-42 3 676,34 8-3354,17-10 2795,-1 0 1,1 0-1,0 0 1,-1 0-1,1 0 1,0 1-1,0-1 1,0 0-1,0 0 1,0 0-1,0 0 1,0 0-1,0 0 1,0 0-1,0 0 1,1 1-1,-1-1 1,0 0-1,1 1 1</inkml:trace>
  <inkml:trace contextRef="#ctx0" brushRef="#br0" timeOffset="1230.58">1632 160 12123,'0'0'2959,"-10"14"-777,-30 45 200,37-53-2206,0-1 0,0 1 0,1-1 0,0 1 0,0 0 1,0 0-1,1 0 0,0 0 0,0 0 0,1 0 0,0 0 1,0 0-1,0 0 0,1 0 0,-1 0 0,1 0 0,1 0 1,-1 0-1,1 0 0,0 0 0,1 0 0,-1-1 1,1 0-1,0 1 0,1-1 0,-1 0 0,1 0 0,0-1 1,0 1-1,0-1 0,1 0 0,-1 0 0,1 0 0,0-1 1,1 1-1,-1-1 0,0-1 0,12 5 0,-2-2 10,1 0 0,0-1 0,0-1-1,0 0 1,0-1 0,1-1 0,31-2-1,-40 0-160,-1 1-1,0-1 0,0-1 1,1 1-1,-1-1 1,0 0-1,-1-1 0,1 0 1,0 0-1,-1 0 0,1-1 1,-1 0-1,0 0 1,0 0-1,-1-1 0,1 0 1,-1 0-1,0 0 0,-1-1 1,6-8-1,-8 10-14,0-1-1,0 1 1,-1-1-1,1 0 1,-1 0-1,0 1 1,-1-1-1,1 0 1,-1 0-1,0 0 1,0 0 0,-1 0-1,0 0 1,1 0-1,-2 1 1,1-1-1,0 0 1,-1 0-1,0 1 1,0-1-1,0 1 1,-1 0-1,1 0 1,-1 0 0,0 0-1,-7-6 1,0-2-40,0 2 1,-1-1 0,0 1 0,-1 1 0,0 0-1,-1 1 1,-20-10 0,29 16-59,0 0 1,0 0-1,0 1 0,0-1 1,0 1-1,0 0 0,0 1 1,-1-1-1,1 1 1,0 0-1,0 0 0,-1 0 1,1 0-1,0 1 0,0-1 1,-1 1-1,-3 2 0,4-1-416,-1 0 0,1 0-1,0 0 1,0 1-1,1 0 1,-1 0 0,0 0-1,1 0 1,-6 7 0,-11 17-5970</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9:30.382"/>
    </inkml:context>
    <inkml:brush xml:id="br0">
      <inkml:brushProperty name="width" value="0.05" units="cm"/>
      <inkml:brushProperty name="height" value="0.05" units="cm"/>
      <inkml:brushProperty name="color" value="#FF0066"/>
    </inkml:brush>
  </inkml:definitions>
  <inkml:trace contextRef="#ctx0" brushRef="#br0">1 110 7882,'0'0'11029,"3"22"-5192,5 28-4263,-3-26-958,-2 1 1,1 30 0,1 7-8,-3-42-289,-8-57-260,1 18-153,1 0-1,1 0 1,1 0 0,0 0 0,2-1 0,0 1-1,1 0 1,1-1 0,8-35 0,-7 48 48,0 1-1,0 0 1,1 0 0,-1 0 0,1 0 0,1 0 0,-1 1 0,1 0 0,0 0 0,0 0 0,0 0-1,1 1 1,0 0 0,-1 0 0,2 1 0,-1-1 0,0 1 0,1 1 0,-1-1 0,1 1 0,9-2-1,-11 4 84,0-1 0,0 1 0,0 0-1,0 0 1,0 1 0,0-1 0,0 1-1,0 0 1,0 1 0,0-1 0,-1 1-1,1 0 1,-1 0 0,1 0-1,-1 1 1,0 0 0,0 0 0,0 0-1,4 4 1,-1-1 5,-1 1 0,0 1 0,0-1-1,-1 1 1,0 0 0,-1 0 0,1 0 0,-1 0 0,4 14-1,-1 5 101,-1 1 0,-1-1 0,1 42-1,2 7 84,-8-72-223,1 0 0,-1 1 1,1-1-1,0 0 0,0 0 1,1-1-1,-1 1 0,1 0 1,0 0-1,0-1 0,0 1 1,1-1-1,-1 1 0,1-1 1,-1 0-1,1 0 0,5 4 1,-5-6-1,-1 0 1,1 0-1,0 0 1,0 0 0,0 0-1,0 0 1,0-1-1,0 1 1,0-1-1,0 0 1,0 0 0,0 0-1,0-1 1,0 1-1,0-1 1,0 1-1,0-1 1,0 0 0,0 0-1,0 0 1,0-1-1,-1 1 1,1-1-1,3-1 1,1-1-378,6-6 881,-8-1-5806</inkml:trace>
  <inkml:trace contextRef="#ctx0" brushRef="#br0" timeOffset="706.13">821 157 8058,'0'0'13243,"41"-11"-8260,86-2-2251,-127 13-2779,0 0 1,0 0 0,0 0 0,-1 0 0,1 0 0,0 0 0,0 0 0,0 0 0,0 0-1,0 0 1,0 0 0,0 0 0,0-1 0,0 1 0,0 0 0,0 0 0,0 0 0,0 0-1,0 0 1,0 0 0,0 0 0,0 0 0,0 0 0,0 0 0,0 0 0,0-1 0,0 1 0,0 0-1,0 0 1,0 0 0,0 0 0,0 0 0,0 0 0,0 0 0,0 0 0,0 0 0,0 0-1,1 0 1,-10-2-5644</inkml:trace>
  <inkml:trace contextRef="#ctx0" brushRef="#br0" timeOffset="1251.57">830 322 8282,'0'0'12662,"22"0"-10781,82-12 1135,-70 7-1891,51-2 1029,-97 10-8408</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1:11.130"/>
    </inkml:context>
    <inkml:brush xml:id="br0">
      <inkml:brushProperty name="width" value="0.05" units="cm"/>
      <inkml:brushProperty name="height" value="0.05" units="cm"/>
      <inkml:brushProperty name="color" value="#FF0066"/>
    </inkml:brush>
  </inkml:definitions>
  <inkml:trace contextRef="#ctx0" brushRef="#br0">0 780 7418,'0'0'928,"59"-78"-760,-30 40 240,1-1-104,3-2 144,4-1-32,12-10 336,14-8-264,15-13-296,7-4-184,-2 1-8,-7 6-56,-12 11-592,-16 16-1096,-14 12-1401</inkml:trace>
  <inkml:trace contextRef="#ctx0" brushRef="#br0" timeOffset="920.24">3066 818 5601,'0'0'5881,"60"-56"-5248,-29 26-57,17-15-144,22-21-176,27-27-112,16-13-112,7-5-32,1 5-744,-38 35-617,-13 16-1487</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0:00.493"/>
    </inkml:context>
    <inkml:brush xml:id="br0">
      <inkml:brushProperty name="width" value="0.05" units="cm"/>
      <inkml:brushProperty name="height" value="0.05" units="cm"/>
      <inkml:brushProperty name="color" value="#FF0066"/>
    </inkml:brush>
  </inkml:definitions>
  <inkml:trace contextRef="#ctx0" brushRef="#br0">13 62 13811,'0'0'13707,"85"1"-12987,-50-4-304,3-2-104,-2 2-240,-5 1-72,-4 1-344,-9 0-904,-8 0-2801</inkml:trace>
  <inkml:trace contextRef="#ctx0" brushRef="#br0" timeOffset="408.72">1 312 10906,'0'0'4329,"59"6"-128,-15-6-2240,17 0-113,-2-2-360,-7-3-600,-12 2-575,-17 3-313,-9 0-1025,-4 0-2615</inkml:trace>
  <inkml:trace contextRef="#ctx0" brushRef="#br0" timeOffset="16028.69">937 198 7058,'0'0'11431,"11"0"-10014,324-3 4045,468-48-5154,-254 34-318,-331 18 29,-166-1-10,409 1 16,414-24 36,-489 18-28,27-3-39,150 5 6,-274 7-8,-287-4 8,1732-6-9,-1520 6-4851,-230 0-811</inkml:trace>
  <inkml:trace contextRef="#ctx0" brushRef="#br0" timeOffset="17019.43">1545 512 12347,'0'0'7551,"-8"8"-5491,-5 9-1376,1 0 0,0 1 0,2 0 0,0 1 0,1 0 0,-13 39 0,13-29-357,0 0 1,3 1-1,0-1 1,2 2-1,1-1 1,1 43-1,3-66-308,1 0 0,-1 0 0,1 0 1,0-1-1,1 1 0,0-1 0,0 1 0,0-1 0,1 0 0,-1 0 0,2 0 0,-1-1 0,0 1 0,1-1 0,0 0 0,1-1 0,-1 1 1,1-1-1,0 0 0,0 0 0,0-1 0,0 0 0,0 0 0,13 4 0,-13-5-22,1 0 0,-1 0 0,1 0 0,-1-1 0,1 0 0,-1-1 0,1 1 0,0-1 1,-1 0-1,1-1 0,0 0 0,-1 0 0,1 0 0,-1-1 0,1 0 0,-1 0 0,0 0 0,0-1 0,0 0 0,0 0 0,0-1 0,-1 0 0,1 0 0,-1 0 0,8-9 0,-11 11 3,0 0-1,0 0 0,-1 0 1,1 0-1,-1 0 1,1 0-1,-1-1 0,0 1 1,0-1-1,0 1 1,0-1-1,0 1 0,-1-1 1,1 1-1,-1-1 1,1 1-1,-1-1 0,0 0 1,0 1-1,0-1 0,-1 0 1,0-2-1,0 2-3,0 1 0,-1-1 0,0 0 0,1 1 0,-1 0 0,0-1 0,0 1 0,-1 0 0,1 0 0,0 0 0,-1 0 0,1 1 0,-1-1 0,1 1 0,-1-1 0,-3 0 0,-7-3-32,-1 0-1,1 1 0,-1 1 0,0 0 0,-1 1 0,-23 0 0,33 2 33,-1 1-1,0-1 1,1 1 0,0 0-1,-1 1 1,1-1 0,0 1-1,0 0 1,-1 1-1,2-1 1,-10 7 0,12-8-73,0 0 0,1 1 0,-1-1 1,0 1-1,1-1 0,0 1 1,-1-1-1,1 1 0,0 0 0,0 0 1,0 0-1,0-1 0,0 1 0,0 0 1,1 0-1,-1 0 0,1 0 1,-1 1-1,1-1 0,0 0 0,0 0 1,0 0-1,0 0 0,0 0 1,0 0-1,0 0 0,1 0 0,-1 0 1,1 1-1,0-1 0,-1-1 0,1 1 1,0 0-1,2 3 0,-1-2-356,1 0 0,-1-1-1,1 1 1,0-1 0,-1 1-1,1-1 1,0 0 0,1 0-1,-1 0 1,0-1 0,0 1-1,1-1 1,-1 0 0,1 1-1,4-1 1,17 5-5575,4-2-6235</inkml:trace>
  <inkml:trace contextRef="#ctx0" brushRef="#br0" timeOffset="17461.38">1891 944 9570,'0'0'9978,"0"12"-8153,0 8-1373,-1 26 1002,2 0 1,2 0 0,13 63-1,-11-147-3147,1 4-2636,-1-1-2329</inkml:trace>
  <inkml:trace contextRef="#ctx0" brushRef="#br0" timeOffset="17821.37">1980 660 12259,'0'0'1737,"-5"10"113,-2 1-1045,1 0 0,1 1 1,0 0-1,0 0 0,1 0 0,1 1 0,-4 24 0,6-25-506,1 0-1,1 1 1,0-1-1,0 0 0,1 0 1,1 0-1,0-1 0,1 1 1,0-1-1,0 1 1,10 15-1,-10-21-218,-1 0 1,1-1-1,1 0 0,-1 0 0,1 0 1,0 0-1,0-1 0,0 1 0,0-1 1,1-1-1,0 1 0,0-1 0,0 0 1,0 0-1,0-1 0,0 0 0,1 0 1,-1 0-1,1-1 0,0 0 0,-1 0 1,11-1-1,-14 0-56,0 0-1,0 0 1,0-1-1,0 0 1,0 1-1,0-1 1,0 0 0,0-1-1,0 1 1,0 0-1,0-1 1,-1 1 0,1-1-1,-1 0 1,1 0-1,-1 0 1,0 0 0,0-1-1,0 1 1,0-1-1,0 1 1,0-1 0,0 1-1,-1-1 1,0 0-1,1 0 1,-1 0 0,0 0-1,0 0 1,-1 0-1,1 0 1,0-5 0,0 0 2,0 0 1,-1 0-1,0 0 1,0 0-1,-1 0 0,0 0 1,0 0-1,-1 1 1,0-1-1,0 0 1,-1 1-1,-3-9 1,-2 3-53,0 1 0,-1 1-1,0-1 1,-1 1 0,0 1 0,0 0 0,-1 0 0,0 1-1,-16-9 1,19 13-322,-1 0 0,1 1 1,-1-1-1,0 2 0,-1-1 0,1 2 0,0-1 0,-18-2 0,27 5 211,0 0 0,-1 0 0,1 0 0,0 0 1,0 0-1,-1 0 0,1 0 0,0 0 0,0 0 0,-1 0 0,1 0 0,0 0 0,-1 0 0,1 0 0,0 0 0,0 0 1,-1 0-1,1 0 0,0 0 0,0 0 0,-1 1 0,1-1 0,0 0 0,0 0 0,0 0 0,-1 0 0,1 1 1,0-1-1,0 0 0,0 0 0,-1 0 0,1 1 0,0-1 0,0 0 0,0 0 0,0 1 0,0-1 0,0 0 0,0 0 1,-1 1-1,1-1 0,0 0 0,0 0 0,0 1 0,0-1 0,0 0 0,0 0 0,0 1 0,0-1 0,0 2-1029,0 7-6296</inkml:trace>
  <inkml:trace contextRef="#ctx0" brushRef="#br0" timeOffset="18298.59">2211 742 11498,'0'0'7918,"6"-9"-7144,-5 7-749,1-2 22,-1 1 1,1-1-1,0 1 0,1 0 0,-1-1 0,1 1 0,-1 0 0,1 0 0,0 1 0,0-1 0,0 1 0,1-1 0,-1 1 0,1 0 0,-1 0 0,1 0 0,-1 1 0,1-1 0,0 1 0,0 0 0,0 0 0,0 1 1,4-1-1,-5 0 29,0 1 0,0-1 1,0 1-1,0 0 0,0 1 1,0-1-1,0 0 1,0 1-1,0 0 0,0-1 1,0 1-1,0 0 1,0 1-1,-1-1 0,1 0 1,0 1-1,-1 0 0,4 2 1,-4-1 8,0 0 1,0 0-1,-1 0 0,1 0 1,-1 1-1,0-1 1,1 1-1,-1-1 1,-1 1-1,1-1 0,0 1 1,-1-1-1,0 1 1,0 0-1,0 4 1,-2 11 32,0 0 0,-1 0 0,-1-1 0,-1 1 1,-1-1-1,-8 20 0,6-21 198,2 1 0,0 0 1,2 0-1,0 0 0,0 1 0,0 19 0,4-37-307,0 0 0,1-1 0,-1 1 0,0 0 0,0-1 0,0 1 0,0-1 0,1 1-1,-1-1 1,0 1 0,1 0 0,-1-1 0,0 1 0,1-1 0,-1 0 0,1 1 0,-1-1 0,1 1 0,-1-1 0,1 0-1,-1 1 1,1-1 0,-1 0 0,1 1 0,-1-1 0,1 0 0,0 0 0,-1 0 0,1 1 0,1-1 0,28 1 95,27-12 51,-52 10-141,14-4 141,0 1 0,0 0 0,29-1 0,-48 5-218,-5-25-9343,0 12 1368</inkml:trace>
  <inkml:trace contextRef="#ctx0" brushRef="#br0" timeOffset="18777.57">2459 708 2937,'0'0'12714,"9"-9"-11301,33-29-333,-39 35-950,0 1 0,0 0 0,1 1 1,-1-1-1,0 1 0,1-1 0,-1 1 0,1 0 0,0 0 1,-1 0-1,1 1 0,0-1 0,-1 1 0,1 0 0,0 0 1,0 0-1,-1 1 0,1-1 0,0 1 0,-1 0 1,1 0-1,-1 0 0,1 0 0,-1 1 0,1 0 0,-1-1 1,0 1-1,0 0 0,0 1 0,0-1 0,0 0 0,0 1 1,-1 0-1,1-1 0,-1 1 0,0 0 0,0 1 0,0-1 1,0 0-1,2 7 0,-1 0 43,0 0-1,-1 0 1,-1 1 0,0-1-1,0 0 1,-1 1 0,0-1-1,-1 1 1,-3 15 0,-3 4-50,-21 54-1,13-40-31,15-43-75,-1-1-1,1 1 1,0-1-1,0 0 1,0 1-1,0-1 1,0 0-1,0 1 1,0-1-1,0 1 1,0-1-1,0 0 1,0 1-1,1-1 1,-1 0-1,0 1 1,0-1-1,0 1 1,0-1-1,0 0 1,1 1-1,-1-1 1,0 0-1,0 0 1,1 1-1,-1-1 1,0 0-1,1 1 1,-1-1-1,0 0 1,0 0-1,1 0 1,0 1-1,19 4 431,33-5 306,-38-1-462,42 4 184,-29-2-2574,-1 0-4393,-12-1-2721</inkml:trace>
  <inkml:trace contextRef="#ctx0" brushRef="#br0" timeOffset="19240.48">2854 785 7818,'0'0'13763,"10"7"-12328,61 47 637,70 69 0,-105-90-1843,-33-35-616,-3-7-240,-4-12-2634,-4 0-3153</inkml:trace>
  <inkml:trace contextRef="#ctx0" brushRef="#br0" timeOffset="19639.27">3095 711 4673,'0'0'14723,"-79"71"-12466,53-37-377,2 0-624,6 0-368,6-4-375,5-3-161,5-4-280,2-5-72,0-5-1529,0-6-2824</inkml:trace>
  <inkml:trace contextRef="#ctx0" brushRef="#br0" timeOffset="20143.8">3328 971 5881,'0'0'16218,"4"-8"-15061,11-21-642,35-46 0,-30 46-371,32-60 0,-47 79-118,-1-1 1,0 1-1,0-1 1,-1 0-1,-1 0 1,0 0-1,0 0 1,-1 0-1,-1 0 1,0-15-1,0 25-7,0 0 0,-1 0 0,1 0 0,0 0 0,0 0 0,-1 0 0,1 0 0,0 0 0,-1 0 0,1 0 0,-1 0 0,1 1 0,-1-1 0,0 0 0,1 0 0,-1 0 0,0 1 0,1-1 0,-1 0 0,0 1 0,0-1 0,0 1 0,0-1 0,-1 0 0,1 1-10,1 0-1,-1 0 1,1 0-1,-1 0 0,1 0 1,-1 0-1,0 0 1,1 0-1,-1 0 0,1 0 1,-1 0-1,1 0 1,-1 1-1,1-1 0,-1 0 1,1 0-1,-1 1 1,1-1-1,-1 0 0,1 1 1,-1-1-1,1 0 1,0 1-1,-1-1 0,1 1 1,0-1-1,-1 1 1,1-1-1,0 1 0,0-1 1,-1 1-1,1-1 0,0 1 1,0-1-1,0 1 1,0-1-1,-1 1 0,1-1 1,0 1-1,0-1 1,0 1-1,1 0 0,-1 21 158,1-1 0,2 0 0,0-1-1,1 1 1,1 0 0,1-1 0,0 0-1,12 23 1,6 23 219,-12-31-152,-5-15-106,0 2-1,6 33 0,-13-101-7402,-1 20-291</inkml:trace>
  <inkml:trace contextRef="#ctx0" brushRef="#br0" timeOffset="20571.3">3698 686 9058,'0'0'4205,"-1"10"-2290,-2 22-225,1-11-640,0-1 1,2 1-1,0 0 0,3 21 1,-2-35-884,1 0 1,0 0-1,0 0 0,0 0 1,1 0-1,0 0 1,0-1-1,1 1 0,0-1 1,0 0-1,0 0 0,1-1 1,0 1-1,0-1 1,0 0-1,8 5 0,-9-7-68,0 0 0,1 0 0,-1 0 0,1-1-1,0 1 1,0-1 0,0 0 0,0-1 0,0 1-1,0-1 1,0 0 0,0 0 0,1-1 0,-1 0-1,0 0 1,7 0 0,-9-1-43,0 0 0,0 0 0,0 0 0,0 0 0,0 0 0,0-1 0,0 1 0,0-1 0,0 0 0,-1 0 0,1 0 0,-1 0 0,1-1 0,-1 1 0,0 0 0,0-1 0,0 0 0,0 1 0,0-1 0,-1 0 0,1 0 0,-1 0 0,0 0 0,0 0 0,0-1 0,1-4 0,-1 2-10,1-1 1,-1 1-1,-1 0 0,1-1 1,-1 1-1,0-1 1,-1 1-1,0 0 0,0-1 1,0 1-1,-1 0 1,1-1-1,-2 1 0,1 0 1,-1 1-1,1-1 1,-2 0-1,1 1 0,-1-1 1,1 1-1,-1 0 1,-1 0-1,1 1 1,-6-5-1,2 2-132,-1 1 1,1 1 0,-1 0-1,0 0 1,0 0-1,0 1 1,-1 1-1,1-1 1,-1 2 0,0-1-1,0 1 1,0 1-1,0 0 1,-18 0-1,28 1 2,0 0-1,0 0 0,-1 0 1,1 0-1,0 0 0,-1 0 1,1 0-1,0 0 0,-1 0 1,1 0-1,0 0 0,-1 0 1,1 0-1,0 0 0,-1 0 1,1 0-1,0 1 0,-1-1 1,1 0-1,0 0 0,0 0 1,-1 0-1,1 1 0,0-1 1,-1 0-1,1 0 0,0 0 1,0 1-1,0-1 0,-1 0 1,1 0-1,0 1 0,0-1 1,0 0-1,0 1 0,0-1 1,-1 0-1,1 1 0,0-1 1,0 0-1,0 1 0,0-1 1,0 0-1,0 1 0,0-1 1,0 0-1,0 1 0,10 12-7704,4-6-959</inkml:trace>
  <inkml:trace contextRef="#ctx0" brushRef="#br0" timeOffset="21037.52">3729 388 11386,'0'0'9170,"11"-7"-8632,-3 2-372,0 1 1,0 0 0,1 0-1,-1 0 1,1 1 0,14-3-1,-21 6-92,0-1-1,1 1 0,-1 0 0,0 0 1,0 0-1,0 0 0,0 0 0,0 0 1,0 1-1,0-1 0,1 1 0,-1-1 1,0 1-1,0 0 0,-1 0 0,1 0 1,2 1-1,-2 0-8,-1 0-1,1 0 1,-1 0 0,0 0 0,1 0-1,-1 0 1,0 0 0,0 0 0,-1 0-1,1 1 1,0-1 0,-1 0 0,1 0-1,-1 1 1,0-1 0,0 1 0,0-1-1,0 0 1,0 1 0,-1 1 0,0 1 20,0-1-1,0 1 1,-1-1 0,1 0 0,-1 0 0,0 0 0,-1 0 0,1 0 0,-1-1-1,1 1 1,-1-1 0,-4 4 0,4-4-21,1 0-1,-1 0 1,0 0 0,1 0 0,0 1-1,0-1 1,0 1 0,0 0-1,0-1 1,1 1 0,0 0-1,0 0 1,-1 6 0,2-9-50,1 0 0,-1 0 1,1 0-1,0 0 0,0 1 0,-1-1 1,1 0-1,0 0 0,0 0 1,0 0-1,0-1 0,0 1 0,0 0 1,0 0-1,1-1 0,-1 1 0,0-1 1,0 1-1,1-1 0,-1 1 1,0-1-1,1 0 0,-1 1 0,0-1 1,1 0-1,-1 0 0,0 0 1,1 0-1,1 0 0,45-1-565,-41 0-57,-1-1-1,0 1 1,0-1-1,0 0 1,0 0-1,7-5 0,6-5-5074</inkml:trace>
  <inkml:trace contextRef="#ctx0" brushRef="#br0" timeOffset="21465.14">3997 314 11843,'0'0'3059,"11"-1"-2378,-8 1-565,45-4 48,-46 4-135,-1-1 1,1 1-1,-1 0 1,1 0-1,-1 0 1,1 1 0,-1-1-1,1 0 1,-1 0-1,0 1 1,1-1-1,-1 1 1,1-1 0,-1 1-1,0 0 1,1 0-1,-1-1 1,0 1-1,0 0 1,0 0 0,0 0-1,0 0 1,0 0-1,0 0 1,0 1-1,0-1 1,0 0 0,-1 0-1,1 1 1,0-1-1,0 3 1,-1 0 184,0-1 0,0 1-1,0-1 1,0 1 0,-1-1 0,0 0 0,0 1-1,0-1 1,0 0 0,0 0 0,0 1 0,-1-1-1,0 0 1,-2 3 0,-8 17 1257,58-18-3051,-40-3 1529,1 1-1,-1 0 1,0 0 0,1 0-1,-1 1 1,-1 0 0,1 0 0,0 0-1,8 10 1,-12-12 80,1 1-1,-1-1 1,0 1-1,0 0 1,0 0-1,0-1 1,-1 1-1,1 0 1,-1 0 0,0 1-1,0-1 1,0 0-1,0 0 1,0 1-1,-1-1 1,0 0 0,1 1-1,-1-1 1,-1 0-1,1 1 1,0-1-1,-2 6 1,1-7 53,0-1 0,0 0 0,0 0 0,0 1 1,0-1-1,0 0 0,0 0 0,0 0 0,-1 0 0,1 0 0,0 0 0,-1 0 1,1 0-1,-1-1 0,1 1 0,-1-1 0,1 1 0,-3 0 0,-34 7 861,24-5-600,13-3-376,-36 8 426,13-4-4653</inkml:trace>
  <inkml:trace contextRef="#ctx0" brushRef="#br0" timeOffset="22075.35">4515 790 5417,'0'0'14626,"0"0"-14485,0 0 1,0 0-1,1 0 0,-1 0 1,0-1-1,0 1 0,1 0 1,-1 0-1,0 0 1,0 0-1,1 0 0,-1 0 1,0 0-1,0 0 0,1 0 1,-1 0-1,0 0 0,1 0 1,-1 0-1,0 0 1,0 0-1,1 0 0,-1 0 1,0 0-1,0 0 0,1 0 1,-1 0-1,0 0 0,0 1 1,1-1-1,-1 0 1,0 0-1,1 0 0,-4 7 133,1 0 0,-1-1 0,0 0 0,-1 1 0,0-1 0,0-1 0,0 1 0,0-1 0,-1 1 0,0-1 0,-6 5 0,-8 10 72,-9 11-52,15-17-179,0 1 0,1 1 0,0-1 0,-15 30 0,35-87-10750,-8 23 4057</inkml:trace>
  <inkml:trace contextRef="#ctx0" brushRef="#br0" timeOffset="22487.89">4325 762 9602,'0'0'7272,"12"8"-5053,24 18-808,-1 1-1,-2 2 0,58 64 1,-73-72-1159,-8-10-151,-1 1-1,0 0 1,12 19-1,-26-30-870,-1-1 0,1 0 0,0-1-1,0 1 1,0-1 0,-9-2 0,-16-8-6841</inkml:trace>
  <inkml:trace contextRef="#ctx0" brushRef="#br0" timeOffset="42901.43">4834 655 10866,'0'0'1766,"1"-9"-862,-2 5-770,2 1 0,-1-1 0,0 1 0,1-1 0,0 1-1,-1-1 1,1 1 0,1 0 0,-1-1 0,0 1 0,1 0 0,0 0 0,0 0 0,0 0-1,0 0 1,0 0 0,0 1 0,1-1 0,-1 1 0,1-1 0,0 1 0,0 0-1,0 0 1,0 0 0,0 1 0,0-1 0,0 1 0,0-1 0,1 1 0,4-1-1,1 0 311,1 0-1,-1 0 0,0 1 0,1 0 1,0 0-1,-1 1 0,17 2 0,-24-2-366,1 1-1,0-1 0,0 1 1,0-1-1,-1 1 0,1 0 1,-1 0-1,1 1 1,0-1-1,-1 1 0,0-1 1,1 1-1,-1-1 1,0 1-1,0 0 0,0 0 1,0 0-1,0 1 0,0-1 1,-1 0-1,1 1 1,-1-1-1,0 1 0,0-1 1,1 1-1,-2 0 1,1-1-1,0 1 0,0 5 1,0 3 34,0 0 0,-1 0 1,0 0-1,-1 0 0,0 0 0,-1 0 1,0-1-1,0 1 0,-1 0 0,-9 18 1,-1-3 319,-2 0 0,-28 38-1,22-34 177,-23 42 0,43-70-601,0 0-1,0-1 1,0 1 0,0 0 0,1 0-1,-1 0 1,1 0 0,-1 0 0,1 0 0,0 0-1,0 0 1,0 0 0,0 4 0,0-5-4,1 0 0,-1 0 0,0-1 1,1 1-1,-1 0 0,1 0 0,-1 0 1,1-1-1,-1 1 0,1 0 0,0-1 1,-1 1-1,1 0 0,0-1 1,0 1-1,-1-1 0,1 1 0,0-1 1,0 1-1,0-1 0,1 1 0,5 0 13,0 0-1,0 0 1,0 0-1,0-1 1,1 0-1,8-1 0,2 0 44,139-13 130,-159 15-340,-16 0-5229,7-6-1806</inkml:trace>
  <inkml:trace contextRef="#ctx0" brushRef="#br0" timeOffset="43263.39">5246 918 9338,'0'0'10254,"1"9"-8091,4 66 469,16 137 1584,-17-190-3252,-7-56-1574,-1-2-1783,4-1-2953,0 0-3741</inkml:trace>
  <inkml:trace contextRef="#ctx0" brushRef="#br0" timeOffset="43968.44">5468 549 10322,'0'0'7574,"-10"-4"-5808,-32-10-569,40 14-1119,0 0-1,1 0 1,-1 0-1,0 0 1,0 0-1,1 1 1,-1-1 0,0 0-1,0 1 1,1 0-1,-1-1 1,1 1-1,-1 0 1,1 0 0,-1-1-1,1 1 1,-1 0-1,1 1 1,0-1-1,-1 0 1,1 0-1,0 1 1,0-1 0,-2 3-1,-19 37 1218,20-35-1068,-2 2-41,1 0-1,0 1 1,0-1 0,1 1-1,0-1 1,0 1 0,1 0-1,1 0 1,-1-1 0,1 1 0,2 9-1,-2-15-174,1 0-1,0 0 1,-1 0 0,1 0-1,0-1 1,1 1-1,-1 0 1,0-1 0,1 1-1,0-1 1,0 1-1,-1-1 1,1 0 0,0 0-1,1 0 1,-1 0-1,0 0 1,1 0 0,-1 0-1,1-1 1,-1 1-1,1-1 1,0 0 0,0 0-1,-1 0 1,1 0-1,0 0 1,0-1 0,0 1-1,0-1 1,0 0-1,0 0 1,0 0 0,5-1-1,-3 0-20,-1 0 1,0 0-1,0 0 0,0 0 0,0-1 1,0 1-1,0-1 0,0 0 0,-1-1 1,1 1-1,-1 0 0,1-1 0,-1 0 1,0 0-1,0 0 0,0 0 0,0-1 1,-1 1-1,0-1 0,1 1 0,-1-1 1,0 0-1,-1 0 0,1 0 0,1-7 0,-1 6-58,0 0-1,-1 0 0,0 0 1,0 0-1,0 0 0,-1 0 1,1-1-1,-1 1 0,-1 0 1,1 0-1,-1 0 0,0 0 1,0-1-1,0 1 0,0 0 1,-1 1-1,0-1 0,0 0 1,-1 0-1,1 1 0,-4-5 1,5 8 51,0 0 1,0 0-1,1 0 1,-1 0-1,0 0 1,0 0-1,0 0 1,0 0 0,0 1-1,0-1 1,0 0-1,-1 1 1,1-1-1,0 1 1,0-1-1,0 1 1,-1-1-1,1 1 1,0 0-1,-2 0 1,2 0 11,1 0 0,-1 1 0,0-1 0,1 1 0,-1-1 0,0 1 0,1-1 1,-1 1-1,1-1 0,-1 1 0,1-1 0,-1 1 0,1 0 0,-1-1 0,1 1 0,0 0 0,-1-1 0,1 1 0,0 0 0,0 0 1,0-1-1,-1 1 0,1 1 0,0 4 37,-1 0-1,1 0 1,0-1 0,0 1 0,1 0 0,-1 0 0,4 9-1,7 13 95,1 0 0,1-2 1,20 30-1,-14-23 109,18 40-1,-32-60-109,0-1 0,-1 1-1,-1-1 1,0 1 0,0 0-1,-2 0 1,1 18-1,-2-29-77,-1 0 0,1 0-1,-1 0 1,0 0 0,1 0-1,-1 0 1,0-1 0,0 1-1,0 0 1,-1 0 0,1 0-1,0-1 1,-1 1 0,1-1 0,-1 1-1,1-1 1,-1 0 0,0 0-1,1 1 1,-1-1 0,0 0-1,0 0 1,0-1 0,0 1-1,0 0 1,0-1 0,0 1-1,0-1 1,0 0 0,-4 1-1,-11 1 170,1 0 0,-31-2 0,36 0-203,5 0-223,-42-2 658,47 2-545,0 0 0,0 1 1,0-1-1,0 0 0,0 0 0,1-1 1,-1 1-1,0 0 0,0 0 0,0 0 0,0-1 1,0 1-1,0 0 0,0-1 0,0 1 1,0-1-1,1 1 0,-1-1 0,0 0 1,0 1-1,1-1 0,-1 0 0,0 1 1,1-1-1,-1 0 0,1 0 0,-1 1 1,1-1-1,-1 0 0,1 0 0,-1 0 0,1 0 1,0 0-1,0 0 0,-1 0 0,1 0 1,0 0-1,0-1 0,2-1-502,1 0-1,-1 0 1,1 1 0,-1-1-1,1 1 1,0 0-1,0 0 1,0 0-1,0 0 1,1 0 0,-1 1-1,0-1 1,1 1-1,3-1 1,6-4-2396,15-7-4498</inkml:trace>
  <inkml:trace contextRef="#ctx0" brushRef="#br0" timeOffset="44583.35">5810 616 8554,'0'0'7789,"-11"-5"-5497,7 2-2090,-4-1 259,-1-1-1,0 1 1,0 1-1,-10-3 1,18 5-373,-1 0 1,0 1-1,0-1 1,0 1-1,0 0 1,0-1-1,0 1 1,1 0-1,-1 0 1,0 0-1,0 1 1,0-1-1,0 0 1,0 1-1,0-1 1,0 1-1,1-1 1,-1 1-1,0 0 1,0 0-1,1 0 1,-1 0-1,1 0 1,-1 0-1,1 1 1,-1-1-1,1 0 1,0 1-1,-1-1 1,1 1-1,-1 2 1,-1 2 5,0 1 0,1 0 1,0 0-1,0 0 0,1 0 1,0 0-1,0 1 0,0-1 0,1 0 1,0 1-1,1-1 0,-1 0 1,2 0-1,-1 0 0,1 0 0,3 10 1,-4-14-102,1 1-1,0-1 1,-1 1 0,1-1 0,1 0-1,-1 0 1,0 0 0,1 0 0,-1 0-1,1 0 1,0-1 0,0 1 0,0-1 0,0 0-1,1 0 1,-1 0 0,1 0 0,-1 0-1,1-1 1,-1 0 0,1 0 0,0 0-1,0 0 1,-1 0 0,1-1 0,0 0 0,0 0-1,0 0 1,0 0 0,-1 0 0,1-1-1,5-1 1,-7 1-14,1 0 0,-1 0 0,1 0 0,-1 0 0,0-1 0,0 1 0,0-1 0,0 1 0,0-1 0,0 0 0,0 0 0,0 0 0,-1 0 0,1 0-1,-1 0 1,1-1 0,-1 1 0,0 0 0,0-1 0,0 1 0,0-1 0,-1 1 0,1-1 0,-1 1 0,1-1 0,-1 0 0,0 1 0,0-1 0,0 0 0,0 1 0,-1-3 0,1-3-134,-1 0 0,1 0-1,-2 1 1,1-1 0,-1 1 0,0-1 0,-1 1 0,0 0 0,-5-11 0,18 58-223,14 15 670,31 81-202,-49-119 74,-2 0 0,0 0 0,-1 0 1,-1 0-1,0 1 0,-2 24 0,0-40-76,-1 1-1,1-1 1,-1 1-1,0-1 1,0 1-1,0-1 1,0 0-1,0 1 1,0-1-1,-1 0 1,1 0-1,-1 0 1,0 0-1,0 0 1,1 0-1,-1-1 1,0 1-1,-1 0 0,1-1 1,0 0-1,0 1 1,0-1-1,-1 0 1,1 0-1,-1 0 1,1-1-1,-1 1 1,1-1-1,-1 1 1,-2-1-1,-8 2 97,1-1-1,0 0 0,-1-1 1,-23-3-1,34 3-260,1 0 0,0 0 0,-1 0 1,1 0-1,0 0 0,0-1 0,-1 1 0,1 0 0,0-1 1,0 0-1,0 1 0,0-1 0,0 1 0,0-1 0,0 0 0,0 0 1,0 0-1,0 1 0,0-1 0,0 0 0,0 0 0,1 0 1,-1-1-1,0 1 0,1 0 0,-1 0 0,0-2 0,1 2-263,0-1 0,0 1 0,0-1 0,0 1 0,0-1 0,1 1 0,-1-1 0,0 1 0,1 0 0,-1-1 0,1 1 0,0 0 0,-1-1 0,1 1 0,0 0 0,0 0 0,0-1 0,0 1 0,0 0 0,0 0 0,0 0 0,0 0 0,2-1 0,15-10-5015</inkml:trace>
  <inkml:trace contextRef="#ctx0" brushRef="#br0" timeOffset="45038.66">6231 813 3729,'0'0'17472,"-10"6"-16268,3-2-967,0 0-1,0 1 1,1-1 0,0 2 0,-1-1 0,2 1 0,-1-1-1,1 2 1,0-1 0,0 1 0,-7 12 0,-5 12 734,6-14-609,2 0 0,0 0 0,1 1 0,1 0 0,-10 36 0,27-127-7285,-8 40 827</inkml:trace>
  <inkml:trace contextRef="#ctx0" brushRef="#br0" timeOffset="45445.87">6053 771 10522,'0'0'4812,"3"10"-2046,18 36-275,2-1 0,32 47 0,-16-28-1622,-34-54-1589,-8-16-3007,-2-4-2457</inkml:trace>
  <inkml:trace contextRef="#ctx0" brushRef="#br0" timeOffset="45853.4">6431 985 11690,'0'0'2420,"6"-9"-1233,18-24 221,-3 0 0,0-2 0,24-57 0,-39 77-1324,0-1 1,-1 0-1,-1 0 0,0-1 1,-1 1-1,-1-1 1,0 1-1,-2-1 1,0 0-1,0 0 1,-7-32-1,-1 29 1099,1 29-136,0 34-416,2 41 640,10 136 0,-4-204-1086,0-1 0,2 1 1,-1-1-1,2 0 0,0 0 1,1 0-1,0 0 0,10 17 1,-13-82-3080,-2 20-1754,0-1-2996</inkml:trace>
  <inkml:trace contextRef="#ctx0" brushRef="#br0" timeOffset="46244.81">6705 711 10938,'0'0'1703,"-2"10"-233,-2 8-574,0 1 0,2-1 0,0 1 0,1 0 1,0 0-1,2-1 0,3 25 0,-3-37-742,0 0 1,1-1 0,0 1-1,0 0 1,0 0-1,0-1 1,1 0-1,0 1 1,0-1-1,1 0 1,-1 0-1,1-1 1,0 1-1,0-1 1,1 0 0,-1 0-1,1 0 1,0-1-1,0 1 1,0-1-1,1 0 1,-1-1-1,1 1 1,-1-1-1,1 0 1,0-1-1,0 1 1,7 0 0,-10-1-132,0 0 1,1-1 0,-1 1 0,1-1-1,0 1 1,-1-1 0,1 0 0,-1 0 0,1-1-1,-1 1 1,1-1 0,-1 0 0,1 0 0,-1 0-1,0 0 1,1 0 0,-1-1 0,0 0-1,0 0 1,0 1 0,0-2 0,0 1 0,-1 0-1,1 0 1,-1-1 0,1 0 0,-1 1 0,0-1-1,0 0 1,0 0 0,0 0 0,-1-1 0,1 1-1,-1 0 1,0 0 0,0-1 0,0 1-1,0-1 1,0 1 0,-1-1 0,0 1 0,0-7-1,1-1 2,-1-1-1,-1 0 1,0 0-1,-1 0 1,0 1 0,0-1-1,-2 1 1,1 0-1,-1 0 1,-1 0-1,-11-20 1,14 27-64,-1 0 1,0 0 0,1 0 0,-1 1 0,-1-1 0,1 1-1,0 0 1,-1 0 0,0 0 0,1 0 0,-1 1 0,0 0-1,-1-1 1,1 1 0,0 1 0,-1-1 0,1 1-1,-1-1 1,1 1 0,-1 1 0,1-1 0,-1 1 0,0 0-1,1 0 1,-1 0 0,0 0 0,1 1 0,-1 0 0,1 0-1,-1 0 1,1 0 0,-9 5 0,-10 4-2781,9-3-1952,1-2-3256</inkml:trace>
  <inkml:trace contextRef="#ctx0" brushRef="#br0" timeOffset="46611.41">6918 466 11058,'0'0'13291,"8"-1"-12495,28-6-77,-4 1-121,62-5 0</inkml:trace>
  <inkml:trace contextRef="#ctx0" brushRef="#br0" timeOffset="47195.41">7225 331 10306,'0'0'2622,"10"-6"-1679,-1 2-509,0 0 0,0 1 0,0 0 1,1 0-1,0 1 0,-1 1 0,12-2 0,-18 3-314,-1-1-1,0 1 0,1 0 1,-1 0-1,0 0 1,1 0-1,-1 1 0,1-1 1,-1 0-1,0 1 1,0 0-1,1-1 0,-1 1 1,0 0-1,0 0 0,0 1 1,0-1-1,0 0 1,0 1-1,0-1 0,0 1 1,0-1-1,-1 1 1,1 0-1,-1 0 0,1 0 1,-1 0-1,0 0 1,0 0-1,0 0 0,0 0 1,0 0-1,0 1 1,0-1-1,-1 0 0,1 1 1,-1-1-1,0 0 1,0 1-1,0-1 0,0 0 1,0 3-1,-1 1-27,-1-1-1,1 1 1,-1-1-1,0 0 1,0 0-1,-1 0 1,0 0-1,0 0 1,0 0-1,0-1 1,0 0 0,-1 1-1,0-1 1,0-1-1,0 1 1,-7 4-1,7-5-17,-1 1-1,1-1 0,0 1 1,0 0-1,0 0 0,0 0 1,1 1-1,-1 0 0,1-1 1,0 1-1,1 0 1,-1 0-1,1 1 0,0-1 1,1 0-1,-1 1 0,-1 7 1,4-12-65,-1 0 1,1 0 0,-1 0-1,1 0 1,-1 0 0,1 0-1,0-1 1,-1 1 0,1 0-1,0 0 1,-1-1 0,1 1-1,0 0 1,0-1 0,0 1-1,0-1 1,0 1 0,0-1-1,0 0 1,0 1 0,0-1-1,0 0 1,0 0 0,0 1-1,0-1 1,0 0 0,0 0-1,0 0 1,2 0 0,40 0 100,-34 0-117,0-1 11,1 0-1,-1 0 0,1-1 1,-1-1-1,14-4 1,16-4 245,-36 9-1864,-9 2-2950,2-1 2649,-8 0-4492</inkml:trace>
  <inkml:trace contextRef="#ctx0" brushRef="#br0" timeOffset="47865.41">7523 302 9826,'0'0'8355,"12"0"-7963,-1-1-375,5-1 388,0 1 0,31 3 1,-45-2-336,1 0 0,-1 0 1,0 0-1,0 0 0,0 0 0,0 1 0,0-1 1,0 1-1,0-1 0,0 1 0,0 0 1,0 0-1,0 0 0,0 0 0,0 0 1,-1 1-1,1-1 0,0 0 0,-1 1 0,1-1 1,-1 1-1,0-1 0,1 1 0,-1 0 1,0 0-1,0 0 0,0-1 0,0 1 0,0 0 1,-1 0-1,1 0 0,0 4 0,-2-3-40,1-1-1,-1 1 1,0-1 0,0 1-1,0-1 1,0 1-1,0-1 1,-1 0-1,1 0 1,-1 0-1,0 0 1,1 0-1,-1 0 1,0 0-1,0 0 1,0-1 0,0 1-1,-1-1 1,1 1-1,0-1 1,-5 2-1,-22 19 114,32-21-272,0 0 1,0 0-1,0 0 1,1 0-1,-1 0 1,0-1-1,0 1 1,1-1-1,3 0 1,-3 0-98,4 2 58,-1-1 0,1 1 1,-1 0-1,1 1 0,-1-1 1,7 5-1,-11-6 184,-1 0 0,0 0-1,0 1 1,0-1 0,0 0-1,0 1 1,0 0-1,0-1 1,-1 1 0,1 0-1,-1 0 1,1 0 0,-1 0-1,1 0 1,-1 0 0,0 0-1,0 0 1,0 1 0,-1-1-1,1 0 1,0 1 0,-1-1-1,1 3 1,-2-4 50,1 1 1,0-1-1,-1 0 0,0 0 0,1 1 0,-1-1 1,0 0-1,1 0 0,-1 0 0,0 0 1,0 0-1,0 0 0,0 0 0,0 0 1,0 0-1,0-1 0,-1 1 0,1 0 0,0-1 1,0 1-1,0-1 0,-3 1 0,-36 12 934,30-11-680,-10 5-81,-25 6 483,15-8-4698,21-4-2656</inkml:trace>
  <inkml:trace contextRef="#ctx0" brushRef="#br0" timeOffset="48557.81">7971 255 5217,'0'0'15274,"5"9"-13350,61 128 1138,33 74-1742,-81-166-841,-2 0-1,19 90 1,-9 44 499,-23-151-830,-2-1-1,-1 1 0,-2-1 0,-7 42 1,5-53-28,0 0 1,-2 0 0,0-1 0,-1 0-1,0 0 1,-17 25 0,-66 74 229,60-79-618,26-56-9336,-1 9 184</inkml:trace>
  <inkml:trace contextRef="#ctx0" brushRef="#br0" timeOffset="49509.82">994 393 12043,'0'0'5839,"-5"10"-3733,-11 19-15,2 0 0,-17 49 0,19-36-957,-13 70 0,18-63-919,2 1 0,2 0 0,3 0 1,7 68-1,-5-101-167,0 0-1,1 1 1,1-2-1,1 1 1,0 0-1,1-1 1,1 0-1,0 0 1,1-1-1,1 0 1,0 0 0,1-1-1,1 0 1,0-1-1,1 0 1,0-1-1,1 0 1,1-1-1,27 17 1,-21-16 77,0-1 0,1-1 1,0-1-1,1-1 0,0-1 0,1-1 0,-1-1 1,1 0-1,30 0 0,-72-16-10724</inkml:trace>
  <inkml:trace contextRef="#ctx0" brushRef="#br0" timeOffset="50530.96">8509 6 9434,'0'0'8442,"10"0"-6291,274-5 3678,-280 4-5878</inkml:trace>
  <inkml:trace contextRef="#ctx0" brushRef="#br0" timeOffset="50942.78">8544 286 5265,'0'0'8217,"11"0"-5462,266-3 9514,-270 4-12534,8 0 122</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9:54.115"/>
    </inkml:context>
    <inkml:brush xml:id="br0">
      <inkml:brushProperty name="width" value="0.05" units="cm"/>
      <inkml:brushProperty name="height" value="0.05" units="cm"/>
      <inkml:brushProperty name="color" value="#FF0066"/>
    </inkml:brush>
  </inkml:definitions>
  <inkml:trace contextRef="#ctx0" brushRef="#br0">1 445 7586,'2'-1'15968,"12"-9"-14298,-1-2-1526,-1-1 0,0-1 0,-1 0 0,0-1 0,-1 0 0,-1 0 0,-1-1 0,0 0 0,-1 0 0,-1-1 0,0 0-1,-1-1 1,-1 1 0,-1-1 0,0 1 0,0-28 0,-3 44-232,9 24-639,8 49 1320,-3 1 0,5 100-1,-19-161-218,0-18-1315,-3-13-6336,2 6-2639</inkml:trace>
  <inkml:trace contextRef="#ctx0" brushRef="#br0" timeOffset="859.39">305 373 6753,'0'0'7646,"0"11"-6300,0 1-1155,-1 10 1400,1 1 0,1 0 0,6 31 1,-15-104 2299,6-37-7514,2 86 3585,0 0-1,0 0 1,0 0 0,0 0 0,0 0 0,1 0 0,-1 0-1,0 0 1,0 0 0,1 0 0,-1 0 0,1 0 0,-1 1-1,0-1 1,1 0 0,0 0 0,-1 0 0,1 1 0,-1-1-1,1 0 1,0 1 0,0-1 0,-1 1 0,1-1 0,0 0-1,0 1 1,0 0 0,0-1 0,-1 1 0,1-1 0,0 1-1,0 0 1,0 0 0,0 0 0,0-1 0,0 1 0,0 0-1,0 0 1,0 0 0,0 1 0,0-1 0,0 0-1,0 0 1,0 0 0,-1 1 0,1-1 0,0 0 0,0 1-1,0-1 1,0 1 0,0-1 0,-1 1 0,1-1 0,0 1-1,1 1 1,5 2 41,-1 1 0,1-1 0,-1 1 0,0 1 0,7 6-1,-9-8 138,0 1-1,0 0 0,0 0 1,0 0-1,-1 0 0,0 0 1,0 1-1,0-1 0,-1 1 1,0 0-1,0-1 0,0 1 1,-1 0-1,1 7 663,-3-13-768,1-1 0,-1 0 0,0 0 0,1 1 0,-1-1 0,1 0-1,-1 0 1,1 0 0,-1 0 0,1 0 0,0 0 0,-1 0 0,1 1 0,0-1 0,0 0 0,0 0 0,0 0 0,0 0 0,0 0-1,0 0 1,0-1 0,-1-28-1038,1 27 915,3-45-1404,-3 46 1413,0-1-1,1 0 0,-1 0 1,1 1-1,-1-1 0,1 0 1,0 1-1,0-1 0,1 0 0,-1 1 1,0 0-1,1-1 0,-1 1 1,4-4-1,-4 6 82,0 0 0,-1 0 0,1 0 0,0 0-1,0 0 1,0 1 0,-1-1 0,1 0 0,0 0 0,0 0 0,-1 1 0,1-1 0,0 0-1,-1 1 1,1-1 0,0 1 0,-1-1 0,1 1 0,0-1 0,-1 1 0,1-1 0,-1 1-1,1-1 1,-1 1 0,1 1 0,18 21 381,-16-18-258,68 87 995,-70-91-1319,1 0-1,-1 0 1,1-1-1,-1 1 0,1 0 1,-1 0-1,1-1 1,0 1-1,-1-1 0,1 1 1,0-1-1,0 0 1,-1 0-1,1 0 1,0 0-1,-1 0 0,1 0 1,0 0-1,0-1 1,-1 1-1,4-1 0,9-7-4766</inkml:trace>
  <inkml:trace contextRef="#ctx0" brushRef="#br0" timeOffset="1668.51">625 364 10066,'0'0'7235,"-5"9"-6774,-17 28-127,22-35-307,-1-1 0,1 0 0,0 1 0,0-1 0,0 1 0,0-1-1,0 0 1,0 1 0,0-1 0,0 1 0,0-1 0,1 0 0,-1 1 0,0-1 0,1 0 0,-1 1 0,1-1 0,0 0 0,-1 0 0,1 1 0,0-1 0,0 0 0,0 0 0,0 0-1,0 0 1,0 0 0,0 0 0,0 0 0,0-1 0,0 1 0,1 0 0,0 0 0,38 17 429,-38-17-451,1 0 0,-1 0 0,0 0 0,0-1 0,0 0 0,1 1 0,-1-1 1,0 0-1,0 0 0,1 0 0,-1 0 0,0 0 0,0-1 0,1 1 0,-1-1 0,0 1 0,0-1 0,0 0 0,0 0 0,0 0 0,0 0 0,0 0 0,0 0 0,0-1 0,0 1 0,-1-1 0,1 1 0,-1-1 0,1 0 0,-1 1 0,1-1 0,-1 0 0,0 0 0,0 0 0,2-4 0,-3 3 1,1 1 1,0-1 0,-1 0 0,1 0-1,-1 0 1,0 0 0,0 0 0,0 0-1,-1 0 1,1 0 0,-1 0 0,1 1-1,-1-1 1,0 0 0,0 0 0,0 1 0,-1-1-1,1 0 1,0 1 0,-1-1 0,0 1-1,0 0 1,0 0 0,0-1 0,0 1-1,0 0 1,-4-2 0,8 4-24,-1 0 0,0 0 1,1 0-1,-1 0 0,0 0 1,1 0-1,-1-1 0,0 1 0,0-1 1,1 1-1,-1-1 0,0 1 1,0-1-1,0 1 0,0-1 0,0 0 1,0 0-1,0 0 0,0 1 1,0-1-1,0 0 0,0 0 0,0 0 1,-1-1-1,1 1 0,0 0 1,-1 0-1,1 0 0,0-3 0,2 0-83,-1-1 0,1 1 0,-1-1-1,0 0 1,0 1 0,-1-1-1,0 0 1,1 0 0,-1-9 0,-1 7-82,0 0 1,-1 0-1,0-1 1,0 1-1,-4-12 1,4 17 188,1 0 1,-1 0-1,0 0 0,0 1 1,0-1-1,0 0 0,0 1 0,0-1 1,0 1-1,0-1 0,0 1 1,-1-1-1,1 1 0,-1 0 1,1 0-1,-1 0 0,1 0 0,-1 0 1,0 0-1,0 0 0,1 0 1,-1 0-1,0 1 0,0-1 1,0 1-1,0 0 0,-2-1 0,3 2 43,0 0 1,0-1-1,1 1 0,-1 0 0,0 0 0,1 0 0,-1 0 0,1 0 0,-1 0 0,1 0 1,0 0-1,-1 0 0,1 0 0,0 0 0,0 0 0,-1 0 0,1 0 0,0 0 0,0 0 1,0 0-1,1 2 0,-2 32 632,1-30-454,0 16 358,1 0 1,1 0-1,8 35 1,-9-49-550,1-1 0,-1 0 1,2-1-1,-1 1 0,0 0 1,1-1-1,0 1 0,1-1 1,-1 0-1,1 0 0,0 0 1,0 0-1,0-1 0,1 1 1,-1-1-1,1-1 0,7 5 1,-10-6-46,1-1 1,0 0-1,-1 0 1,1 0-1,0 0 1,0-1 0,0 1-1,0-1 1,0 1-1,0-1 1,0 0-1,0 0 1,0 0-1,0-1 1,-1 1-1,1-1 1,0 1-1,0-1 1,0 0 0,0 0-1,-1-1 1,1 1-1,0 0 1,-1-1-1,1 0 1,-1 1-1,0-1 1,0 0-1,1 0 1,1-3-1,-1 1-8,1 0 0,-1-1-1,-1 1 1,1-1-1,0 1 1,-1-1-1,0 0 1,0 0 0,-1 0-1,1 0 1,-1 0-1,0 0 1,0 0-1,-1-1 1,0 1-1,0-7 1,0 11 27,0 0-1,-1-1 1,1 1-1,-1 0 1,1-1-1,-1 1 1,0 0-1,1 0 1,-1 0-1,0-1 1,0 1-1,0 0 1,0 0-1,0 0 1,0 0-1,0 1 1,0-1-1,0 0 1,0 0-1,-1 1 1,1-1-1,0 0 1,0 1-1,-1-1 1,1 1-1,0 0 1,-1-1-1,1 1 1,0 0-1,-1 0 1,1 0-1,-3 0 1,4 1-7,-1 0 1,1 1 0,-1-1-1,1 0 1,0 0-1,-1 1 1,1-1-1,0 0 1,0 1 0,0-1-1,0 0 1,0 1-1,0-1 1,0 0 0,1 1-1,-1-1 1,0 0-1,1 0 1,0 3-1,9 24 262,-8-24-257,1 1 0,-1-1 1,1 0-1,-1-1 0,1 1 0,0 0 0,0-1 0,1 1 1,-1-1-1,1 0 0,0 0 0,0-1 0,0 1 0,0-1 0,0 0 1,0 0-1,1 0 0,-1 0 0,1-1 0,-1 0 0,1 0 0,5 1 1,-5-2-480,1 0 0,-1-1 0,1 0 1,-1 0-1,1 0 0,-1 0 1,0-1-1,0 0 0,1 0 0,-1 0 1,-1-1-1,7-3 0,11-9-2885</inkml:trace>
  <inkml:trace contextRef="#ctx0" brushRef="#br0" timeOffset="2291.53">1070 303 9330,'0'0'9338,"-7"9"-8739,-24 34 0,30-40-553,0 0 1,0 0 0,0 0 0,0 0 0,1 1 0,-1-1 0,1 0-1,0 0 1,0 0 0,0 0 0,0 0 0,1 1 0,-1-1 0,1 0-1,0 0 1,0 0 0,0 0 0,0 0 0,0 0 0,1 0-1,-1-1 1,1 1 0,2 2 0,-3-2-41,1 0 1,0 0-1,0-1 0,0 1 0,0-1 1,1 1-1,-1-1 0,1 0 0,0 0 1,-1 0-1,1 0 0,0-1 0,0 1 1,0-1-1,0 1 0,0-1 0,0 0 1,1 0-1,4 0 0,-6-2-16,0 0 0,0 0-1,0-1 1,0 1 0,0-1 0,0 1-1,-1-1 1,1 0 0,0 0-1,-1 1 1,1-1 0,-1 0 0,0 0-1,0-1 1,0 1 0,0 0 0,0 0-1,0 0 1,0-1 0,-1 1-1,1 0 1,-1-1 0,0 1 0,1-1-1,-1-2 1,0 2 11,1 0 1,0-1-1,-1 1 0,0-1 0,0 1 1,0 0-1,0-1 0,0 1 1,-1-1-1,1 1 0,-1 0 0,0-1 1,0 1-1,0 0 0,-1 0 1,1 0-1,-4-6 0,4 10 16,1 0 0,-1-1 0,1 1 0,-1 0 0,1 0 0,0-1 1,-1 1-1,1 0 0,0 0 0,0 0 0,0-1 0,-1 1 0,1 0 0,0 0 0,0 0 0,0 0 0,0-1 0,0 1 0,1 0 0,-1 0 0,0 0 0,0-1 0,0 1 1,1 0-1,0 1 0,5 29 153,-4-27-133,0-1 0,0 1 1,0-1-1,1 1 1,0-1-1,0 0 1,0 0-1,0 0 1,0 0-1,0-1 0,1 1 1,-1-1-1,1 0 1,0 0-1,-1 0 1,8 2-1,-9-4-29,-1 1 0,1-1 0,-1 0 0,1 0 0,-1 0 0,1 0 0,-1 0 0,1 0 0,-1 0 0,1 0 0,-1-1 0,0 1-1,1 0 1,-1-1 0,1 1 0,-1-1 0,0 0 0,1 0 0,1-1 0,-2 1-28,1-1 0,-1 0-1,1 0 1,-1 0 0,0 0-1,0 0 1,0 0 0,0 0 0,0 0-1,0 0 1,0-1 0,-1 1 0,1 0-1,-1 0 1,0-1 0,0-3-1,0 6 26,0-30-72,0 29 93,0 0 0,-1 0-1,1 0 1,0 1 0,0-1 0,-1 0-1,1 0 1,0 0 0,-1 1 0,1-1-1,0 0 1,-1 1 0,1-1 0,-1 0 0,1 1-1,-1-1 1,0 1 0,1-1 0,-1 1-1,0-1 1,1 1 0,-1-1 0,0 1 0,1-1-1,-1 1 1,0 0 0,0 0 0,0-1-1,1 1 1,-1 0 0,0 0 0,-1 0 0,1 3 12,1 0 0,0 0 0,0 0 0,0 0 1,0 1-1,0-1 0,1 0 0,0 0 1,-1 0-1,1 0 0,1 3 0,2 1 38,-1 0 0,1-1 0,0 1 0,0-1 0,1 0 0,0-1-1,0 1 1,0-1 0,7 6 0,-9-9-255,0 1 0,0-1 0,0 0 1,1 0-1,-1 0 0,0 0 0,1-1 0,-1 1 0,1-1 1,0 0-1,-1 0 0,1 0 0,0-1 0,0 1 1,0-1-1,0 0 0,-1 0 0,1 0 0,5-1 0,5-7-5810</inkml:trace>
  <inkml:trace contextRef="#ctx0" brushRef="#br0" timeOffset="2710.19">1318 154 9210,'0'0'6209,"2"13"-4158,76 254 2554,-75-263-5494,-2-11-1667,-1 6 2123,0-11-5337</inkml:trace>
  <inkml:trace contextRef="#ctx0" brushRef="#br0" timeOffset="3140.92">1412 416 8370,'0'0'5974,"11"0"-4297,7-2-1219,0-1 0,-1 0 1,1-1-1,-1-1 1,0 0-1,-1-1 0,25-13 1,-32 14-602,0 0 1,0-1 0,-1 0 0,1-1 0,9-10 0,-18 17 111,1-1 1,0 1 0,-1-1 0,1 1-1,0-1 1,-1 0 0,1 1-1,-1-1 1,1 0 0,-1 1 0,0-1-1,1 0 1,-1 0 0,0 0 0,1 1-1,-1-1 1,0 0 0,0 0-1,0 0 1,0 1 0,0-3 0,-12-1 869,-27 14 1135,33-6-1693,0 0-1,0 0 1,0 1 0,1 0-1,-1 0 1,1 0 0,0 0 0,1 1-1,-1 0 1,1 0 0,1 0 0,-5 9-1,7-12-244,0-1 1,0 1-1,0 0 0,0-1 0,0 1 0,1 0 0,-1 0 0,1-1 1,0 1-1,0 0 0,0 0 0,0 0 0,0-1 0,1 1 0,-1 0 1,1 0-1,0 0 0,-1-1 0,2 1 0,-1-1 0,0 1 0,0-1 0,1 1 1,-1-1-1,1 1 0,0-1 0,0 0 0,0 0 0,0 0 0,0 0 1,0-1-1,0 1 0,1 0 0,3 2 0,-1-2-125,-1 0 0,0 0-1,1-1 1,0 1 0,-1-1-1,1 0 1,0 0 0,-1-1-1,1 1 1,0-1 0,0 0 0,0 0-1,-1-1 1,1 1 0,0-1-1,0 0 1,-1 0 0,7-3-1,-3 1-1038,0-1-1,-1 1 1,1-2-1,-1 1 0,11-9 1,3-6-7138</inkml:trace>
  <inkml:trace contextRef="#ctx0" brushRef="#br0" timeOffset="3536.83">891 1 10490,'0'0'2529,"-18"54"-2529,4-32-408,2-4-4545</inkml:trace>
  <inkml:trace contextRef="#ctx0" brushRef="#br0" timeOffset="4462.62">401 689 2985,'0'0'13468,"-1"-5"-12209,-5-13-294,4 14-66,20 32 329,-6 34-417,-11-52-713,0-1 0,0 0 1,1 0-1,0 0 0,1 0 0,0 0 1,6 12-1,-7-30 71,0-1 1,-1 1 0,0 0-1,-1-19 1,36 19-1510,-31 7 1319,8-3 2,0 0 0,0-1 0,18-12 0,-28 16-4,0 0 1,-1 0-1,1 0 0,-1 0 0,0 0 0,1-1 0,-1 1 1,0-1-1,0 1 0,-1-1 0,1 0 0,0 0 0,-1 0 0,0 0 1,0 0-1,0 0 0,0 0 0,0 0 0,-1-1 0,1-5 1,-1-11 71,0 29 36,6 36 478,6-12 575,26 53-1,-34-94-4077,-3-7-2755,0 0-4398</inkml:trace>
  <inkml:trace contextRef="#ctx0" brushRef="#br0" timeOffset="4971.46">745 733 9554,'0'0'6656,"7"-3"-6277,0 0-162,0 0 0,0 1 0,0-1 0,1 1 0,10-1 0,-16 3-158,-1 0-1,0 0 1,1 0-1,-1 0 1,1 0 0,-1 0-1,1 0 1,-1 0-1,0 0 1,1 1 0,-1-1-1,0 1 1,1-1-1,-1 1 1,0-1 0,1 1-1,-1 0 1,0 0-1,0 0 1,0-1 0,0 1-1,0 0 1,0 0 0,0 1-1,0-1 1,0 0-1,0 0 1,-1 0 0,1 1-1,0-1 1,-1 0-1,1 0 1,-1 1 0,1-1-1,-1 1 1,0-1-1,0 0 1,1 1 0,-1-1-1,0 1 1,0-1-1,-1 2 1,1 3 1,-1 0-1,0-1 1,0 0-1,0 1 1,-1-1 0,1 0-1,-1 1 1,-4 5-1,-8 30 956,15-40-1005,0 0 0,-1-1 0,1 1 0,0-1 0,0 1 0,0-1 0,-1 1 0,1-1 0,0 1 0,0-1 0,0 0 0,0 1 0,0-1 0,0 0-1,0 0 1,-1 0 0,1 0 0,0 0 0,0 0 0,0 0 0,0 0 0,1 0 0,33 0 167,-28-1-90,5 2-487,21-2 1090,-15-7-6422</inkml:trace>
  <inkml:trace contextRef="#ctx0" brushRef="#br0" timeOffset="5558.9">1072 635 8554,'0'0'7509,"0"12"-5768,0-8-1604,-1 11 489,2 0 0,0 0 0,0-1-1,8 29 1,-8-39-527,0 1-1,1-1 0,0 0 1,-1 0-1,2 0 1,-1 0-1,0 0 1,1 0-1,0-1 1,0 1-1,0-1 1,0 0-1,0 0 0,1 0 1,0 0-1,-1 0 1,1-1-1,0 0 1,0 1-1,0-2 1,0 1-1,1 0 1,6 1-1,-9-3-51,0 1 1,0-1-1,1 1 1,-1-1-1,1 0 1,-1 0-1,0 0 1,1 0-1,-1 0 1,1 0-1,-1-1 1,0 1-1,1-1 1,-1 0-1,0 0 1,0 0-1,1 0 0,-1 0 1,0 0-1,0 0 1,0-1-1,0 1 1,-1-1-1,3-2 1,-1 1 29,-1 0 0,0-1 1,0 0-1,0 1 0,-1-1 1,1 0-1,-1 0 1,0 0-1,0 0 0,0 0 1,-1 0-1,1 0 0,-1-6 1,0 4-27,0 0 0,0 0 1,-1 0-1,0 0 0,0 1 1,0-1-1,0 0 0,-1 1 1,0-1-1,0 1 0,-1 0 1,0-1-1,1 1 1,-2 0-1,1 1 0,-1-1 1,1 1-1,-1-1 0,0 1 1,-1 0-1,-5-4 0,4 5 3,0 1 0,1 0 0,-1 1-1,0-1 1,0 1 0,0 0-1,0 1 1,-11 0 0,15 0-138,0 0 0,-1 0 0,1 1 1,0-1-1,0 1 0,0-1 0,0 1 0,-1 0 1,1 0-1,0 0 0,-2 2 0,3-2-143,0 0-1,0 0 1,0 0 0,0 0-1,0 0 1,0 0-1,1 0 1,-1 1 0,0-1-1,1 0 1,-1 0-1,1 1 1,-1-1-1,1 0 1,0 1 0,0-1-1,-1 0 1,1 1-1,0 1 1,0 11-5788,0-2-3795</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18:46.707"/>
    </inkml:context>
    <inkml:brush xml:id="br0">
      <inkml:brushProperty name="width" value="0.05" units="cm"/>
      <inkml:brushProperty name="height" value="0.05" units="cm"/>
      <inkml:brushProperty name="color" value="#FF0066"/>
    </inkml:brush>
  </inkml:definitions>
  <inkml:trace contextRef="#ctx0" brushRef="#br0">7 0 9026,'-3'0'17546,"2"61"-16086,-1-31-1355,2 0 1,6 55 0,-6-83-114,0 0 1,1 0 0,-1-1 0,1 1 0,-1 0-1,1-1 1,0 1 0,-1 0 0,1-1-1,0 1 1,0-1 0,0 1 0,0-1-1,1 1 1,-1-1 0,0 0 0,0 0-1,1 0 1,-1 0 0,1 0 0,-1 0-1,1 0 1,0 0 0,-1 0 0,1-1-1,0 1 1,-1-1 0,1 1 0,0-1-1,0 1 1,-1-1 0,1 0 0,0 0-1,0 0 1,0 0 0,-1-1 0,1 1 0,2-1-1,9-2-40,0 0-1,0-1 0,0 0 1,16-9-1,0 1 17,12-1 22,1 2-1,1 2 1,0 2-1,54-2 1,178 8 28,-131 4-65,19 1 25,103-3-626,-253-2 605,4 0-28,0 0 0,1 0 0,21 4 1,-41-114 1107,-13 129-4383,7-11-2639</inkml:trace>
  <inkml:trace contextRef="#ctx0" brushRef="#br0" timeOffset="2739.41">1854 44 10730,'0'0'12192,"0"56"-8130,-1-20-3771,-1-23-270,2-1 1,-1 0-1,1 0 0,1 1 0,0-1 0,1 0 1,1 0-1,-1 0 0,2-1 0,5 15 1,-9-26-20,1 1 0,0 0 0,-1 0 0,1-1 0,0 1 0,0 0 0,0-1 0,-1 1 0,1-1 0,0 1 0,0-1 0,0 1 0,0-1 0,0 0 0,0 1 0,0-1 0,0 0 0,0 0 0,0 0 0,0 0 0,0 0 0,0 0 0,0 0 0,0 0 0,0 0 0,0 0 0,0 0 0,0-1 0,0 1 0,0 0 0,0-1 0,0 1 0,0-1 0,0 0 0,41-25 117,-17 10-75,-17 14-46,0 0 0,0 0 0,0 1 1,0 0-1,0 0 0,0 1 0,0 0 0,0 1 1,8 1-1,80 17-25,-52-9 24,30 3 19,1-3 1,104 0-1,124 14 239,-56-2-71,2-11-203,-189-9-181,-60-2 278,0-37-38,1 0 23,-2 1 0,-2 0 1,-10-53-1,5 72-234,-8 27-4530,3 0-2414</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39:36.809"/>
    </inkml:context>
    <inkml:brush xml:id="br0">
      <inkml:brushProperty name="width" value="0.05" units="cm"/>
      <inkml:brushProperty name="height" value="0.05" units="cm"/>
      <inkml:brushProperty name="color" value="#FF0066"/>
    </inkml:brush>
  </inkml:definitions>
  <inkml:trace contextRef="#ctx0" brushRef="#br0">307 98 7218,'0'0'8627,"1"29"-6550,17 94 2018,-11-88-2826,-2 1 1,2 47 1468,-25-311-5251,15 212 2104,-5-68-1040,7 80 1401,1 1 0,0-1 0,0 1-1,1-1 1,-1 0 0,1 1 0,0-1 0,0 1 0,0-1 0,0 1 0,1-1 0,-1 1 0,1 0 0,0 0 0,0 0 0,0 0 0,0 0 0,5-5 0,-5 7 55,1 0-1,-1 0 1,1 0-1,-1 1 1,1-1-1,0 1 1,-1-1-1,1 1 1,0 0-1,-1 0 1,1 0-1,0 0 1,-1 0-1,1 1 1,-1-1-1,1 1 1,0 0-1,-1 0 1,1-1-1,-1 2 1,0-1-1,1 0 1,-1 0 0,0 1-1,0 0 1,0-1-1,0 1 1,3 3-1,5 4 169,0 0 0,0 1 0,-1 0 0,8 13 0,-5-6 88,-2 1-1,0 1 1,-1 0-1,-1 0 1,-1 1-1,-1 0 1,0 0-1,-2 0 1,0 1-1,-1 0 1,0 26-1,-8-120 866,0 22-3608,3-103 1,2 152 2454,0 1 0,0-1 0,0 0 0,1 0 0,-1 1 1,1-1-1,-1 0 0,1 0 0,0 1 0,-1-1 0,1 1 0,0-1 1,0 0-1,0 1 0,0 0 0,0-1 0,1 1 0,-1 0 0,0-1 1,1 1-1,-1 0 0,1 0 0,-1 0 0,1 0 0,-1 0 0,1 1 0,0-1 1,-1 0-1,1 1 0,0-1 0,-1 1 0,1 0 0,0-1 0,0 1 1,0 0-1,-1 0 0,1 0 0,0 1 0,0-1 0,0 0 0,3 2 1,0-1 21,1 0 1,0 1 0,-1 0 0,0 1-1,1-1 1,-1 1 0,0 0 0,0 0 0,-1 0-1,1 1 1,7 8 0,-2 3 299,-1 1 0,-1 0 0,0 0 0,-2 1 0,1 0 0,-2 0 0,-1 1 0,0-1 0,-1 1 0,-1 22 2853,-2-40-3075,-5-12 413,-2-21-1058,6-4-96,1-53-1585,1 85 2069,-1-1 1,1 0-1,0 1 0,0-1 0,1 1 0,0 0 0,0-1 0,0 1 0,1 0 1,-1 0-1,1 0 0,6-7 0,-6 10 189,-1 0 1,1 0-1,0 0 0,0 0 1,0 0-1,1 0 0,-1 1 1,0-1-1,1 1 0,-1 0 1,1 0-1,-1 0 0,1 1 1,-1-1-1,1 1 0,-1 0 0,1 0 1,0 0-1,-1 0 0,1 1 1,-1 0-1,1-1 0,-1 1 1,1 0-1,-1 1 0,1-1 1,-1 1-1,0-1 0,0 1 1,0 0-1,0 0 0,0 0 1,0 1-1,-1-1 0,1 1 1,-1 0-1,1-1 0,-1 1 0,0 0 1,2 4-1,3 5 215,0 0 0,-1 1 0,0-1 1,-1 1-1,0 0 0,-1 1 0,-1-1 0,0 1 0,-1 0 0,2 24 0,15 97 3965,-34-138-12221</inkml:trace>
  <inkml:trace contextRef="#ctx0" brushRef="#br0" timeOffset="1367.62">1077 437 6057,'0'0'12772,"2"-3"-11626,42-77 950,-34 67-2082,-1-1 0,0-1-1,-2 0 1,1 0 0,-2 0 0,0-1 0,-1 0 0,0 0 0,-2 0 0,0-1 0,1-17 0,-5 21 65,-1 17-200,-1 20 88,9 28 921,2-1-1,2 0 0,23 66 0,-25-98-534,4 18 3644,-14-46-4937,2-13-5845,6 10-1325</inkml:trace>
  <inkml:trace contextRef="#ctx0" brushRef="#br0" timeOffset="1902.99">1404 175 10202,'0'0'6384,"-1"10"-4822,-4 54 1088,2 0 0,7 79 0,0-142-2628,-1 0 1,0 0-1,0 0 0,1 0 1,-1-1-1,0 1 1,1-1-1,-1 0 1,0 0-1,1 0 1,-1-1-1,4 0 1,-6 1-10,157-13-1248</inkml:trace>
  <inkml:trace contextRef="#ctx0" brushRef="#br0" timeOffset="2598.75">1844 315 10186,'0'0'10564,"-11"-1"-9741,-37 0-126,45 1-603,1 1 0,-1 0 0,1 0 1,-1 0-1,1 0 0,0 0 0,-1 0 0,1 0 0,0 1 0,0-1 0,0 1 1,0 0-1,0 0 0,1-1 0,-1 1 0,0 0 0,1 1 0,0-1 0,-1 0 0,-1 5 1,-13 42 846,15-46-925,0 1 0,1-1-1,0 0 1,0 1 0,0-1 0,0 0 0,0 1-1,1-1 1,-1 0 0,1 0 0,0 1-1,0-1 1,0 0 0,1 0 0,-1 0 0,1 0-1,-1 0 1,1-1 0,3 5 0,-3-5-12,0-1-1,1 1 1,-1-1 0,0 1 0,1-1 0,-1 0-1,1 0 1,-1 0 0,1 0 0,-1-1 0,1 1-1,0-1 1,-1 1 0,1-1 0,0 0 0,-1 0-1,1 0 1,0 0 0,0-1 0,-1 1 0,1-1-1,0 1 1,-1-1 0,5-2 0,-2 1 1,-1-1 0,0 1 1,0-1-1,0 0 0,0 0 0,0 0 1,-1 0-1,0-1 0,1 0 0,-1 1 1,-1-1-1,1 0 0,0-1 1,-1 1-1,0 0 0,0-1 0,0 1 1,-1-1-1,1 1 0,-1-1 0,0 0 1,-1 0-1,1 0 0,-1 1 0,0-7 1,1-4-222,-1 0 1,-1 0-1,-1-1 1,0 1 0,-1 0-1,-8-26 1,6 25-92,-1 0 0,-1 1 0,-1-1 0,-15-23 0,22 38 463,18 28 473,-6-8-212,-2 0 0,0 1 0,-2 0-1,0 0 1,-1 1 0,6 41 0,-6-34-8,0 0 0,21 55 0,-25-79-436,8 17 460,-8-19-255,-5-14-287,-7-23-1752,-5-19-5031,9 18 1470</inkml:trace>
  <inkml:trace contextRef="#ctx0" brushRef="#br0" timeOffset="3063.29">1997 71 11562,'0'0'11691,"29"63"-11451,-17-42-240,-3-3-1616,-1-1-4354</inkml:trace>
  <inkml:trace contextRef="#ctx0" brushRef="#br0" timeOffset="4176.28">2122 402 10298,'0'0'11687,"13"2"-10924,0-1-567,1 0 0,0 0 1,27-4-1,-35 3-180,-1-1 0,0 0 0,0 0-1,0 0 1,1-1 0,-1 0 0,-1 0-1,1 0 1,0-1 0,0 1 0,-1-1-1,1 0 1,-1-1 0,0 1 0,0-1-1,5-6 1,-8 10-18,-1-1-1,1 0 1,0 1 0,-1-1-1,1 0 1,-1 0 0,0 0-1,1 1 1,-1-1 0,0 0 0,1 0-1,-1 0 1,0 0 0,0 0-1,0 1 1,0-1 0,0 0-1,0 0 1,0 0 0,0 0-1,0 0 1,0 0 0,0 0-1,0 1 1,-1-1 0,1 0-1,0 0 1,-1 0 0,1 0-1,-1 0 1,-1-1-4,1 1-1,-1 0 1,0 0 0,1 0 0,-1 0-1,0 0 1,1 0 0,-1 0-1,0 0 1,0 1 0,0-1 0,0 1-1,-3-1 1,2 1 41,-1-1-1,1 1 1,-1-1-1,1 1 1,-1 0-1,0 1 1,1-1-1,-1 0 1,1 1-1,-1 0 1,1 0-1,0 0 1,-1 0-1,1 1 1,0-1-1,-5 4 1,6-2 15,0 0 1,0 0 0,0 1-1,0-1 1,1 0-1,-1 1 1,1-1 0,0 1-1,0-1 1,0 1-1,1-1 1,-1 1-1,1 0 1,0-1 0,0 1-1,0 0 1,0-1-1,1 1 1,0 0 0,0-1-1,-1 1 1,2-1-1,1 6 1,-1-5-34,0 0 0,0 1 0,0-1-1,1 0 1,0 0 0,0-1 0,0 1 0,0-1 0,0 1 0,1-1-1,-1 0 1,1 0 0,0 0 0,0-1 0,0 1 0,0-1 0,9 3 0,-5-3-17,1-1 1,0 0 0,-1 0-1,1-1 1,0 0 0,-1 0 0,1-1-1,0 0 1,-1-1 0,1 0-1,-1 0 1,1-1 0,-1 0 0,0-1-1,0 1 1,-1-2 0,1 1-1,-1-1 1,0 0 0,0 0 0,0-1-1,-1 0 1,0 0 0,0-1-1,-1 1 1,1-1 0,7-14 0,-13 20-7,1 0 0,0 0 0,-1 0 0,0 0 0,1 0 1,-1 0-1,0 0 0,1-1 0,-1 1 0,0 0 1,0 0-1,0 0 0,0 0 0,0 0 0,0 0 1,0 0-1,0 0 0,-1 0 0,1-1 0,0 1 0,-1 0 1,1 0-1,-1 0 0,1 0 0,-1 0 0,1 1 1,-1-1-1,0 0 0,0-1 0,-1 0 28,-1 0 0,1 1 0,0-1-1,0 1 1,-1-1 0,1 1 0,-1 0 0,1 0-1,-1 0 1,1 0 0,-1 1 0,-4-2 0,5 2 10,0-1 0,-1 1 0,1-1 0,-1 1 0,1 0 0,0 0 0,-1 0 0,1 0 0,-1 1 0,1-1 0,0 1 0,-1-1 0,1 1 0,0 0 0,-1 0 1,1 0-1,0 0 0,0 0 0,0 0 0,0 0 0,0 1 0,0-1 0,0 1 0,0 0 0,1 0 0,-1-1 0,1 1 0,-1 0 0,1 0 0,0 0 0,-1 0 0,0 5 0,1-2-21,0 0-1,1 0 0,0 0 1,0-1-1,0 1 0,1 0 1,-1 0-1,1 0 0,0-1 1,1 1-1,-1 0 0,1-1 1,3 7-1,-4-9-27,0 0-1,0-1 0,0 1 1,0 0-1,1 0 1,-1-1-1,1 1 1,-1 0-1,1-1 0,0 0 1,0 1-1,0-1 1,-1 0-1,1 0 0,0 0 1,1 0-1,-1 0 1,0 0-1,0-1 1,0 1-1,0-1 0,0 1 1,1-1-1,-1 0 1,0 0-1,0 0 1,1 0-1,-1-1 0,0 1 1,4-2-1,-3 1 0,-1 0-1,1-1 0,-1 1 0,0-1 0,0 0 0,0 1 1,0-1-1,0 0 0,-1 0 0,1-1 0,0 1 0,-1 0 1,0 0-1,1-1 0,-1 1 0,0-1 0,0 1 0,0-1 1,-1 1-1,1-1 0,-1 0 0,1-4 0,4-63-618,-5 69 619,-2-11 100,-3 15 4,-3 19 66,9-16-104,-1 0 0,1 0 0,0 0 1,0 0-1,1-1 0,-1 1 0,1 0 0,0-1 0,1 1 0,3 5 0,-5-9-34,1 0 0,-1 0 0,1 1 0,-1-1 0,1 0 0,0 0 0,0-1 0,0 1 0,0 0 0,0-1 0,0 1 0,1-1 0,-1 1 0,0-1 0,1 0 0,-1 0 1,1 0-1,-1-1 0,1 1 0,-1-1 0,1 1 0,0-1 0,-1 0 0,1 0 0,3 0 0,-5-1 2,1 1 0,-1-1 0,1 0 0,-1 0 0,1 0 0,-1 0 0,0 0 0,1 0 0,-1 0 0,0 0 0,0 0 0,0-1 0,0 1 0,0 0 0,0-1 0,0 1-1,0-1 1,-1 1 0,1-1 0,-1 0 0,1 1 0,-1-1 0,1 1 0,-1-1 0,0 0 0,0 1 0,0-3 0,3-54-53,-4 49-60,2-8-145,1 24-142,6 23 454,-7-27-40,0 0 0,0 0 1,1 0-1,-1 0 0,1 0 0,0 0 1,0-1-1,0 1 0,0-1 0,1 1 1,-1-1-1,1 0 0,-1 0 0,1 0 0,0 0 1,-1-1-1,1 1 0,0-1 0,0 1 1,0-1-1,1 0 0,2 1 0,-3-3-26,-1 1-1,0 0 1,1-1-1,-1 1 1,0-1-1,0 0 0,1 0 1,-1 0-1,0 0 1,0 0-1,0 0 1,0 0-1,0-1 1,0 1-1,-1-1 0,1 1 1,0-1-1,-1 0 1,1 0-1,-1 0 1,0 0-1,0 0 1,1 0-1,-1 0 0,0 0 1,-1 0-1,1-1 1,0 1-1,-1 0 1,1 0-1,-1-5 0,4-45-1452,-4 52 1570,1 23 677,-1-19-716,1-1 0,-1 0 0,1 0 0,0 1 0,0-1 1,0 0-1,1 0 0,-1 0 0,1 0 0,0 0 0,-1-1 0,1 1 1,0 0-1,1-1 0,-1 1 0,0-1 0,1 0 0,0 0 0,-1 0 1,6 3-1,26 7-986,4-9-3747,-26-3-3558</inkml:trace>
  <inkml:trace contextRef="#ctx0" brushRef="#br0" timeOffset="5481.17">1 820 8210,'0'0'6668,"10"-3"-4932,38-7 2456,86-8-1,389-16-1359,-42-7-2064,-285 26-735,-46 10-53,-91 5 132,91-11-1,-30-9-101,205-5 0,610 8-129,-562 10 181,-33 2-4,-211 3-4966,-80 1 516,-37 1 2124,-31-2-9241</inkml:trace>
  <inkml:trace contextRef="#ctx0" brushRef="#br0" timeOffset="6713.91">93 1332 11210,'0'0'12642,"-5"0"-11871,4 0-742,-1 0 0,1 0 0,0 0 0,0 1 0,-1-1 0,1 0 0,0 0 0,0 1 0,0-1 0,0 1 0,-1-1 0,1 1 0,0-1 0,0 1 0,0 0 0,0 0 0,0-1 0,0 1 0,1 0 0,-1 0 0,0 0 0,0 0 0,1 0 0,-1 0 0,0 0 0,0 2 0,-11 41 815,8-22-566,-1-2-17,0 1-70,0 0 0,1 1-1,1-1 1,1 1 0,0 0 0,2 0 0,3 24-1,-3-44-187,0 0-1,1-1 0,-1 1 1,0 0-1,1-1 0,-1 1 0,1 0 1,0-1-1,-1 1 0,1-1 1,0 1-1,0-1 0,0 1 0,0-1 1,0 0-1,0 1 0,1-1 1,-1 0-1,0 0 0,1 0 0,-1 0 1,1 0-1,-1 0 0,1-1 1,-1 1-1,1 0 0,-1-1 0,1 1 1,0-1-1,0 1 0,-1-1 1,1 0-1,0 0 0,-1 0 1,1 0-1,0 0 0,0 0 0,-1 0 1,1-1-1,0 1 0,-1 0 1,1-1-1,0 0 0,-1 1 0,1-1 1,-1 0-1,1 0 0,1-1 1,6-3 27,1 0 1,-1-1 0,-1 0-1,1-1 1,-1 0-1,10-10 1,-8 4-29,1 0 0,-2 0 0,0-1 0,0 0 1,-1-1-1,-1 0 0,-1 0 0,0-1 0,-1 0 0,0 0 0,-2 0 0,0 0 0,0-1 0,-2 1 0,0-18 0,-1 10-228,-2 0-1,-1-1 0,-1 1 0,-1 0 0,-1 0 0,-1 1 1,-1 0-1,-1 0 0,-20-35 0,23 49-35,7 18 60,8 18 115,34 56 516,3-1 0,4-2-1,86 104 1,-132-179-330,-2-3-33,0 1 1,0 0-1,0-1 0,0 1 0,1-1 0,-1 0 1,1 0-1,0 0 0,-1 0 0,1 0 1,3 1-1,-10-39 1755,-11-87-2145,0-227 0,15 346 253,0-1 0,0 1 0,1-1-1,-1 1 1,1-1 0,0 1 0,1-1-1,-1 1 1,1 0 0,0-1 0,0 1 0,0 0-1,0 0 1,1 1 0,-1-1 0,1 0-1,0 1 1,6-6 0,-6 7-424,0 0 1,0 0-1,1 0 0,-1 1 0,0-1 1,1 1-1,-1 0 0,1 0 1,-1 0-1,1 0 0,0 1 1,-1-1-1,1 1 0,-1 0 0,7 1 1,6 1-5209</inkml:trace>
  <inkml:trace contextRef="#ctx0" brushRef="#br0" timeOffset="7260.48">720 1438 10042,'0'0'12898,"-6"-7"-11802,-21-20-167,26 27-894,1-1-1,-1 1 0,1-1 0,-1 1 1,0-1-1,1 1 0,-1-1 0,0 1 1,1-1-1,-1 1 0,0 0 0,1 0 1,-1-1-1,0 1 0,0 0 0,0 0 1,1 0-1,-1 0 0,0 0 0,0 0 1,0 0-1,1 0 0,-1 0 0,0 0 1,0 0-1,1 1 0,-1-1 0,0 0 1,0 0-1,1 1 0,-1-1 0,0 1 1,1-1-1,-1 1 0,0-1 1,1 1-1,-1-1 0,0 2 0,-15 24-53,15-23 91,-3 7-33,1-1 0,0 0 0,1 1 0,-1 0 0,2-1 1,0 1-1,0 0 0,1 12 0,-1-20-45,1 0 0,0 1 0,0-1 0,1 0 0,-1 1-1,0-1 1,1 0 0,-1 0 0,1 1 0,0-1 0,0 0 0,0 0 0,0 0 0,0 0 0,0 0 0,0 0-1,1 0 1,-1 0 0,1 0 0,-1-1 0,1 1 0,0-1 0,0 1 0,0-1 0,0 0 0,0 1 0,0-1 0,0 0-1,0 0 1,0-1 0,0 1 0,1 0 0,-1-1 0,0 1 0,0-1 0,1 0 0,-1 0 0,0 0 0,1 0-1,1 0 1,0-1-22,-1 0 0,1-1 0,-1 1 0,0-1 0,0 0 0,1 0 0,-1 0 0,-1 0 0,1 0 0,0-1 0,0 1 0,-1-1 0,0 0 0,1 1 0,-1-1 0,0 0 0,0-1 0,-1 1 0,1 0 0,-1 0 0,1-1 0,0-6 0,3-1-76,-2-1 0,0 0 0,0 0-1,-1 0 1,0-19 0,-2 26 120,1 4 1,-1 0 0,0 0 0,0 0 0,1 1 1,-1-1-1,0 0 0,0 0 0,0 0 0,0 0 0,0 1 0,0-1 0,0 0 0,-1 0 0,1 0 0,0 1 0,0-1 0,0 0 0,-1 0 0,1 0 0,-1 1 0,1-1 0,0 0 0,-1 1 0,1-1 0,-1 0 0,1 1 0,-1-1 0,0 1 1,1-1-1,-1 1 0,0-1 0,1 1 0,-1-1 0,0 1 0,0-1 0,1 1 0,-2 0 0,1 6 151,0 0 1,1 0-1,-1 0 1,1 0-1,1 0 0,0 7 1,0-8-149,0 0 1,0 0-1,1-1 1,0 1-1,0-1 1,0 1-1,0-1 1,1 0-1,0 0 1,0 0-1,0 0 1,0 0-1,0 0 1,1-1-1,7 6 1,-4-4-465,0-1 1,0 0 0,1-1 0,-1 0 0,1 0 0,0 0-1,-1-1 1,17 2 0,10-1-5346</inkml:trace>
  <inkml:trace contextRef="#ctx0" brushRef="#br0" timeOffset="7674.06">972 1233 3913,'0'0'11592,"7"11"-9631,25 29 85,2-2 0,51 45-1,-79-78-1920,8 9 223,40 40 598,-50-50-918,-1 0 1,0 0 0,0 1 0,0-1-1,0 1 1,-1 0 0,0-1 0,0 1-1,0 0 1,-1 0 0,2 8 0,-3-13-84,0 1 0,0-1 0,0 1 0,-1-1 0,1 0 0,0 1 0,0-1 0,-1 1 0,1-1 0,0 1 0,-1-1 0,1 0 0,0 1 0,-1-1 0,1 0 0,-1 1 0,1-1 0,-1 0 0,1 0 0,0 1 0,-1-1 0,1 0 0,-1 0 0,1 0 0,-1 0 0,1 1 0,-1-1 0,1 0 0,-1 0 0,1 0 0,-1 0 0,0 0 1,1 0-1,-1 0 0,1-1 0,-1 1 0,1 0 0,-1 0 0,1 0 0,0 0 0,-1-1 0,1 1 0,-1-1 0,-25-8-5795,5-4-3222</inkml:trace>
  <inkml:trace contextRef="#ctx0" brushRef="#br0" timeOffset="8088.32">1154 1224 12483,'0'0'3824,"-34"51"25,19-22-1952,0 4-417,3 3-320,1 1-440,2-1-119,2-3-241,2-3-248,1-6-112,3-4-320,1-3-1033,0-5-1671</inkml:trace>
  <inkml:trace contextRef="#ctx0" brushRef="#br0" timeOffset="9292.63">1572 1203 9354,'0'0'3470,"3"10"-1491,8 29-124,1-1 913,-2 1 1,-1 0 0,5 63 0,-31-120-1088,14 9-1775,-1 1-1,1-1 0,1 0 1,-1 0-1,1 0 1,1 0-1,0 0 0,0 0 1,1-11-1,0-3-737,2 0 0,6-33 0,-6 46 427,0 0 1,1 0-1,0 0 0,0 1 0,1-1 0,9-15 1,-12 24 381,0-1 0,0 0 1,0 1-1,1-1 0,-1 1 1,0 0-1,1-1 0,-1 1 1,1 0-1,-1 0 0,1 0 1,0 0-1,-1 0 0,1 0 1,0 1-1,0-1 1,-1 0-1,1 1 0,0-1 1,0 1-1,0 0 0,0 0 1,0 0-1,0 0 0,0 0 1,0 0-1,-1 0 0,1 0 1,0 1-1,0-1 1,0 1-1,0 0 0,-1-1 1,1 1-1,0 0 0,0 0 1,-1 0-1,1 0 0,-1 0 1,1 1-1,-1-1 0,3 3 1,5 4 187,0 1 1,-1 0 0,0 0-1,-1 1 1,0 1-1,0-1 1,-1 1 0,0 0-1,-1 0 1,7 20 0,-6-10 438,0 0 1,-2 0 0,0 1 0,-1-1-1,-1 31 625,-5-58-1189,1 0-1,-1 0 0,1 0 1,0 0-1,0-1 0,1 1 1,-1-1-1,2 1 0,-1-1 1,1 1-1,0-1 0,1-9 1,-1 5-144,-1-7-69,4-66-1801,-3 79 1777,1 0 0,0 0 0,0 0 1,0 0-1,1 0 0,-1 0 0,1 0 1,1 0-1,-1 1 0,1-1 0,-1 1 1,1-1-1,5-4 0,-7 8 170,0 0 0,0 0 0,0 0 0,0 1 0,1-1 1,-1 0-1,0 0 0,0 1 0,1-1 0,-1 1 0,0-1 0,1 1 0,-1 0 0,1-1 0,-1 1 0,1 0 0,-1 0 0,0 0 1,1 0-1,-1 0 0,1 0 0,-1 0 0,3 1 0,-1 1 35,0-1-1,0 1 1,0-1 0,0 1 0,0 0 0,0 0-1,0 0 1,-1 0 0,4 5 0,2 2 105,0 1 0,-1-1 0,0 2 0,8 16 0,-8-11 326,-1 1-1,-1-1 0,0 2 1,-1-1-1,-1 0 0,-1 1 1,0-1-1,-2 30 0,0-47-401,0 0-1,0-1 1,0 1-1,0 0 1,0 0-1,0 0 0,0 0 1,-1-1-1,1 1 1,0 0-1,0 0 1,0 0-1,0 0 1,0 0-1,0 0 1,0-1-1,0 1 1,-1 0-1,1 0 0,0 0 1,0 0-1,0 0 1,0 0-1,0 0 1,-1 0-1,1 0 1,0 0-1,0 0 1,0 0-1,0-1 1,0 1-1,-1 0 0,1 0 1,0 0-1,0 0 1,0 0-1,0 0 1,-1 1-1,1-1 1,0 0-1,0 0 1,0 0-1,0 0 1,-1 0-1,1 0 0,0 0 1,0 0-1,0 0 1,0 0-1,0 0 1,0 0-1,-1 1 1,1-1-1,0 0 1,0 0-1,0 0 1,0 0-1,0 0 0,0 1 1,0-1-1,0 0 1,0 0-1,0 0 1,-9-12 30,5-2-238,0 1 1,1-1-1,1 0 1,0 0 0,1 0-1,0-18 1,1 23-62,1 0-1,-1 0 1,2 0 0,-1 0 0,1 0-1,1 0 1,-1 0 0,2 0 0,-1 1 0,8-13-1,-10 19 210,0 0 0,0 0 1,1 1-1,-1-1 0,0 1 0,1-1 0,-1 1 0,1-1 0,-1 1 0,1 0 0,0 0 0,0 0 0,-1 0 0,1 0 1,0 0-1,0 0 0,0 1 0,0-1 0,0 0 0,0 1 0,0 0 0,0 0 0,4-1 0,-2 2 15,-1 0 0,1 0 0,-1 0 0,1 0 0,-1 1 0,0 0 0,0-1 0,1 1 0,-1 0 0,-1 0 0,1 1 0,5 3 0,-1 2 73,1 1-1,-1-1 1,-1 1-1,1 0 1,-1 1-1,-1-1 1,0 1-1,5 14 1,-6-3 500,-1 0 0,0 1 0,-2 26 0,-1-17-5139</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2:37.466"/>
    </inkml:context>
    <inkml:brush xml:id="br0">
      <inkml:brushProperty name="width" value="0.05" units="cm"/>
      <inkml:brushProperty name="height" value="0.05" units="cm"/>
      <inkml:brushProperty name="color" value="#FF0066"/>
    </inkml:brush>
  </inkml:definitions>
  <inkml:trace contextRef="#ctx0" brushRef="#br0">2002 484 8066,'0'0'12173,"-2"6"-10089,2-5-1988,0 0-1,0-1 0,0 1 0,0 0 0,-1 0 0,1 0 0,0-1 0,0 1 1,-1 0-1,1 0 0,-1-1 0,1 1 0,0 0 0,-1 0 0,0-1 0,1 1 1,-1-1-1,1 1 0,-1-1 0,0 1 0,1-1 0,-1 1 0,-1 0 0,-5-17 2165,3-48-1384,3 58-897,1-10-303,0 0-1,1 0 1,4-29-1,-4 43 275,-1 0-1,1 0 0,-1 0 0,1 0 0,0-1 0,0 2 0,0-1 1,0 0-1,0 0 0,0 0 0,1 0 0,-1 1 0,1-1 0,-1 0 1,4-2-1,-3 4 33,-1-1 0,1 1 1,-1 0-1,1-1 1,0 1-1,-1 0 0,1 0 1,-1 0-1,1 0 1,0 0-1,-1 0 0,1 1 1,0-1-1,-1 0 0,1 1 1,-1-1-1,1 1 1,-1 0-1,1 0 0,-1-1 1,1 1-1,-1 0 1,0 0-1,2 2 0,7 6 14,0 1 0,-1 1 0,0-1 0,-1 2 0,-1-1 0,1 1 0,-2 0 0,10 23 0,-5-3 2922,-12-66-2650,-1 24-484,1 0 1,1 0-1,0 0 1,0 0 0,1 0-1,1 0 1,-1 0 0,1 1-1,1-1 1,5-14 0,-7 23 173,0 0 1,-1 0 0,1 1 0,0-1 0,0 0 0,-1 1-1,1-1 1,0 1 0,0-1 0,0 1 0,0-1 0,0 1 0,0 0-1,-1-1 1,1 1 0,0 0 0,0 0 0,0 0 0,0-1-1,0 1 1,0 0 0,0 0 0,0 1 0,0-1 0,0 0-1,0 0 1,0 0 0,0 1 0,0-1 0,0 0 0,0 1 0,0-1-1,0 1 1,0-1 0,-1 1 0,1-1 0,0 1 0,0 0-1,-1-1 1,1 1 0,0 0 0,0 1 0,35 37 44,-33-35-50,5 5 123,33 47-244,-38-52 277,0 0 1,0 1-1,-1 0 1,0 0-1,0 0 1,0 0-1,0 0 1,-1 0-1,0 0 1,1 7-1,-21-44 2097,18 27-2291,-1-1 0,1 1 0,0-1 0,1 0 0,-1 0 0,1 0 0,0 1 0,1-1 0,-1 0 0,1 0-1,1 1 1,-1-1 0,1 0 0,-1 1 0,2 0 0,-1-1 0,6-8 0,-7 12 50,1 0 0,0 0 0,0 0 0,0 0 0,0 0 0,0 0 0,0 1 0,0-1 0,1 1 0,-1-1 0,1 1 0,-1 0 0,1 0 0,-1 0 0,1 0 0,0 0 0,-1 1 0,1-1 0,0 1 0,0 0 0,-1 0 0,1 0 0,0 0 0,0 0 0,-1 0 0,1 1 0,0-1 0,0 1 0,-1 0 1,1 0-1,-1 0 0,1 0 0,-1 1 0,1-1 0,-1 1 0,0-1 0,1 1 0,1 2 0,6 3 45,0 0 0,-1 0 0,0 1 0,0 0 1,0 0-1,-1 1 0,-1 0 0,0 1 0,0-1 1,-1 1-1,0 1 0,0-1 0,4 15 0,-7-17-1293</inkml:trace>
  <inkml:trace contextRef="#ctx0" brushRef="#br0" timeOffset="1">2700 322 14067,'0'0'8338,"84"-16"-7690,-55 11-648,-2 2-312,-8 2-1689,-7 1-3024</inkml:trace>
  <inkml:trace contextRef="#ctx0" brushRef="#br0" timeOffset="464.34">2701 446 5873,'0'0'18548,"85"0"-17660,-48 0-608,1 0-280,10 0-864,-11 0-2112,-8 0-5178</inkml:trace>
  <inkml:trace contextRef="#ctx0" brushRef="#br0" timeOffset="976.91">3290 78 11402,'0'0'3576,"-4"10"-2189,-18 39 1705,-1-1-800,-18 60-1,37-94-2106,0 0 0,0 0 0,2 1 1,0-1-1,0 1 0,2 0 0,-1 0 0,2-1 0,3 20 0,-3-30-157,0 0-1,0 0 1,0 0-1,1 0 1,0-1 0,0 1-1,0-1 1,0 1 0,1-1-1,-1 0 1,1 0 0,-1 0-1,1 0 1,0 0-1,1-1 1,-1 1 0,0-1-1,1 0 1,4 2 0,-1-1 5,-1 0 0,1-1 0,-1 0 0,1 0 0,0-1 0,0 0 0,0 0 0,-1-1 0,1 0 0,0 0 0,8-1 0,-10 0-17,1 0 0,-1 0 0,1 0 0,-1-1 1,0 0-1,0 0 0,0 0 0,0 0 0,0-1 1,0 0-1,-1 0 0,1 0 0,5-7 0,-7 8-14,-1-1 0,0 0 0,0 0 0,0 0 0,0 0 0,-1 0 0,1 0 0,-1-1 0,0 1 0,0 0 0,0-1 0,0 1 0,-1-1 0,1 1 0,-1-1 0,0 1 0,0-1 0,0 1 0,-1-1 0,1 0 0,-1 1 0,-1-6 0,0 6-26,1-1 0,-1 1 0,0 0-1,0 0 1,0-1 0,0 1-1,0 1 1,-1-1 0,1 0-1,-1 0 1,0 1 0,0 0 0,0-1-1,0 1 1,0 0 0,-1 1-1,1-1 1,0 0 0,-1 1-1,-7-2 1,4 1-42,0 0 1,0 1-1,0 0 0,-1 0 0,1 0 0,0 1 1,-1 0-1,1 1 0,-15 2 0,21-3-2,-1 1-1,1-1 0,0 0 0,-1 1 1,1 0-1,-1-1 0,1 1 1,0 0-1,0 0 0,-1-1 1,1 1-1,0 0 0,0 0 1,0 0-1,0 1 0,0-1 1,0 0-1,0 0 0,0 0 1,1 1-1,-1-1 0,0 1 1,1-1-1,-1 0 0,1 1 1,-1 1-1,1-1-334,0 0 1,0 0-1,0 0 0,0 0 1,1 0-1,-1 0 0,1 0 1,-1 0-1,1 0 0,-1 0 1,1 0-1,0 0 0,0 0 1,0-1-1,0 1 0,1 0 1,-1-1-1,3 4 1,14 10-5460</inkml:trace>
  <inkml:trace contextRef="#ctx0" brushRef="#br0" timeOffset="-9454.88">10 314 11162,'0'0'9785,"0"-5"-7271,0-15 880,-1 50-2136,0 37-507,-5 15-6,4 0 0,17 155 1,-10-164-420,-4-46-209,0-22-58,0-8 3,9-46-6038,-2 24-1772</inkml:trace>
  <inkml:trace contextRef="#ctx0" brushRef="#br0" timeOffset="-7638.86">8 278 6937,'4'-3'14924,"6"0"-14210,235 5 1116,475-20-988,-372-6 1528,-350 60-2501,-12 48 262,7-46 24,1 0-1,-1 49 1,12 16 182,-2-72-270,-1 1-1,-2 0 1,-1 0 0,-8 46-1,4-50 84,2 0-1,0 0 1,2 30-1,-41-70-117,-71-1-56,-209 1-1,186 11 75,-209 5 501,78 1-387,267-5-104,-11 15-1066</inkml:trace>
  <inkml:trace contextRef="#ctx0" brushRef="#br0" timeOffset="-6795.38">1 269 4609,'3'-2'13247,"18"-8"-12315,131-59 746,237-101-601,-377 165-946,27-7 949</inkml:trace>
  <inkml:trace contextRef="#ctx0" brushRef="#br0" timeOffset="-6038.88">1216 302 6569,'0'0'11674,"10"-6"-10665,436-245 848,-433 244-1317,-9 5-3819,-17 6-1695,13-4 4906,-16 5-5882</inkml:trace>
  <inkml:trace contextRef="#ctx0" brushRef="#br0" timeOffset="-4212.68">536 44 7362,'0'0'1720,"10"-2"-110,72-12 1505,-42 5-2543,0 2 1,1 2 0,-1 2-1,1 1 1,73 7-1,-19 7-485,0-4 0,0-4-1,190-18 1,-245 12-136,42 3 1,-23 0-36,-59-1 5,-10 4 1938,12 117-1280,-3 107 1432,-10-147-1781,7-57-51,1 0 0,-1 24 0,4 126 1631,-39-169-2027,-10 19 202,-164 85 49,183-91-10,1 1 0,-49 43 0,76-59-48,-3-3-1460</inkml:trace>
  <inkml:trace contextRef="#ctx0" brushRef="#br0" timeOffset="-2784.02">329 454 8434,'0'0'12377,"-5"-4"-11315,3 2-973,0 0 0,0 0 1,0 0-1,-1 0 0,1 0 1,0 1-1,-1-1 0,0 1 1,1 0-1,-1 0 1,0 0-1,1 0 0,-1 0 1,0 1-1,0-1 0,0 1 1,0-1-1,0 1 0,0 0 1,1 1-1,-1-1 0,0 0 1,0 1-1,0-1 0,0 1 1,0 0-1,1 0 1,-1 0-1,0 0 0,1 1 1,-1-1-1,1 1 0,-4 2 1,4-3-109,0 1 1,0-1 0,1 0 0,-1 1-1,0-1 1,1 1 0,-1-1 0,1 1-1,-1 0 1,1 0 0,0 0 0,0 0-1,0-1 1,0 2 0,0-1 0,0 0-1,0 0 1,0 3 0,1-3-17,1-1 1,-1 1-1,0-1 0,1 0 1,-1 1-1,1-1 0,-1 1 0,1-1 1,0 0-1,0 0 0,-1 1 1,1-1-1,0 0 0,0 0 1,0 0-1,0 0 0,1 0 1,-1 0-1,0 0 0,3 1 0,9 5-333,0-1 0,1-1 0,0 0 0,22 5-1,-8-2-247,-22-6 527,-1 0 0,0 0 0,0 1-1,0 0 1,-1 0 0,1 0 0,0 1 0,-1-1 0,0 1 0,0 0 0,6 9 0,-9-12 86,0 0-1,-1 1 1,1-1 0,0 0 0,-1 1 0,1-1 0,-1 0 0,1 1 0,-1-1-1,0 1 1,0-1 0,1 1 0,-1-1 0,0 1 0,0-1 0,-1 1 0,1-1-1,-1 4 1,0-3 42,0 0-1,0-1 1,0 1-1,0 0 1,-1 0 0,1-1-1,-1 1 1,1-1-1,-1 1 1,0-1-1,1 0 1,-1 1-1,0-1 1,0 0-1,0 0 1,0-1 0,-2 2-1,-4 1 151,0 1-1,0-2 1,0 1-1,-1-1 1,1 0-1,-1-1 1,1 0-1,-1 0 1,1-1-1,-1 0 0,-10-2 1,19 2-242,-1 0 0,1 0 1,-1 0-1,1-1 0,-1 1 0,1 0 1,0-1-1,-1 1 0,1 0 1,-1-1-1,1 1 0,0 0 0,-1-1 1,1 1-1,0-1 0,0 1 0,-1-1 1,1 1-1,0 0 0,0-1 0,0 1 1,-1-1-1,1 1 0,0-1 0,0 1 1,0-1-1,0 0 0,0 1 0,0-1 1,0 1-1,0-1 0,0 1 0,1-1 1,6-15-7290,0 8 962</inkml:trace>
  <inkml:trace contextRef="#ctx0" brushRef="#br0" timeOffset="-2171.79">424 465 8858,'0'0'8203,"1"11"-7534,2 13-342,10 60 516,-12-78-673,1 1 0,-1-1 0,1 0 0,1 0 0,-1-1 0,1 1 0,0 0 0,0-1 0,0 0 0,8 10 0,-9-14-105,-1 0 0,0 0 0,0 1 0,0-1 0,1-1 0,-1 1 0,0 0 1,1 0-1,-1 0 0,1-1 0,-1 1 0,1-1 0,-1 1 0,1-1 0,-1 1 0,1-1 0,0 0 1,-1 0-1,1 0 0,-1 0 0,1 0 0,0 0 0,-1 0 0,1-1 0,-1 1 0,1-1 0,-1 1 1,1-1-1,-1 1 0,1-1 0,-1 0 0,1 0 0,-1 0 0,0 0 0,0 0 0,1 0 0,-1 0 1,0 0-1,0 0 0,0 0 0,0-1 0,0 1 0,0 0 0,1-4 0,1-1 63,0 0-1,0 0 0,0 0 1,-1-1-1,1 1 1,-2-1-1,1 0 1,-1 1-1,1-9 0,-2 6-77,-1 0-1,0 0 1,0 0-1,-1 0 1,0 1-1,-3-10 1,4 14-155,0 0 0,-1 1 1,0-1-1,0 0 0,0 0 0,0 1 1,-1-1-1,1 1 0,-1 0 1,0 0-1,0 0 0,0 0 1,0 0-1,-7-4 0,9 9-611,1-1 0,0 1 0,-1 0-1,1-1 1,0 1 0,0 0 0,0 0 0,0-1 0,0 1 0,1 0-1,-1 0 1,1 2 0,6 11-3513</inkml:trace>
  <inkml:trace contextRef="#ctx0" brushRef="#br0" timeOffset="-1469.43">700 459 4353,'0'0'12551,"-7"10"-11494,2-4-888,0 0 0,0 0 0,1 1 0,0 0 0,0 0 0,1 0 0,0 0 0,0 0 0,0 1 0,1-1 0,1 1 0,-1 0 0,1 0 0,0 11 0,1-15-134,-1 0-1,2 0 0,-1 0 1,0 0-1,1 0 0,0 0 1,0 0-1,0 0 0,0 0 1,1 0-1,0 0 0,-1-1 1,1 1-1,1 0 0,3 4 0,-3-5-17,-1-2 1,1 1-1,-1 0 0,1 0 0,0-1 0,0 0 0,0 1 0,0-1 0,0 0 0,0-1 0,0 1 0,0 0 0,1-1 0,-1 0 0,0 1 0,0-1 0,0-1 0,0 1 0,1 0 0,-1-1 1,4-1-1,-7 2-12,1 0 1,0 0 0,0 0 0,-1 0-1,1 0 1,0-1 0,-1 1 0,1 0 0,0 0-1,-1-1 1,1 1 0,0-1 0,-1 1-1,1 0 1,-1-1 0,1 1 0,-1-1-1,1 1 1,-1-1 0,1 0 0,-1 1 0,1-1-1,-1 1 1,0-1 0,1 0 0,-1 1-1,0-1 1,0 0 0,0 0 0,1 1-1,-1-1 1,0 0 0,0 1 0,0-1 0,0 0-1,0 0 1,0 1 0,0-1 0,0 0-1,-1 1 1,1-2 0,-16-25-3963,5 16-1986</inkml:trace>
  <inkml:trace contextRef="#ctx0" brushRef="#br0" timeOffset="-1468.43">823 630 10018,'0'0'8762,"-6"-63"-8050,4 46-96,0 1-136,-1 0 17,0 0-193,2 3-120,-1 3-40,2 2-144,0 2 0,0 2-1001,11-1-1671,3 1-2073,-1 0-1697</inkml:trace>
  <inkml:trace contextRef="#ctx0" brushRef="#br0" timeOffset="-767.72">928 588 4705,'0'0'12927,"7"-10"-12793,2 1-97,-5 6-15,-1 0 0,0 0 0,0 0 0,0-1 1,-1 1-1,1-1 0,-1 1 0,0-1 1,0 0-1,0 0 0,2-7 0,-3 9 55,-1 1 0,1-1 0,-1 1 0,1-1-1,-1 1 1,0-1 0,0 0 0,0 1 0,0-1 0,0 1 0,0-1-1,0 1 1,0-1 0,-1 0 0,1 1 0,-1-1 0,1 1 0,-1-1-1,-1-1 1,1 2-50,1 0-1,-1 0 1,0 1-1,0-1 1,0 1-1,0-1 1,1 1 0,-1-1-1,0 1 1,0-1-1,0 1 1,0 0-1,0-1 1,0 1-1,0 0 1,0 0-1,0 0 1,0 0-1,-1 0 1,1 0-1,0 0 1,-1 0-1,0 1 34,0-1 0,-1 1 0,1 0 0,0-1 0,0 1 0,0 0-1,0 1 1,0-1 0,0 0 0,0 0 0,0 1 0,0-1 0,1 1-1,-1 0 1,1-1 0,-1 1 0,1 0 0,-1 0 0,1 0 0,0 0-1,0 0 1,0 0 0,0 0 0,0 0 0,1 1 0,-1 3 0,0-2 32,0 0 1,0 0-1,1-1 1,0 1-1,-1 0 1,1 0 0,1 0-1,-1 0 1,1 0-1,0 0 1,-1 0-1,2-1 1,-1 1-1,0 0 1,1-1 0,-1 1-1,1-1 1,0 1-1,1-1 1,-1 0-1,0 0 1,1 0-1,0 0 1,-1-1 0,1 1-1,0 0 1,1-1-1,-1 0 1,0 0-1,1 0 1,-1 0-1,1-1 1,-1 1-1,1-1 1,0 0 0,0 0-1,-1 0 1,1-1-1,4 1 1,34 2-2146,-12-3-2733,-2 0-4564</inkml:trace>
  <inkml:trace contextRef="#ctx0" brushRef="#br0">2002 484 8066,'0'0'12173,"-2"6"-10089,2-5-1988,0 0-1,0-1 0,0 1 0,0 0 0,-1 0 0,1 0 0,0-1 0,0 1 1,-1 0-1,1 0 0,-1-1 0,1 1 0,0 0 0,-1 0 0,0-1 0,1 1 1,-1-1-1,1 1 0,-1-1 0,0 1 0,1-1 0,-1 1 0,-1 0 0,-5-17 2165,3-48-1384,3 58-897,1-10-303,0 0-1,1 0 1,4-29-1,-4 43 275,-1 0-1,1 0 0,-1 0 0,1 0 0,0-1 0,0 2 0,0-1 1,0 0-1,0 0 0,0 0 0,1 0 0,-1 1 0,1-1 0,-1 0 1,4-2-1,-3 4 33,-1-1 0,1 1 1,-1 0-1,1-1 1,0 1-1,-1 0 0,1 0 1,-1 0-1,1 0 1,0 0-1,-1 0 0,1 1 1,0-1-1,-1 0 0,1 1 1,-1-1-1,1 1 1,-1 0-1,1 0 0,-1-1 1,1 1-1,-1 0 1,0 0-1,2 2 0,7 6 14,0 1 0,-1 1 0,0-1 0,-1 2 0,-1-1 0,1 1 0,-2 0 0,10 23 0,-5-3 2922,-12-66-2650,-1 24-484,1 0 1,1 0-1,0 0 1,0 0 0,1 0-1,1 0 1,-1 0 0,1 1-1,1-1 1,5-14 0,-7 23 173,0 0 1,-1 0 0,1 1 0,0-1 0,0 0 0,-1 1-1,1-1 1,0 1 0,0-1 0,0 1 0,0-1 0,0 1 0,0 0-1,-1-1 1,1 1 0,0 0 0,0 0 0,0 0 0,0-1-1,0 1 1,0 0 0,0 0 0,0 1 0,0-1 0,0 0-1,0 0 1,0 0 0,0 1 0,0-1 0,0 0 0,0 1 0,0-1-1,0 1 1,0-1 0,-1 1 0,1-1 0,0 1 0,0 0-1,-1-1 1,1 1 0,0 0 0,0 1 0,35 37 44,-33-35-50,5 5 123,33 47-244,-38-52 277,0 0 1,0 1-1,-1 0 1,0 0-1,0 0 1,0 0-1,0 0 1,-1 0-1,0 0 1,1 7-1,-21-44 2097,18 27-2291,-1-1 0,1 1 0,0-1 0,1 0 0,-1 0 0,1 0 0,0 1 0,1-1 0,-1 0 0,1 0-1,1 1 1,-1-1 0,1 0 0,-1 1 0,2 0 0,-1-1 0,6-8 0,-7 12 50,1 0 0,0 0 0,0 0 0,0 0 0,0 0 0,0 0 0,0 1 0,0-1 0,1 1 0,-1-1 0,1 1 0,-1 0 0,1 0 0,-1 0 0,1 0 0,0 0 0,-1 1 0,1-1 0,0 1 0,0 0 0,-1 0 0,1 0 0,0 0 0,0 0 0,-1 0 0,1 1 0,0-1 0,0 1 0,-1 0 1,1 0-1,-1 0 0,1 0 0,-1 1 0,1-1 0,-1 1 0,0-1 0,1 1 0,1 2 0,6 3 45,0 0 0,-1 0 0,0 1 0,0 0 1,0 0-1,-1 1 0,-1 0 0,0 1 0,0-1 1,-1 1-1,0 1 0,0-1 0,4 15 0,-7-17-1293</inkml:trace>
  <inkml:trace contextRef="#ctx0" brushRef="#br0" timeOffset="1">2700 322 14067,'0'0'8338,"84"-16"-7690,-55 11-648,-2 2-312,-8 2-1689,-7 1-3024</inkml:trace>
  <inkml:trace contextRef="#ctx0" brushRef="#br0" timeOffset="464.34">2701 446 5873,'0'0'18548,"85"0"-17660,-48 0-608,1 0-280,10 0-864,-11 0-2112,-8 0-5178</inkml:trace>
  <inkml:trace contextRef="#ctx0" brushRef="#br0" timeOffset="976.91">3289 78 11402,'0'0'3576,"-4"10"-2189,-18 39 1705,-1-1-800,-18 60-1,37-94-2106,0 0 0,0 0 0,2 1 1,0-1-1,0 1 0,2 0 0,-1 0 0,2-1 0,3 20 0,-3-30-157,0 0-1,0 0 1,0 0-1,1 0 1,0-1 0,0 1-1,0-1 1,0 1 0,1-1-1,-1 0 1,1 0 0,-1 0-1,1 0 1,0 0-1,1-1 1,-1 1 0,0-1-1,1 0 1,4 2 0,-1-1 5,-1 0 0,1-1 0,-1 0 0,1 0 0,0-1 0,0 0 0,0 0 0,-1-1 0,1 0 0,0 0 0,8-1 0,-10 0-17,1 0 0,-1 0 0,1 0 0,-1-1 1,0 0-1,0 0 0,0 0 0,0 0 0,0-1 1,0 0-1,-1 0 0,1 0 0,5-7 0,-7 8-14,-1-1 0,0 0 0,0 0 0,0 0 0,0 0 0,-1 0 0,1 0 0,-1-1 0,0 1 0,0 0 0,0-1 0,0 1 0,-1-1 0,1 1 0,-1-1 0,0 1 0,0-1 0,0 1 0,-1-1 0,1 0 0,-1 1 0,-1-6 0,0 6-26,1-1 0,-1 1 0,0 0-1,0 0 1,0-1 0,0 1-1,0 1 1,-1-1 0,1 0-1,-1 0 1,0 1 0,0 0 0,0-1-1,0 1 1,0 0 0,-1 1-1,1-1 1,0 0 0,-1 1-1,-7-2 1,4 1-42,0 0 1,0 1-1,0 0 0,-1 0 0,1 0 0,0 1 1,-1 0-1,1 1 0,-15 2 0,21-3-2,-1 1-1,1-1 0,0 0 0,-1 1 1,1 0-1,-1-1 0,1 1 1,0 0-1,0 0 0,-1-1 1,1 1-1,0 0 0,0 0 1,0 0-1,0 1 0,0-1 1,0 0-1,0 0 0,0 0 1,1 1-1,-1-1 0,0 1 1,1-1-1,-1 0 0,1 1 1,-1 1-1,1-1-334,0 0 1,0 0-1,0 0 0,0 0 1,1 0-1,-1 0 0,1 0 1,-1 0-1,1 0 0,-1 0 1,1 0-1,0 0 0,0 0 1,0-1-1,0 1 0,1 0 1,-1-1-1,3 4 1,14 10-5460</inkml:trace>
  <inkml:trace contextRef="#ctx0" brushRef="#br0" timeOffset="2789.86">3704 300 11386,'0'0'11180,"-11"1"-10514,6-1-628,-1 1 1,1-1 0,0 1-1,0 1 1,0-1-1,0 1 1,0-1 0,0 1-1,0 1 1,1-1 0,-1 1-1,1 0 1,-1 0-1,1 0 1,0 0 0,0 1-1,1 0 1,-1-1 0,1 1-1,0 1 1,0-1-1,0 0 1,0 1 0,1 0-1,0-1 1,0 1 0,0 0-1,0 0 1,-1 9 0,3-12-28,-1 0 1,1 0 0,-1 0 0,1 1-1,0-1 1,0 0 0,0 0 0,0 0-1,1 0 1,-1 1 0,0-1 0,1 0-1,0 0 1,-1 0 0,1 0 0,0 0-1,0 0 1,0 0 0,0 0 0,1 0-1,-1-1 1,0 1 0,1 0 0,-1-1-1,1 1 1,0-1 0,-1 0 0,1 1-1,0-1 1,0 0 0,0 0 0,0 0-1,0 0 1,0 0 0,0-1 0,0 1-1,0-1 1,0 1 0,0-1 0,1 0 0,-1 0-1,0 0 1,0 0 0,0 0 0,3-1-1,2 1 7,0-1-1,0 0 1,0-1-1,0 0 1,-1 0-1,1 0 1,-1-1-1,1 1 1,-1-2-1,0 1 1,0-1-1,-1 0 1,10-7-1,-10 5 12,0-1 0,0 1 0,-1-1 0,0 0 0,0 0 0,5-13 0,-8 17 9,0 0-1,0 0 1,0-1-1,0 1 1,0 0-1,-1-1 1,1 1-1,-1-1 1,0 1 0,0 0-1,0-1 1,-1 1-1,1-1 1,-1 1-1,0 0 1,0-1-1,0 1 1,-2-4-1,3 7-33,0-1 0,0 1-1,0-1 1,0 1 0,-1 0-1,1-1 1,0 1 0,0-1 0,0 1-1,-1 0 1,1-1 0,0 1-1,-1 0 1,1-1 0,0 1 0,-1 0-1,1 0 1,0-1 0,-1 1-1,1 0 1,-1 0 0,1-1-1,-1 1 1,1 0 0,0 0 0,-1 0-1,1 0 1,-1 0 0,1 0-1,-1 0 1,1 0 0,-1 0 0,-6 13-127,5 23-82,6-11 69,2 0-1,0-1 1,2 0 0,1 0-1,22 43 1,-2-3-86,1 1 193,-18-41 27,0 1-1,-2 0 1,-1 0-1,9 41 0,-18-64 7,1 0-1,-1 0 1,0 0 0,0 0-1,0 0 1,0 0-1,0 0 1,0 0-1,-1 0 1,1 0-1,-1 0 1,1 0-1,-1 0 1,0-1 0,0 1-1,1 0 1,-1 0-1,-1-1 1,1 1-1,0 0 1,0-1-1,0 1 1,-3 1 0,1-1 12,0 0 1,-1 0-1,1-1 1,-1 1-1,1-1 0,-1 0 1,1 0-1,-1 0 1,1 0-1,-1-1 1,-7 1-1,-2-1 39,0-1 0,0 0 0,0-1 0,0 0 0,0-1 0,-18-7 0,19 5-12,1 0 0,0-1 0,0 0 0,0-1-1,0 0 1,1 0 0,-9-10 0,15 14-39,1-1 1,-1 0-1,1 1 1,0-1-1,0 0 1,0-1 0,1 1-1,0 0 1,-1-1-1,2 1 1,-1-1-1,0 0 1,1 0-1,0 1 1,0-1-1,0 0 1,1 0-1,0 0 1,0 0-1,1-9 1,0 10-16,1 0-1,-1 0 1,1 0 0,0 0 0,0 0 0,1 0 0,-1 0-1,1 1 1,0-1 0,0 1 0,0 0 0,1-1-1,-1 2 1,1-1 0,-1 0 0,1 1 0,0 0-1,0-1 1,7-1 0,12-6-25,0 1 1,33-7-1,-36 10 28,93-20 39,-20 5-2519,-33 4-4804,-43 10-305</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9:11.888"/>
    </inkml:context>
    <inkml:brush xml:id="br0">
      <inkml:brushProperty name="width" value="0.05" units="cm"/>
      <inkml:brushProperty name="height" value="0.05" units="cm"/>
      <inkml:brushProperty name="color" value="#FF0066"/>
    </inkml:brush>
  </inkml:definitions>
  <inkml:trace contextRef="#ctx0" brushRef="#br0">1 30 16187,'0'0'8426,"3"4"-9122,0-2-704,-3 1-817</inkml:trace>
  <inkml:trace contextRef="#ctx0" brushRef="#br0" timeOffset="689.61">22 5 11322,'0'-1'8938,"-3"1"-9530,-4-1-1928,1-2-3322</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7:49.990"/>
    </inkml:context>
    <inkml:brush xml:id="br0">
      <inkml:brushProperty name="width" value="0.05" units="cm"/>
      <inkml:brushProperty name="height" value="0.05" units="cm"/>
      <inkml:brushProperty name="color" value="#FF0066"/>
    </inkml:brush>
  </inkml:definitions>
  <inkml:trace contextRef="#ctx0" brushRef="#br0">125 360 9154,'0'0'12799,"2"-8"-10814,7-27-442,-9 34-1469,0 0-1,0 0 0,0 0 0,-1 0 0,1 0 0,0 0 0,0 0 0,-1 0 0,1 0 1,-1 0-1,1 1 0,-1-1 0,1 0 0,-1 0 0,1 0 0,-1 1 0,0-1 0,1 0 0,-1 1 1,0-1-1,1 0 0,-1 1 0,0-1 0,0 1 0,0-1 0,0 1 0,0 0 0,1-1 1,-1 1-1,0 0 0,0 0 0,0 0 0,0-1 0,0 1 0,0 0 0,0 0 0,0 0 1,-1 1-1,-2-2-58,1 1 0,-1 0 0,1 0 0,-1 1 0,1-1 0,0 1 0,-1-1 1,-5 3-1,4 1-21,0 1 1,0-1 0,0 1-1,1 0 1,-1 1 0,1-1-1,1 1 1,-1-1 0,1 1-1,0 0 1,0 0-1,1 1 1,-1-1 0,-1 10-1,0 2-13,0 1-1,1-1 1,0 38-1,3-50 26,0 0 0,1-1 0,-1 1 1,1-1-1,1 1 0,-1-1 0,1 0 0,0 0 0,0 1 0,0-1 1,1 0-1,-1-1 0,1 1 0,1 0 0,-1-1 0,8 8 0,-8-10 0,0 1-1,0-1 0,0 0 0,0 0 0,1 0 0,-1-1 1,1 1-1,-1-1 0,1 0 0,0 0 0,-1 0 0,1 0 1,0-1-1,0 1 0,0-1 0,-1 0 0,1 0 0,0 0 1,0-1-1,0 0 0,-1 1 0,1-1 0,0 0 0,-1-1 1,7-2-1,-2 0-1,-1-1-1,0 1 1,0-1 0,-1 0 0,1-1 0,-1 0-1,0 0 1,-1 0 0,1-1 0,-1 1-1,-1-1 1,1 0 0,-1-1 0,0 1 0,-1-1-1,0 0 1,0 0 0,-1 0 0,0 0 0,0 0-1,-1-1 1,1-15 0,-1 4-169,0 1 0,-2-1 0,0 0 1,-2 0-1,0 1 0,-1-1 0,-1 1 0,-11-30 0,7 28-181,5 9 210,0 0 0,-1 1 0,-1-1 0,0 1 0,0 1 0,-1-1 0,-14-15 0,36 61-49,55 125 1278,4 4-619,-71-157-469,1 0 0,1 0 0,-1-1-1,1 0 1,0 0 0,1 0-1,0-1 1,-1 1 0,1-1-1,1-1 1,-1 1 0,1-1-1,0 0 1,0-1 0,0 0 0,0 0-1,15 4 1,-17-6-11,1-1-1,-1 1 1,1-1 0,-1 0-1,1 0 1,-1-1 0,1 1-1,-1-1 1,0-1 0,1 1-1,-1-1 1,0 0 0,0 0-1,0 0 1,0-1 0,0 1-1,0-1 1,-1 0-1,0-1 1,1 1 0,-1-1-1,0 0 1,-1 0 0,1 0-1,-1-1 1,3-4 0,-1 0-55,0 1 1,-1-1-1,0 0 0,-1 0 1,0 0-1,0-1 1,-1 1-1,0-1 0,-1 1 1,0-1-1,0-14 1,-1 21 39,0 0-1,0 0 1,0-1 0,-1 1 0,1 0 0,-1 0 0,1 0 0,-1 0 0,0 0 0,0-1 0,0 2 0,-1-1 0,1 0 0,-1 0 0,0 0 0,0 1 0,0-1 0,0 1 0,0-1 0,0 1 0,-1 0 0,1 0 0,-1 0 0,1 0 0,-1 0 0,0 1-1,0-1 1,0 1 0,0 0 0,0 0 0,0 0 0,0 0 0,0 0 0,0 1 0,0-1 0,-7 1 0,7 0 18,1 0 1,-1 0-1,1 1 0,-1-1 0,1 1 1,-1-1-1,1 1 0,0 0 1,-1 0-1,1 0 0,0 0 0,-1 1 1,1-1-1,0 0 0,0 1 1,0 0-1,0-1 0,1 1 0,-3 3 1,0 0 3,1 0 0,0 0 0,0 0 1,1 0-1,0 1 0,0-1 0,0 1 1,-1 7-1,0 3 120,1 0 0,1 1-1,0-1 1,1 0 0,3 24 0,-1-33-68,0 0 0,0 0 1,0 0-1,1-1 1,0 1-1,0-1 1,1 0-1,-1 0 0,1 0 1,1 0-1,6 7 1,-10-12-43,1 1 1,-1-1-1,1 1 0,-1-1 1,1 0-1,-1 1 1,1-1-1,0 0 1,0 0-1,-1 0 0,1 0 1,0-1-1,0 1 1,0-1-1,0 1 1,0-1-1,0 1 1,0-1-1,0 0 0,0 0 1,0 0-1,0 0 1,0 0-1,0-1 1,0 1-1,0 0 0,0-1 1,0 0-1,0 1 1,0-1-1,0 0 1,0 0-1,-1 0 0,1 0 1,0-1-1,-1 1 1,1 0-1,-1-1 1,1 1-1,-1-1 1,0 1-1,0-1 0,2-1 1,4-8-45,-1 1 1,0-1 0,0-1-1,-1 1 1,0-1-1,-1 0 1,0 0 0,3-24-1,-5 27-54,-1 0 0,0 0-1,-1 0 1,0 0 0,0 0-1,-1 0 1,0 0 0,0 0 0,-1 1-1,-1-1 1,1 0 0,-1 1-1,-5-10 1,3 15-171,6 15 181,6 20 128,9 10 144,22 50 208,-35-86-311,1 0 0,0 1 0,0-1 0,0-1 0,0 1 0,1-1 0,0 0 0,0 0 0,1 0 0,9 7 0,-13-11-69,-1 0 0,1 0 0,0 0 0,-1 0 0,1 0 0,0-1 0,-1 1 0,1-1 0,0 1 0,0-1 0,0 0 0,0 1 0,-1-1 1,1 0-1,0 0 0,0 0 0,0 0 0,0-1 0,-1 1 0,1 0 0,0-1 0,0 0 0,3-1 0,-3 1-5,0-1 0,0 0 0,0 0 0,-1 0 0,1 0 0,0-1 0,-1 1 0,0 0 0,1-1 0,-1 1 0,0-1 0,0 1 1,0-1-1,0-3 0,3-13-89,-2 1 0,0 0 0,-2-35 1,0 41-98,0 9 176,4-38-814,-4 40 782,0 1 0,1-1 0,-1 1 0,0-1-1,0 1 1,1-1 0,-1 1 0,0-1 0,0 1 0,1-1 0,-1 1-1,1 0 1,-1-1 0,0 1 0,1 0 0,-1-1 0,1 1 0,-1 0-1,1-1 1,-1 1 0,1 0 0,-1 0 0,1 0 0,-1-1 0,1 1 0,1 0-3,-1 1 0,0-1 0,0 0 0,1 1-1,-1-1 1,0 1 0,0-1 0,0 1 0,0-1 0,0 1 0,1 0 0,-1 0 0,0-1 0,-1 1 0,3 2 0,5 4-3,70 72 177,-69-69 16,0 0 0,-1 1 0,-1 0 0,0 0 0,0 1 0,5 14 0,-22-86 2227,9 46-2666,0 1 0,1-1-1,0 0 1,1 1 0,0-1-1,7-23 1,-8 36 258,0-1-1,1 1 1,-1 0 0,1 0-1,-1 0 1,1 0 0,0-1-1,-1 1 1,1 0-1,0 0 1,0 0 0,0 0-1,0 1 1,0-1 0,0 0-1,0 0 1,0 1-1,0-1 1,0 0 0,0 1-1,0-1 1,0 1-1,1-1 1,-1 1 0,0 0-1,0-1 1,1 1 0,-1 0-1,0 0 1,1 0-1,-1 0 1,0 0 0,0 0-1,1 0 1,-1 1 0,0-1-1,0 0 1,1 1-1,-1-1 1,0 1 0,0-1-1,0 1 1,0 0 0,0-1-1,0 1 1,0 0-1,0 0 1,0 0 0,0 0-1,0 0 1,1 1 0,9 9 27,0 0 0,0 1 0,13 19 0,-10-13-2,-4-6 6,-7-7 5,1-1 0,-1 1-1,1-1 1,0 1 0,0-1 0,1 0-1,-1-1 1,1 1 0,0-1-1,10 5 1,-14-10 22,0 0 1,0 0-1,0 0 0,0-1 0,0 1 1,-1 0-1,1-1 0,-1 1 1,1 0-1,-1-1 0,0 1 0,0-1 1,0 1-1,0-4 0,0 4-13,1-122-229,0 123 182,-1 0-1,0 0 0,0 0 0,0 0 0,0 0 0,1 0 0,-1 0 1,1 0-1,-1 0 0,0 0 0,1 0 0,0 0 0,-1 0 0,1 0 1,0 1-1,-1-1 0,1 0 0,0 0 0,0 1 0,-1-1 0,1 0 1,0 1-1,0-1 0,0 1 0,0-1 0,2 0 0,0 1 1,0-1 1,0 1-1,0-1 0,0 1 0,0 0 1,0 0-1,1 1 0,-1-1 0,4 1 0,7 3 21,0 1-1,26 11 1,-38-16-6,9 6 56,0-1-1,0 1 0,0 1 1,-1 0-1,0 1 1,0 0-1,-1 0 0,9 12 1,-16-18-35,0 0 1,0 0-1,0 1 0,-1-1 1,1 0-1,-1 1 1,1 0-1,-1-1 0,0 1 1,0 0-1,0 0 1,-1-1-1,1 1 0,-1 0 1,1 0-1,-1 0 0,0 0 1,0 0-1,0 0 1,-1 0-1,1-1 0,-1 1 1,0 0-1,1 0 1,-1 0-1,0-1 0,-1 1 1,1 0-1,0-1 1,-1 1-1,1-1 0,-1 0 1,0 1-1,0-1 1,0 0-1,0 0 0,0 0 1,0 0-1,-1-1 0,-3 3 1,-29 14-518,9-12-2716,10-4-2667</inkml:trace>
  <inkml:trace contextRef="#ctx0" brushRef="#br0" timeOffset="639.73">1822 538 10722,'0'0'8773,"8"-10"-6594,19-23-1002,-2-2 0,30-56 0,-36 55-1015,-2-1-1,-2 0 0,-1-1 1,-2-1-1,8-46 1,-13 58 81,2 45 157,0 6-291,15 40 181,-3 0 0,-2 1 0,-4 0 1,11 104-1,-28-179 2903,-3-29-8412,5 27-952</inkml:trace>
  <inkml:trace contextRef="#ctx0" brushRef="#br0" timeOffset="1380.77">2575 324 9330,'0'0'1630,"0"9"523,3 29 1054,1-1-1,13 52 1,-21-138 2033,10-36-6771,-5 67 1445,1 3-326,-2 4-36,0 1 0,1 0-1,1 1 1,0-1 0,0 0 0,1 0-1,6-16 1,-8 25 433,-1 1 1,1-1-1,0 1 1,-1-1-1,1 1 0,0-1 1,-1 1-1,1-1 0,0 1 1,0-1-1,0 1 0,-1 0 1,1-1-1,0 1 1,0 0-1,0 0 0,0 0 1,0 0-1,-1 0 0,1 0 1,0 0-1,0 0 0,0 0 1,0 0-1,0 0 0,-1 1 1,1-1-1,0 0 1,0 0-1,0 1 0,-1-1 1,1 1-1,0-1 0,0 1 1,-1-1-1,1 1 0,0-1 1,-1 1-1,1 0 1,31 29 133,-26-24-72,-4-3-5,17 16 166,0 1 1,20 29 0,-35-42 29,1 0 0,-1 0 1,0 0-1,-1 1 0,0 0 1,0-1-1,-1 1 0,0 0 1,0 1-1,-1-1 0,1 15 1,-2-22-204,0-1 1,0 0 0,1 0-1,-1 0 1,0 0 0,0 0-1,0 0 1,0 1-1,0-1 1,0 0 0,0 0-1,0 0 1,0 0 0,0 0-1,0 0 1,0 1-1,0-1 1,0 0 0,0 0-1,0 0 1,0 0 0,0 0-1,0 1 1,0-1-1,0 0 1,0 0 0,0 0-1,0 0 1,-1 0-1,1 0 1,0 1 0,0-1-1,0 0 1,0 0 0,0 0-1,0 0 1,0 0-1,0 0 1,-1 0 0,1 0-1,0 0 1,0 1 0,0-1-1,0 0 1,0 0-1,0 0 1,-1 0 0,1 0-1,0 0 1,0 0 0,0 0-1,0 0 1,0 0-1,-1 0 1,1 0 0,0 0-1,0 0 1,0 0 0,-8-10 587,-5-17-630,11 14-269,-1 0 0,2 0 0,0 0 0,0 0 1,1 0-1,1-1 0,0 1 0,1 0 0,1 0 0,0 0 0,7-20 1,-9 32 257,-1 0 0,1 0 1,-1 0-1,1 1 0,0-1 1,-1 0-1,1 0 0,0 0 1,0 1-1,-1-1 0,1 0 1,0 1-1,0-1 0,0 0 1,0 1-1,0 0 1,0-1-1,0 1 0,0-1 1,0 1-1,0 0 0,0 0 1,0 0-1,0-1 0,0 1 1,2 1-1,0-1 25,0 1 0,-1 0 0,1 0-1,0 0 1,-1 0 0,0 0 0,1 0 0,-1 1 0,0 0 0,4 2-1,5 6 185,-1 0 0,0 1 0,9 13-1,-17-21-133,6 8 49,0 0 0,0 0 0,-2 0 0,1 1 0,-1 0 0,7 22 0,-6 15-6861</inkml:trace>
  <inkml:trace contextRef="#ctx0" brushRef="#br0" timeOffset="1884.42">3194 228 10778,'0'0'8525,"-11"1"-6952,7-1-1440,0 1 0,-1-1 0,1 1 0,0 0 0,0 0 0,0 0 0,0 1 0,0 0 0,0-1 0,0 1 0,1 0 0,-1 1 0,1-1 0,-1 1 0,1 0 0,0-1 0,0 1 0,0 1-1,0-1 1,1 0 0,-1 1 0,1-1 0,0 1 0,0 0 0,0 0 0,0 0 0,1 0 0,-2 6 0,1 1 41,0 0 0,0 0-1,1 0 1,1 0 0,0 0 0,0 1 0,1-1 0,0 0-1,6 19 1,-6-26-138,0 0 1,0-1-1,0 1 0,1 0 0,-1 0 0,1-1 1,0 1-1,0-1 0,1 1 0,-1-1 1,1 0-1,-1 0 0,1 0 0,0 0 0,0-1 1,0 1-1,1-1 0,-1 1 0,1-1 0,-1 0 1,1-1-1,0 1 0,-1-1 0,1 1 1,0-1-1,0 0 0,0-1 0,0 1 0,6 0 1,-8-1-21,1-1 1,-1 1 0,1 0 0,-1 0 0,1-1 0,-1 0 0,1 1 0,-1-1 0,1 0 0,-1 0 0,0 0 0,0-1 0,0 1-1,1 0 1,-1-1 0,-1 0 0,1 1 0,0-1 0,2-2 0,-1 0-19,-1 0 1,1-1-1,-1 1 1,0 0-1,0-1 0,0 0 1,-1 1-1,1-1 1,0-7-1,0 1-75,-1 0 0,-1 0-1,0 1 1,0-1 0,-1 0 0,0 0 0,-1 1 0,-5-18-1,1 11-78,2 8 36,1 0 1,-1 0-1,2-1 1,0 1-1,-3-20 1,5 28 111,0 1 1,0 0 0,0-1-1,0 1 1,0 0-1,0-1 1,1 1-1,-1 0 1,0-1-1,0 1 1,0 0-1,0-1 1,0 1-1,0 0 1,1-1-1,-1 1 1,0 0-1,0-1 1,0 1-1,1 0 1,-1 0 0,0-1-1,0 1 1,1 0-1,-1 0 1,0-1-1,1 1 1,-1 0-1,0 0 1,1 0-1,-1 0 1,0 0-1,1-1 1,-1 1-1,0 0 1,1 0-1,17 4-140,15 14 104,-25-12 85,0-1 0,0 2 0,-1-1 1,1 1-1,-1 0 0,-1 1 0,1 0 1,-1 0-1,-1 0 0,0 0 1,0 1-1,0 0 0,-1 0 0,-1 1 1,1-1-1,-1 1 0,-1-1 1,0 1-1,0 0 0,0 15 0,2 4-375,2-11-3224,-2-10-2694</inkml:trace>
  <inkml:trace contextRef="#ctx0" brushRef="#br0" timeOffset="3587.25">3685 253 10338,'0'0'9440,"-11"3"-8650,-35 13-187,43-14-513,0 0 0,0 0 0,1 0 0,-1 0 0,1 0-1,-1 1 1,1-1 0,0 1 0,-1-1 0,2 1 0,-1 0 0,0 0 0,0 0 0,1 0-1,0 0 1,-1 1 0,1-1 0,-1 6 0,-4 59 1627,5-62-1542,1 3-116,0-1 0,0 1 1,1 0-1,0-1 0,1 1 1,0-1-1,0 0 0,1 0 1,5 14-1,-6-19-55,1 1 0,-1 0 0,1 0 0,0-1 0,0 0 0,0 1 0,0-1 0,1 0 0,-1-1 0,1 1 0,0 0 0,0-1 0,0 0 0,0 0 0,0 0 0,0-1 0,1 1 0,-1-1 0,0 0 0,7 1 0,-4-2 13,-1 0 0,1 0 0,0-1 0,-1 1 0,1-1 0,0-1 0,-1 1 0,1-1 1,-1 0-1,0-1 0,0 0 0,0 0 0,0 0 0,0 0 0,-1-1 0,1 0 0,-1 0 0,0-1 0,0 0 0,0 1 0,-1-2 0,5-6 0,-3 5-42,-1-1 1,0 1-1,0-1 0,-1 0 1,0 0-1,-1-1 0,1 1 0,-2-1 1,1 0-1,-1 1 0,0-1 1,-1 0-1,0 0 0,-1-1 1,0 1-1,-1-11 0,1 18 22,-1 0 0,0 0 0,1 0 1,-1 1-1,0-1 0,0 0 0,0 1 0,0-1 0,0 1 0,0-1 0,0 1 1,0-1-1,-1 1 0,1 0 0,-1 0 0,1 0 0,-1 0 0,1 0 0,-1 0 1,0 0-1,1 0 0,-1 0 0,0 1 0,0-1 0,1 1 0,-1-1 0,0 1 1,0 0-1,0 0 0,0 0 0,0 0 0,1 0 0,-1 0 0,0 0 0,0 1 1,0-1-1,0 1 0,1-1 0,-1 1 0,0 0 0,0-1 0,1 1 0,-1 0 1,1 0-1,-1 0 0,1 0 0,-1 1 0,1-1 0,0 0 0,-1 1 0,1-1 1,0 1-1,0-1 0,0 1 0,0-1 0,0 1 0,-1 2 0,0 4 23,-1 0-1,1 0 0,0-1 1,1 1-1,-1 0 0,2 1 1,-1-1-1,1 0 0,0 0 1,1 0-1,0 0 0,0 0 1,1 0-1,0 0 0,0 0 1,1-1-1,0 1 0,0-1 1,1 0-1,0 1 0,0-2 1,1 1-1,0 0 0,0-1 1,0 0-1,1 0 1,0-1-1,0 1 0,1-1 1,-1-1-1,1 1 0,0-1 1,0 0-1,0-1 0,1 0 1,0 0-1,-1 0 0,1-1 1,0 0-1,0-1 0,12 1 1,-6-1 3,0-2 1,0 0-1,0 0 0,0-2 1,-1 1-1,1-2 1,-1 0-1,0 0 1,20-11-1,-27 12-19,0 0-1,-1 0 0,0-1 1,0 1-1,0-1 1,0 0-1,0-1 0,-1 1 1,0-1-1,0 0 1,0 0-1,-1 0 0,0-1 1,1 1-1,-2-1 1,1 0-1,-1 1 0,0-1 1,0-1-1,-1 1 0,1 0 1,-1 0-1,0-8 1,-1 5 1,0 1 0,0-1 0,0 0 1,-1 0-1,-1 1 0,1-1 0,-4-8 1,4 15-5,0 0 0,0 0 0,0 0 0,0 0 0,0 1 0,-1-1 0,1 0 0,-1 1 0,1-1 1,-1 1-1,1 0 0,-1-1 0,0 1 0,0 0 0,0 0 0,0 0 0,1 0 0,-1 1 0,0-1 0,-1 0 0,1 1 1,0-1-1,0 1 0,0 0 0,0 0 0,0 0 0,0 0 0,0 0 0,-1 0 0,1 0 0,0 1 0,0-1 0,0 1 1,-4 1-1,2 0 9,0 0 1,-1 0 0,1 1-1,0 0 1,0-1 0,0 1-1,1 0 1,-1 1 0,1-1-1,-1 1 1,1 0-1,0-1 1,1 1 0,-1 0-1,1 1 1,-1-1 0,1 0-1,0 1 1,1-1 0,-1 1-1,0 6 1,-1-2 9,1-1-1,1 1 1,-1 0 0,1 0 0,1 0-1,0-1 1,0 1 0,0 0-1,1 0 1,1 0 0,2 8-1,-4-15-18,1 0-1,0 0 0,-1 0 0,1 0 0,0 0 0,0-1 1,0 1-1,0 0 0,1 0 0,-1-1 0,0 1 0,1-1 1,-1 1-1,1-1 0,0 0 0,-1 1 0,1-1 0,0 0 1,0 0-1,0 0 0,-1 0 0,1-1 0,0 1 0,0-1 1,0 1-1,0-1 0,1 1 0,-1-1 0,0 0 0,0 0 1,0 0-1,0 0 0,4-1 0,-3 0 2,1 0-1,0-1 1,-1 1-1,1-1 1,-1 1-1,1-1 1,-1 0-1,0-1 1,0 1-1,0 0 1,0-1 0,0 0-1,0 0 1,-1 0-1,1 0 1,-1 0-1,2-4 1,0 0-8,-1-1 0,0 1 1,0-1-1,-1 1 1,0-1-1,0 0 0,-1 0 1,0 0-1,0 0 0,-1 0 1,0 0-1,-1 0 0,0 0 1,0 0-1,0 0 0,-1 0 1,0 0-1,-1 0 0,0 1 1,-4-9-1,11 69-254,-1-44 266,-1-1-1,1 1 1,1-1 0,0 1 0,0-1-1,0 0 1,1 0 0,6 7 0,-9-12 2,0-1 1,0 0 0,0 0-1,0 0 1,0 0-1,1 0 1,-1 0 0,1 0-1,-1-1 1,1 1 0,-1-1-1,1 0 1,0 0 0,0 0-1,0 0 1,-1 0-1,1-1 1,0 1 0,0-1-1,0 0 1,0 0 0,0 0-1,0 0 1,0-1 0,0 1-1,0-1 1,0 1-1,0-1 1,4-2 0,-4 1-6,0 0 1,-1 0 0,1 0-1,-1-1 1,1 1-1,-1-1 1,0 1 0,0-1-1,0 0 1,0 0-1,0 0 1,-1 0 0,1 0-1,-1 0 1,0-1 0,0 1-1,0 0 1,0-1-1,-1 1 1,1-4 0,3-76-237,-4 73 187,2-11 84,-2 21-37,0 0-1,0 0 1,0 0 0,0 0 0,0 0 0,0 0 0,0 0 0,0 0 0,0 1 0,0-1 0,0 0 0,0 0 0,0 0-1,0 0 1,0 0 0,1 0 0,-1 0 0,0 0 0,0 0 0,0 0 0,0 0 0,0 0 0,0 0 0,0 0-1,0 0 1,0 0 0,0 0 0,0 0 0,1 0 0,-1 1 0,0-1 0,0 0 0,0 0 0,0 0 0,0 0 0,0 0-1,0-1 1,0 1 0,0 0 0,0 0 0,1 0 0,-1 0 0,0 0 0,0 0 0,0 0 0,0 0 0,0 0 0,0 0-1,0 0 1,0 0 0,0 0 0,0 0 0,0 0 0,0 0 0,0 0 0,1 0 0,-1 0 0,0-1 0,0 1-1,0 0 1,0 0 0,0 0 0,0 0 0,0 0 0,0 0 0,11 33 88,-4-12-124,-4-10 68,1 0 0,1-1 0,0 0 0,0 0 0,1 0 0,8 10 0,-12-17-11,1 0 0,-1-1 0,1 1 0,0-1 1,0 0-1,0 0 0,0 0 0,0 0 0,1 0 0,-1-1 0,0 0 1,1 1-1,0-1 0,-1 0 0,1-1 0,-1 1 0,1-1 0,0 0 1,-1 1-1,1-2 0,0 1 0,6-1 0,-7 0-14,-1 0 0,0 0 0,1-1 0,-1 1 0,0 0 0,1-1 0,-1 1 0,0-1 0,0 0-1,0 0 1,-1 0 0,1 0 0,0 0 0,-1 0 0,1 0 0,-1 0 0,0-1 0,0 1 0,0-1 0,0 1 0,0-1 0,0 1-1,-1-1 1,1 1 0,-1-1 0,0 0 0,1 1 0,-2-4 0,2-8-160,0 1-1,-1-1 1,-1 1-1,-3-17 1,-12-22-649,11 42 504,12 35 468,-2-11-296,-1 2 450,1-1-1,1 1 1,0-1-1,11 17 0,-14-27-475,0-1-1,1 1 1,-1-1-1,1 0 1,0 0-1,8 5 1,-8-6-501,1 0 1,0-1-1,0 1 1,0-1-1,0 0 1,0 0-1,10 1 1,10 0-7803</inkml:trace>
  <inkml:trace contextRef="#ctx0" brushRef="#br0" timeOffset="4505.53">5165 276 1296,'0'0'20731,"-9"-5"-20149,4 3-546,1 0 24,0 0 1,1 0-1,-1 0 1,0 0 0,0 1-1,0 0 1,0 0-1,0 0 1,0 0 0,0 0-1,-1 1 1,1 0 0,0 0-1,0 0 1,0 0-1,-1 1 1,1 0 0,0 0-1,0 0 1,0 0-1,0 0 1,0 1 0,1 0-1,-7 3 1,2 2 60,1 0-1,0 0 1,1 0 0,0 1-1,0-1 1,1 2 0,-1-1-1,2 0 1,-6 12 0,8-14-95,0-1 0,0 0 1,0 1-1,1-1 0,0 1 1,0 0-1,0-1 0,1 1 0,-1 0 1,1 0-1,1-1 0,-1 1 1,1 0-1,0-1 0,0 1 1,1-1-1,2 8 0,-3-11 0,1 0 0,-1 1-1,0-1 1,1 0 0,0 0 0,-1 0-1,1 0 1,0 0 0,0-1-1,0 1 1,0-1 0,0 1 0,0-1-1,1 0 1,-1 1 0,0-1-1,1 0 1,-1-1 0,1 1 0,-1 0-1,1-1 1,-1 1 0,1-1 0,0 0-1,-1 0 1,1 0 0,-1 0-1,1 0 1,0-1 0,-1 1 0,5-2-1,-2 0 11,1 1 1,0-2-1,-1 1 0,1-1 0,-1 1 0,0-1 0,0-1 0,0 1 0,0-1 0,-1 0 0,1 0 0,5-8 0,-4 5-44,-1-1 0,0 1-1,-1-1 1,0 0-1,0-1 1,0 1 0,-1-1-1,-1 0 1,1 1-1,-2-1 1,1 0 0,-1 0-1,0-1 1,-1 1-1,0 0 1,-1 0-1,1 0 1,-2 0 0,-2-12-1,-6-9-316,0 1 0,-2 1 0,-1-1 0,-22-33 0,25 43 95,48 82 46,-23-42 431,-2 1 0,-1 0-1,15 38 1,-15-20 31,-6-18-211,1-1 0,0 1 0,16 28 1,-22-47-58,1 1 0,0-1 0,0 0 1,0 0-1,0 0 0,1 0 0,-1 0 1,1 0-1,-1-1 0,1 1 0,0-1 1,0 0-1,0 0 0,1 0 0,-1 0 0,0 0 1,1-1-1,-1 1 0,1-1 0,-1 0 1,1 0-1,0 0 0,-1-1 0,1 1 1,0-1-1,6 0 0,-6-2-14,0 1 1,1-1-1,-1 0 1,0 1-1,-1-2 1,1 1-1,0 0 0,0-1 1,-1 0-1,0 0 1,1 0-1,-1 0 0,0 0 1,-1-1-1,1 1 1,-1-1-1,1 0 1,-1 0-1,0 0 0,0 0 1,2-8-1,0 2-88,-1-1-1,1 0 1,-2 0-1,0 0 1,0-1-1,-1 1 1,0-16-1,-1 25 92,-1 0-1,1 0 0,-1 0 1,0 0-1,1 0 0,-1 1 1,0-1-1,0 0 1,0 1-1,0-1 0,-1 0 1,1 1-1,0-1 0,-1 1 1,1 0-1,-1-1 1,1 1-1,-1 0 0,0 0 1,1 0-1,-1 0 0,-3-1 1,4 2 15,-1-1-1,1 1 1,0-1 0,0 1 0,0 0-1,0-1 1,0 1 0,0 0 0,0 0-1,0 0 1,-1 0 0,1 0 0,0 0-1,0 0 1,0 0 0,0 1 0,0-1-1,0 0 1,0 1 0,0-1 0,-1 1-1,1-1 1,0 1 0,1-1 0,-1 1-1,0 0 1,0-1 0,0 1 0,0 0-1,0 0 1,1 0 0,-1-1 0,0 1-1,1 0 1,-1 0 0,1 0 0,-1 0-1,0 3 1,-2 10 135,0 0-1,1 0 1,0 0-1,1 1 1,1-1-1,0 1 1,1-1-1,1 0 1,0 1-1,1-1 1,0 0 0,6 14-1,-7-25-176,0 0 0,0 0 0,0 0-1,1 0 1,-1 0 0,1-1 0,-1 1 0,1-1 0,0 0 0,0 0-1,0 0 1,0 0 0,0 0 0,1 0 0,-1-1 0,0 0-1,1 0 1,-1 0 0,1 0 0,6 1 0,5-1-992,-1-1 1,1 0 0,27-3-1,12-7-5917</inkml:trace>
  <inkml:trace contextRef="#ctx0" brushRef="#br0" timeOffset="5129.8">6133 1 9570,'0'0'12276,"-9"4"-11592,4-2-568,0 0-1,0 0 0,0 1 1,1 0-1,-1 0 1,1 0-1,-1 1 0,1-1 1,0 1-1,1 0 0,-1 0 1,1 0-1,-1 1 1,1-1-1,1 1 0,-1 0 1,1 0-1,-3 7 1,-4 13 153,1 0 1,2 0-1,1 1 1,0 0-1,2 0 1,1 0-1,2 0 1,4 49-1,-3-67-259,1-1 0,0 1-1,0-1 1,1 0 0,0 0-1,0 0 1,1-1 0,0 1-1,0-1 1,1 0 0,-1 0-1,1 0 1,0 0 0,9 6-1,-11-9 1,1 0 0,1 0 0,-1-1 0,0 1 0,0-1 0,1 0 0,0 0 0,-1-1 0,1 1 0,0-1 1,0 0-1,0 0 0,-1-1 0,1 1 0,0-1 0,0 0 0,0 0 0,0-1 0,0 0 0,0 0 0,0 0 0,-1 0 0,7-3 0,-8 3-14,0 0 0,0 0 0,-1-1 0,1 1 0,0-1 1,-1 1-1,1-1 0,-1 0 0,0 0 0,1 0 0,-1 0 0,0-1 0,0 1 0,-1-1 1,1 1-1,0-1 0,-1 1 0,1-1 0,-1 0 0,0 0 0,0 0 0,0 0 0,0 0 0,-1 0 1,1 0-1,-1 0 0,0 0 0,0 0 0,0 0 0,0 0 0,0 0 0,-1 0 0,1 0 1,-1 0-1,0 0 0,0 0 0,-2-4 0,1 1-134,-1 0 0,0 0 1,-1 0-1,1 0 0,-1 0 0,0 0 0,-1 1 1,1 0-1,-1 0 0,0 0 0,0 1 1,-1 0-1,1 0 0,-1 0 0,-11-5 0,14 7 143,0 1 1,0 0-1,0 1 0,0-1 0,0 0 0,0 1 0,0 0 0,-1-1 0,1 1 0,0 1 1,0-1-1,0 0 0,0 1 0,0-1 0,0 1 0,0 0 0,0 0 0,0 0 0,0 1 1,0-1-1,0 1 0,1-1 0,-1 1 0,1 0 0,-1 0 0,1 0 0,0 0 0,0 1 1,0-1-1,-4 5 0,3-2-87,0 0 0,1 0 0,-1 0 1,1 1-1,0-1 0,0 1 0,1-1 0,0 1 1,0 0-1,0-1 0,0 1 0,1 0 0,0-1 1,0 1-1,1 0 0,1 7 0,7 8-4244,3-7-2990</inkml:trace>
  <inkml:trace contextRef="#ctx0" brushRef="#br0" timeOffset="5981.99">6714 202 12067,'0'0'8116,"-11"3"-6678,0 2-1202,0 0 0,0 1 1,0 0-1,1 1 1,-18 15-1,24-20-180,1 1 0,0 0 0,0 0 0,0 0 1,1 0-1,-1 1 0,1-1 0,-1 1 0,1-1 0,0 1 0,0 0 0,1 0 0,-1 0 0,1 0 0,0 0 0,0 0 1,0 0-1,1 1 0,0-1 0,-1 0 0,1 0 0,1 1 0,-1-1 0,2 5 0,-2-6-46,1-1-1,0 0 0,0 0 0,0 0 1,0 0-1,1 1 0,-1-2 1,1 1-1,-1 0 0,1 0 1,-1 0-1,1-1 0,0 1 1,0-1-1,0 1 0,0-1 0,0 0 1,0 0-1,0 0 0,1 0 1,-1 0-1,0 0 0,0-1 1,1 1-1,-1-1 0,1 1 1,-1-1-1,0 0 0,1 0 0,-1 0 1,1-1-1,-1 1 0,0 0 1,1-1-1,-1 1 0,3-2 1,3 0-2,-1 0 0,1-1 0,-1 0-1,1 0 1,-1 0 0,0-1 0,0 0 0,-1-1 0,10-7 0,-9 5-29,-2 0 1,1 0-1,-1 0 0,0-1 0,7-14 0,-10 20 37,-1-1 1,0 0-1,0 0 0,0 0 1,0 1-1,0-1 0,0 0 1,-1 0-1,1 0 0,-1 0 0,0 0 1,0 0-1,0 0 0,0 0 1,-1 0-1,1 0 0,-1 0 1,0 0-1,0 0 0,0 0 0,-1-3 1,1 6-3,1-1 0,0 0 0,0 1 1,0-1-1,-1 1 0,1-1 0,0 0 1,-1 1-1,1-1 0,-1 1 0,1-1 1,-1 1-1,1-1 0,0 1 0,-1 0 1,0-1-1,1 1 0,-1 0 0,1-1 1,-1 1-1,1 0 0,-1-1 0,0 1 1,1 0-1,-1 0 0,0 0 0,1 0 1,-1 0-1,0 0 0,1 0 0,-1 0 0,-1 0 1,-6 20-89,9 34-112,7-20 148,25 61 0,-19-61 20,14 60 0,-23-73 14,-1-1 0,-1 1-1,-1-1 1,-1 1-1,-1 0 1,-2 24 0,1-42 52,-1 0 1,1 0-1,-1-1 1,1 1 0,-1-1-1,0 0 1,0 1-1,0-1 1,0 0 0,0 0-1,0 0 1,-1 0-1,1-1 1,-1 1 0,1 0-1,-1-1 1,0 0-1,1 0 1,-1 0 0,0 0-1,0 0 1,0 0-1,0-1 1,0 0-1,0 1 1,-5-1 0,-5 1 107,1-1-1,-1 0 1,1 0 0,-1-1 0,-14-3 0,22 3-158,1-1 1,-1 1-1,1-1 1,-1 1-1,1-1 1,0 0-1,-1-1 1,1 1-1,0-1 0,1 0 1,-1 0-1,0 0 1,1 0-1,0-1 1,0 1-1,0-1 1,0 0-1,0 0 1,1 0-1,0 0 1,0 0-1,0-1 0,0 1 1,0-1-1,1 1 1,0-1-1,0 0 1,0 1-1,1-1 1,0 0-1,0 0 1,0 1-1,0-1 1,1 0-1,1-6 0,-1 2-31,1 0-1,1 1 0,-1-1 0,1 1 0,1 0 0,-1-1 0,1 2 1,1-1-1,0 0 0,0 1 0,0 0 0,1 0 0,0 0 0,0 1 1,1 0-1,-1 0 0,1 1 0,11-7 0,-5 6 40,0 1 0,0 1-1,0 0 1,0 1 0,1 0 0,23-2-1,88 4-1337,-76 1-1382,-13 1-2883,-6 0-2489</inkml:trace>
  <inkml:trace contextRef="#ctx0" brushRef="#br0" timeOffset="6367.33">7417 432 11266,'0'0'10355</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7:42.280"/>
    </inkml:context>
    <inkml:brush xml:id="br0">
      <inkml:brushProperty name="width" value="0.05" units="cm"/>
      <inkml:brushProperty name="height" value="0.05" units="cm"/>
      <inkml:brushProperty name="color" value="#FF0066"/>
    </inkml:brush>
  </inkml:definitions>
  <inkml:trace contextRef="#ctx0" brushRef="#br0">0 533 4929,'0'0'8787,"3"9"-7374,12 39 1108,11 60 0,-21-81-338,-2 0 1,0 27 0,-4-114-1509,-1 35-1247,1-1-1,1 1 1,2 0-1,0 0 1,9-35-1,-11 58 516,1 0 0,-1 0 0,1 0 0,0 0 0,0 0-1,-1 0 1,1 0 0,1 0 0,-1 0 0,0 0 0,0 0-1,1 1 1,-1-1 0,1 1 0,0-1 0,-1 1 0,1-1-1,0 1 1,0 0 0,0 0 0,0 0 0,0 0-1,2-1 1,-1 2 24,0 0 1,0 0-1,0 0 0,0 0 0,0 0 0,0 1 0,0 0 0,0-1 1,0 1-1,0 0 0,-1 0 0,1 1 0,0-1 0,4 3 0,7 6 28,-1 0-1,0 1 0,-1 1 0,19 21 1,-29-31 24,14 17-26,0 0 1,17 29 0,-29-42 179,-1 1 0,0-1 1,0 1-1,0 0 1,-1 0-1,0 0 0,0 0 1,-1 0-1,0 1 0,0-1 1,-1 0-1,0 12 1,0-19-138,0 0 1,-1 0-1,1 0 1,0-1-1,0 1 1,0 0-1,0 0 1,0 0-1,0 0 1,0 0-1,0 0 1,0 0-1,-1 0 1,1 0-1,0 0 1,0 0-1,0 0 1,0 0-1,0 0 1,0 0-1,0 0 1,0 0-1,-1 0 1,1 0-1,0 0 1,0 0-1,0 0 1,0 0-1,0 0 1,0 0-1,0 0 1,-1 0-1,1 0 1,0 0-1,0 0 1,0 0-1,0 0 1,0 0-1,0 0 1,0 1-1,0-1 1,0 0-1,0 0 1,-1 0-1,1 0 1,0 0-1,0 0 1,0 0-1,0 1 1,-4-13 237,3-2-568,0 0 0,1 0 0,1 0 0,0 0 0,1 0 1,0 0-1,1 1 0,1-1 0,0 1 0,1 0 0,9-18 1,-13 30 268,0-1 0,0 1 1,0 0-1,1 0 1,-1-1-1,0 1 0,1 0 1,-1 0-1,1 0 1,-1 1-1,1-1 0,0 0 1,-1 0-1,1 1 1,0-1-1,-1 1 0,1 0 1,0-1-1,0 1 1,0 0-1,-1 0 0,1 0 1,0 0-1,0 0 1,-1 1-1,1-1 0,0 1 1,0-1-1,-1 1 1,1-1-1,0 1 0,-1 0 1,1 0-1,-1 0 1,1 0-1,-1 0 0,2 1 1,8 5 51,0 1 0,-1 0 0,15 15 1,-25-22-29,7 6 118,0 2 1,0-1-1,-1 1 1,-1-1 0,0 2-1,0-1 1,0 1-1,-2-1 1,1 1 0,-1 0-1,0 0 1,1 14-1,3 5 3,-6-28-154,-1 0-1,0-1 1,0 1 0,1 0-1,-1 0 1,0 0 0,1 0-1,-1-1 1,1 1 0,-1 0-1,1-1 1,0 1-1,-1 0 1,1-1 0,0 1-1,-1 0 1,1-1 0,0 1-1,0-1 1,-1 0 0,1 1-1,0-1 1,0 1 0,0-1-1,0 0 1,0 0 0,1 1-1,17-2-4385,-3-2-1680</inkml:trace>
  <inkml:trace contextRef="#ctx0" brushRef="#br0" timeOffset="905.68">713 555 10186,'0'0'5877,"-11"11"-4099,-34 36-262,42-41-1356,0-1 0,0 0 0,0 1 0,1 0-1,0 0 1,0-1 0,0 1 0,1 1-1,0-1 1,0 0 0,1 0 0,-1 0-1,1 0 1,1 1 0,-1-1 0,1 0-1,0 0 1,1 0 0,-1 0 0,1 0-1,0 0 1,1-1 0,-1 1 0,1-1-1,0 1 1,1-1 0,-1 0 0,9 9-1,-9-11-130,0 0 0,0 0 0,0-1 0,0 1 0,0-1 0,1 0 0,-1 0 0,1 0 0,0 0 0,-1-1-1,1 1 1,0-1 0,0 0 0,0 0 0,0 0 0,0-1 0,0 0 0,0 1 0,1-1 0,-1-1 0,0 1 0,0-1-1,0 1 1,0-1 0,0 0 0,0 0 0,-1-1 0,1 1 0,0-1 0,0 0 0,-1 0 0,1 0 0,-1-1-1,0 1 1,0-1 0,0 0 0,0 0 0,0 0 0,0 0 0,-1 0 0,0 0 0,1-1 0,-1 1 0,-1-1-1,1 0 1,0 1 0,-1-1 0,0 0 0,0 0 0,0 0 0,0 0 0,0-8 0,0 3-55,-1 0 0,0 0 0,0 0 0,-1 1 0,-1-1-1,1 0 1,-1 0 0,-1 0 0,-4-11 0,6 17-12,0-1-1,-1 1 1,0-1-1,0 1 1,0 0-1,0 0 1,0-1-1,-1 1 1,1 1-1,-1-1 1,0 0-1,0 1 1,0-1-1,0 1 1,0 0-1,0 0 1,-1 0-1,1 1 1,-1-1-1,1 1 1,-1-1-1,0 1 1,0 1-1,-3-2 1,5 2 31,1 0 0,0 0 1,0 0-1,-1 1 0,1-1 0,0 0 0,0 1 1,0-1-1,0 0 0,-1 1 0,1-1 1,0 1-1,0 0 0,0-1 0,0 1 0,0 0 1,0 0-1,0-1 0,1 1 0,-1 0 0,0 0 1,0 0-1,1 0 0,-1 0 0,0 0 1,1 0-1,-1 0 0,1 1 0,0-1 0,-1 0 1,1 0-1,0 0 0,-1 1 0,1-1 1,0 0-1,0 0 0,0 0 0,0 1 0,0-1 1,1 0-1,-1 0 0,1 2 0,-1 2 21,1-1-1,-1 1 1,1-1-1,1 1 0,-1-1 1,1 0-1,-1 1 1,1-1-1,0 0 0,5 6 1,-5-7 13,1 0 0,0 1 0,0-1 0,1-1 0,-1 1 0,0 0 0,1-1 0,0 0 0,0 0 0,-1 0 0,1 0 0,1 0 0,-1-1 0,0 0 0,0 0 0,0 0 0,1 0 0,-1-1 0,0 0 0,1 0 0,-1 0 0,0 0 0,0 0 0,1-1 0,-1 0 0,0 0 0,0 0 0,0-1 0,6-2 0,-4 1-61,1-1 0,-1 1 1,0-2-1,0 1 0,-1-1 0,1 0 1,-1 0-1,0 0 0,0-1 0,-1 0 1,0 1-1,0-2 0,0 1 0,-1 0 0,0-1 1,5-13-1,-4 3-145,-1-1 0,-1 0 1,0 0-1,-1 0 0,-1-1 0,-1 1 0,0 0 1,-2 0-1,0 0 0,0 1 0,-2-1 1,0 1-1,-2 0 0,1 0 0,-2 1 0,0-1 1,-18-24-1,25 39 193,-1 0 0,1 0 0,-1 0 0,0 0 0,0 0 1,0 0-1,0 0 0,0 1 0,0-1 0,0 1 0,0-1 0,-1 1 0,1 0 0,-1 0 1,1 0-1,-1 0 0,1 0 0,-6 0 0,7 1 8,-1 0 0,0 1 0,1-1 0,-1 1 1,1-1-1,-1 1 0,0-1 0,1 1 0,-1 0 0,1 0 0,0 0 0,-1 0 0,1 0 1,0 0-1,-1 0 0,1 0 0,0 1 0,0-1 0,0 0 0,0 1 0,0-1 0,1 1 1,-1-1-1,0 1 0,1-1 0,-1 1 0,1-1 0,-1 1 0,1 0 0,-1 1 0,-4 27 317,1 0 0,1 1 0,2-1-1,1 0 1,1 0 0,2 1 0,1-1-1,1 0 1,11 34 0,-11-47-237,1 0 1,1-1 0,1 0-1,0 0 1,1-1-1,0 0 1,1-1 0,22 25-1,-26-32-80,1 0 0,0-1 0,1 1 0,-1-1 1,1-1-1,0 1 0,0-1 0,1-1 0,0 1 0,-1-2 0,1 1 0,1-1 0,-1 0 0,0-1 0,1 0 0,-1-1 0,13 1 0,-19-3-17,0 0-1,0 0 1,0 0-1,0 0 1,-1-1 0,1 1-1,0-1 1,-1 1-1,1-1 1,-1 0 0,1 0-1,-1 0 1,0-1-1,0 1 1,0 0 0,0-1-1,0 1 1,-1-1-1,1 0 1,-1 0-1,3-5 1,22-64-865,-23 61 627,-1-1 0,0 1 0,0 0 0,-1 0 0,-1-20-1,0 29 231,0 1-1,0-1 0,0 1 0,0-1 1,0 1-1,0-1 0,0 0 0,-1 1 0,1-1 1,-1 1-1,1-1 0,-1 1 0,0-1 1,0 1-1,1 0 0,-1-1 0,0 1 1,0 0-1,0 0 0,0-1 0,-1 1 0,1 0 1,0 0-1,0 0 0,-1 1 0,1-1 1,0 0-1,-1 0 0,1 1 0,-1-1 1,1 1-1,-1-1 0,1 1 0,-1-1 1,1 1-1,-1 0 0,0 0 0,1 0 0,-1 0 1,1 0-1,-1 0 0,0 0 0,1 1 1,-1-1-1,1 1 0,-1-1 0,1 1 1,-1-1-1,1 1 0,-2 1 0,1-1 32,-1 1 0,1 0-1,0 0 1,0 0 0,0 0-1,0 0 1,1 0 0,-1 0-1,0 0 1,1 1 0,0-1-1,-1 1 1,1-1 0,0 1-1,0-1 1,1 1 0,-1 0-1,0-1 1,1 1 0,0 0 0,0 0-1,-1-1 1,2 5 0,-1 4 242,0-1 0,0 1 1,2 0-1,3 19 1,-3-24-197,0 0 0,0 0 0,0 0 0,0-1 0,1 1 1,0-1-1,0 1 0,1-1 0,-1 0 0,1-1 0,0 1 1,0-1-1,1 1 0,-1-1 0,1 0 0,0-1 0,0 1 0,0-1 1,1 0-1,10 4 0,-10-5-258,1-1 0,-1 1 0,1-1 0,0 0 0,-1-1 0,1 0 0,12-1 1,-9 0-752,-1-1 1,1 0 0,-1 0 0,0-1 0,15-7 0,17-11-8455</inkml:trace>
  <inkml:trace contextRef="#ctx0" brushRef="#br0" timeOffset="2341.75">1482 563 8282,'0'0'13581,"-10"8"-12708,9-8-873,-3 3 108,-1 0-1,1 1 0,-1-1 0,1 1 0,0 0 0,0 0 0,1 0 0,-1 1 0,1-1 1,0 1-1,0 0 0,1 0 0,0 0 0,-1 0 0,1 1 0,1-1 0,-1 0 0,1 1 1,-1 11-1,1-8 21,1 0 0,0 0 0,1 0 0,0 0 0,0 0 1,1 0-1,0 0 0,1 0 0,0-1 0,0 1 0,7 11 1,-8-16-105,1-1 0,0 1 0,-1-1 1,1 0-1,0 0 0,0 0 1,1 0-1,-1-1 0,0 0 0,1 1 1,0-1-1,0 0 0,-1-1 0,1 1 1,0-1-1,0 1 0,0-1 1,1 0-1,-1-1 0,0 1 0,0-1 1,0 0-1,1 0 0,-1 0 1,0 0-1,0-1 0,5-1 0,-3 1-25,-1-1-1,1-1 0,-1 1 0,0-1 1,1 1-1,-1-1 0,0-1 0,-1 1 0,1-1 1,-1 0-1,1 0 0,-1 0 0,0-1 1,-1 1-1,1-1 0,-1 0 0,0 0 0,0 0 1,0 0-1,-1-1 0,4-10 0,-4 11-34,-1 0 0,1-1 1,-1 1-1,1-1 0,-1 1 0,-1-1 0,1 1 0,-1-1 0,0 0 0,-1 1 0,1-1 0,-1 1 0,0-1 0,0 1 0,-1-1 0,0 1 0,0 0 1,0 0-1,0 0 0,-1 0 0,0 0 0,0 0 0,-4-4 0,7 9 36,0-1-1,0 1 1,0 0 0,0 0 0,0-1 0,0 1-1,-1 0 1,1-1 0,0 1 0,0 0 0,0 0-1,-1-1 1,1 1 0,0 0 0,0 0-1,-1-1 1,1 1 0,0 0 0,0 0 0,-1 0-1,1 0 1,0 0 0,-1-1 0,1 1-1,0 0 1,-1 0 0,1 0 0,0 0 0,-1 0-1,1 0 1,0 0 0,-1 0 0,1 0-1,0 0 1,-1 0 0,1 0 0,0 0 0,-1 0-1,1 1 1,0-1 0,-1 0 0,1 0 0,0 0-1,0 0 1,-1 1 0,1-1 0,0 0-1,0 0 1,-1 1 0,1 21-35,14 29 89,-9-40-36,1-1 0,0 0 0,1-1 0,0 0 1,16 17-1,-21-24 8,1 1-1,0-1 1,-1 0 0,1 1 0,0-1 0,0-1 0,1 1 0,-1 0 0,0-1 0,0 0 0,1 1 0,-1-1 0,1-1 0,-1 1-1,1 0 1,-1-1 0,1 0 0,-1 0 0,1 0 0,0 0 0,-1 0 0,1-1 0,5-1 0,-6 0-12,0 0 0,1-1 1,-1 1-1,-1 0 0,1-1 1,0 0-1,-1 0 0,1 0 1,-1 0-1,0 0 0,0 0 1,0 0-1,0-1 0,-1 1 1,0-1-1,1 0 0,-1 1 1,0-1-1,0-6 0,1 2-32,-1 0-1,1 0 0,-2 0 0,1 0 0,-1 0 1,-1 0-1,1 0 0,-3-11 0,-1 14-69,1 16-11,2 16 39,2-21 76,0 0 0,1 0-1,-1 0 1,2 0-1,-1 0 1,1 0-1,-1 0 1,2-1 0,-1 0-1,0 1 1,1-1-1,0 0 1,1-1-1,-1 1 1,1-1 0,-1 0-1,1 0 1,0 0-1,1-1 1,9 5 0,-11-6 2,-1 0 1,1 0 0,-1-1 0,1 1-1,0-1 1,0 0 0,0 0 0,0-1 0,0 1-1,0-1 1,0 0 0,0 0 0,0 0-1,0-1 1,-1 1 0,1-1 0,0 0 0,0 0-1,0 0 1,0-1 0,-1 1 0,1-1-1,-1 0 1,1 0 0,-1 0 0,0 0 0,0-1-1,0 0 1,0 1 0,0-1 0,0 0-1,-1 0 1,4-5 0,0-2-17,-1 0 0,-1 0 0,0-1 0,0 1 0,-1-1 0,0 0 1,-1 0-1,2-21 0,-3-95-517,-2 74 7,1 42 228,0-1 1,-1 1-1,0-1 1,-1 1-1,0 0 1,-1-1-1,0 1 1,0 1-1,-10-20 1,10 26 263,0 0-1,0-1 1,0 2 0,0-1 0,-1 0 0,1 1 0,-1-1 0,0 1 0,0 0 0,0 0 0,-1 0 0,1 1 0,-1 0 0,1 0 0,-1 0 0,0 0-1,0 1 1,0 0 0,1 0 0,-2 0 0,1 0 0,0 1 0,-10 0 0,12 0 63,0 1 1,0-1-1,0 1 0,0-1 0,1 1 0,-1 0 1,0 0-1,0 0 0,0 1 0,1-1 1,-1 0-1,1 1 0,-1 0 0,1 0 1,-1 0-1,1 0 0,0 0 0,0 0 0,0 1 1,0-1-1,1 0 0,-1 1 0,1 0 1,-1-1-1,1 1 0,0 0 0,0 0 1,0 0-1,0 0 0,0 4 0,-2 10 165,1 0 0,0 0 0,1 0-1,2 20 1,0-28-78,1 15-39,2 0 0,0 0 0,2 0 0,1 0 1,0-1-1,2 0 0,1-1 0,0 0 0,2 0 0,0-1 1,2 0-1,0-2 0,1 1 0,1-2 0,20 18 1,-32-32-90,1 0 0,-1-1 0,1 1 0,0-1 1,0 0-1,1 0 0,-1-1 0,1 0 0,-1 0 0,1 0 1,0 0-1,-1-1 0,1 0 0,0 0 0,0-1 1,0 1-1,0-1 0,0-1 0,0 1 0,0-1 0,0 0 1,-1 0-1,1-1 0,0 0 0,-1 0 0,1 0 1,-1-1-1,0 1 0,1-1 0,-1-1 0,8-6 0,-5 4-94,0-1-1,-1 0 0,0 0 0,0 0 1,-1-1-1,0 0 0,0-1 0,-1 1 1,0-1-1,0 0 0,-1 0 0,0-1 1,-1 1-1,0-1 0,-1 0 1,1 0-1,-2 0 0,1-12 0,-2 20 65,1 0 0,-1 0-1,-1 0 1,1 0-1,0 0 1,0 0 0,-1 0-1,1 0 1,-1 0 0,0 0-1,1 0 1,-1 0 0,0 1-1,0-1 1,0 0 0,0 0-1,-1 1 1,1-1-1,0 1 1,-1-1 0,1 1-1,-1 0 1,1-1 0,-1 1-1,0 0 1,1 0 0,-1 0-1,0 0 1,0 1-1,0-1 1,0 0 0,0 1-1,0-1 1,0 1 0,0 0-1,-2-1 1,1 1 38,0 1-1,1-1 1,-1 0 0,0 1 0,1-1 0,-1 1-1,0 0 1,1 0 0,-1 0 0,1 0-1,-1 0 1,1 1 0,0-1 0,0 1 0,-1 0-1,1-1 1,0 1 0,0 0 0,1 0-1,-1 0 1,0 1 0,1-1 0,-1 0 0,1 1-1,0-1 1,-2 6 0,0 0 91,0 1 1,1 1 0,0-1-1,1 0 1,0 0 0,1 1-1,0-1 1,0 0-1,3 15 1,-3-20-96,1-1-1,0 0 1,0 1-1,0-1 1,0 0-1,0 0 1,1 0-1,-1 0 1,1 0 0,0 0-1,0-1 1,0 1-1,0 0 1,0-1-1,1 0 1,-1 1 0,1-1-1,0 0 1,-1 0-1,1 0 1,0-1-1,0 1 1,0-1-1,1 0 1,-1 0 0,0 0-1,0 0 1,1 0-1,3 0 1,1 0 14,1-1 0,-1 1 0,0-2-1,1 1 1,-1-1 0,0 0 0,0-1 0,1 0 0,-1 0 0,8-4 0,-13 5-15,1-1 1,-1 0 0,1 0-1,-1-1 1,0 1 0,0-1-1,0 1 1,0-1-1,0 0 1,-1 0 0,1 0-1,-1-1 1,0 1-1,0 0 1,0-1 0,0 1-1,-1-1 1,1 0-1,-1 0 1,0 0 0,0 1-1,1-9 1,-2 6-67,1 0 1,0 0 0,0 1-1,0-1 1,1 0-1,0 1 1,0-1-1,0 1 1,1-1 0,0 1-1,0 0 1,0 0-1,1 1 1,6-8-1,-6 9 17,-1 0 0,1 1-1,0 0 1,-1 0-1,1 0 1,0 0 0,0 1-1,1-1 1,-1 1-1,0 0 1,0 1 0,1-1-1,-1 1 1,0-1-1,1 1 1,-1 0-1,0 1 1,1-1 0,-1 1-1,8 2 1,4 2 139,0 0 0,-1 0-1,0 2 1,-1 0 0,26 16 0,-36-21-74,0 1 0,0 0 1,0-1-1,0 2 0,0-1 0,-1 0 1,1 1-1,-1-1 0,0 1 0,0 0 1,0 0-1,-1 0 0,1 1 0,-1-1 1,0 0-1,0 1 0,-1 0 0,1-1 1,-1 1-1,0 0 0,0 0 0,-1-1 1,1 8-1,-2-10-25,1 0 1,-1 1-1,0-1 1,0 1-1,0-1 0,0 0 1,0 0-1,-1 1 1,1-1-1,-1 0 1,1 0-1,-1 0 0,0-1 1,0 1-1,0 0 1,0-1-1,-3 3 1,-39 18-346,32-18 148,-44 18-1988,-2-4-2738</inkml:trace>
  <inkml:trace contextRef="#ctx0" brushRef="#br0" timeOffset="2732.11">1087 0 10850,'0'0'3609,"-10"87"-3705,10-44-1024,7-3-1953</inkml:trace>
  <inkml:trace contextRef="#ctx0" brushRef="#br0" timeOffset="3702.37">3095 581 10746,'0'0'7199,"-10"-7"-5832,-33-21-283,42 27-1015,0 0 0,-1 0 0,1 0 0,0 0 0,-1 1 0,1-1 0,0 0 0,-1 1 0,1-1 0,-1 1 0,1 0 0,-1 0 0,1-1 0,-1 1 0,1 0-1,-1 0 1,1 0 0,-1 0 0,1 1 0,-1-1 0,1 0 0,-1 1 0,1-1 0,-1 1 0,1-1 0,0 1 0,-1 0 0,1-1 0,0 1 0,0 0 0,-1 0 0,1 0-1,0 0 1,0 0 0,0 0 0,0 0 0,-1 3 0,-2 2 46,1 1 0,-1-1 0,2 1 0,-1-1 0,-2 14 0,3-13 91,-2 8-129,2 0 1,-1 0-1,2 1 1,0-1-1,1 1 1,1 15-1,0-26-71,-1 0-1,1 0 0,0 0 0,1-1 0,-1 1 0,1 0 0,0-1 1,0 1-1,0-1 0,5 6 0,-6-8 6,1 0 0,-1-1 0,1 1 1,0-1-1,0 1 0,0-1 0,0 0 0,0 0 0,0 0 0,0 0 0,0 0 0,0 0 1,0 0-1,0-1 0,1 1 0,-1-1 0,0 1 0,1-1 0,-1 0 0,0 0 0,1 0 1,3-1-1,-2 0 2,0 0 0,-1-1 0,1 1 0,-1-1 0,1 0 1,-1 1-1,1-2 0,-1 1 0,0 0 0,0-1 0,0 1 0,-1-1 1,1 0-1,0 0 0,-1 0 0,0 0 0,0-1 0,0 1 0,0 0 1,0-1-1,-1 1 0,2-8 0,2-3 29,0-1-1,-2 0 1,0 0 0,2-24-1,-5 20-208,0 0-1,-1 0 0,0 0 0,-2 0 1,0 1-1,-8-24 0,-6-7-750,-22-45-1,7 21 543,63 135 924,47 98 314,-55-87-518,-18-51-93,2-1 1,0 1-1,2-1 0,19 34 0,-26-51-221,0-1-1,0 0 1,0 0 0,1 0-1,0 0 1,-1 0-1,1 0 1,0-1 0,0 1-1,1-1 1,-1 0 0,0 0-1,1 0 1,-1-1 0,1 1-1,0-1 1,-1 0 0,1 1-1,0-2 1,0 1 0,6 0-1,-5-1-17,0-1 0,-1 0 0,1 0 0,-1 0 1,0-1-1,1 1 0,-1-1 0,0 0 0,0 0 0,0 0 0,0-1 0,0 0 0,-1 0 0,1 0 0,-1 0 0,0 0 0,0 0 0,4-5 1,-2 0-98,0 1 1,0-1-1,-1 0 1,0 0-1,0 0 1,-1-1-1,0 1 1,0-1-1,-1 0 1,2-17-1,-4 24 79,1-1-1,-1 0 0,0 0 1,0 0-1,0 1 1,-1-1-1,1 0 1,-1 0-1,1 1 0,-1-1 1,0 0-1,0 1 1,0-1-1,0 1 1,0-1-1,-1 1 0,1 0 1,-1-1-1,0 1 1,0 0-1,1 0 1,-1 0-1,0 0 0,-1 1 1,1-1-1,0 0 1,-1 1-1,1 0 1,0-1-1,-1 1 0,0 0 1,1 0-1,-1 0 1,0 1-1,1-1 1,-1 1-1,0-1 1,-5 1-1,7 0 19,-1 1 0,1-1 0,-1 1 0,1-1 0,-1 1-1,1-1 1,-1 1 0,1 0 0,0 0 0,-1-1 0,1 1 0,0 0 0,-1 0 0,1 1 0,0-1 0,0 0 0,0 0 0,0 0 0,0 1-1,1-1 1,-1 1 0,0-1 0,0 0 0,1 1 0,-1-1 0,1 1 0,-1-1 0,1 1 0,0 0 0,0-1 0,0 1 0,0-1 0,0 1-1,0 1 1,0 66 1378,0-61-1077,1-1-153,-1 0-1,1 1 1,1-1-1,-1 0 1,1 0-1,1-1 1,-1 1-1,1 0 1,5 8-1,-6-11-164,1-1-1,-1 0 1,1 0-1,-1 0 1,1 0-1,0 0 1,0-1-1,0 1 1,0-1 0,1 0-1,-1 0 1,1 0-1,-1 0 1,1-1-1,0 1 1,-1-1-1,1 0 1,0 0-1,5 0 1,73-1-3746,-46-5-2496</inkml:trace>
  <inkml:trace contextRef="#ctx0" brushRef="#br0" timeOffset="4181.46">3938 414 13259,'0'0'7468,"-11"-2"-5838,2 0-1386,2 0 8,0 0 1,-1 1-1,1 0 1,-1 0-1,-13 1 1,19 0-230,0 0 1,0 0-1,0 1 1,0-1 0,0 1-1,1-1 1,-1 1-1,0 0 1,0 0 0,1-1-1,-1 1 1,0 0 0,1 1-1,-1-1 1,1 0-1,0 0 1,-1 1 0,1-1-1,0 1 1,0-1-1,0 1 1,0-1 0,0 1-1,0 0 1,0-1-1,0 1 1,1 0 0,-1 0-1,1 0 1,-1-1-1,1 1 1,-1 3 0,1 1-16,0-1 1,0 1-1,0-1 0,0 1 1,1-1-1,0 1 1,0-1-1,1 0 1,-1 1-1,1-1 0,0 0 1,1 0-1,-1 0 1,1 0-1,0-1 1,0 1-1,0-1 1,1 0-1,5 6 0,8 4-28,-1 0-1,2-1 0,33 18 0,9 8-286,-58-38 306,-1-1 0,0 1-1,1 0 1,-1 0 0,0 0-1,0 0 1,0 0 0,1 0-1,-1 0 1,0 0 0,0 0 0,-1 0-1,1 1 1,0-1 0,0 0-1,-1 1 1,1-1 0,0 0-1,-1 1 1,1-1 0,-1 1-1,0-1 1,0 1 0,1-1 0,-1 1-1,0-1 1,0 3 0,-2-2 22,1 0-1,0-1 1,0 1 0,-1 0 0,1-1 0,-1 1 0,0-1 0,1 0 0,-1 1 0,0-1 0,0 0 0,0 0-1,0 0 1,0 0 0,0-1 0,-3 2 0,-12 3 185,0-1-1,0-1 1,-26 2 0,31-4-254,-50 0 468,59-1-500,1 0 0,0 0 0,0 0-1,0 0 1,-1-1 0,1 1 0,0-1 0,0 0-1,0 0 1,0 1 0,0-1 0,0-1 0,0 1-1,0 0 1,1 0 0,-1-1 0,0 1 0,1-1-1,-1 1 1,1-1 0,-1 0 0,-1-3 0,3 3-344,0 0 1,0 0 0,0 0 0,0 0 0,0 0-1,1 0 1,-1 0 0,1 0 0,0 0 0,-1 0-1,1 1 1,0-1 0,0 0 0,0 0 0,0 1 0,0-1-1,1 0 1,-1 1 0,0-1 0,1 1 0,0 0-1,-1 0 1,1-1 0,-1 1 0,1 0 0,0 0 0,2-1-1,19-12-7228</inkml:trace>
  <inkml:trace contextRef="#ctx0" brushRef="#br0" timeOffset="4580.16">4018 435 9826,'0'0'9309,"4"12"-7953,4 21-634,25 85 1037,-28-102-1468,1 0-1,0-1 0,1 0 0,1 0 0,11 16 0,-18-29-182,0 0 0,1 0 0,-1-1 0,0 1 1,1 0-1,-1-1 0,0 1 0,1-1 0,0 0 0,-1 0 0,1 1 0,0-1 0,0 0 0,0 0 0,0-1 0,-1 1 0,1 0 0,0-1 0,0 1 0,0-1 0,1 1 0,-1-1 0,4 0 0,-4-1-3,0 0-1,0 0 1,0 0 0,0 0-1,0-1 1,0 1-1,0-1 1,0 1-1,0-1 1,-1 1-1,1-1 1,-1 0-1,1 0 1,-1 0-1,0 0 1,1 0 0,0-3-1,3-8 42,0 0-1,0 0 1,-1 0-1,-1 0 1,4-28-1,-7 23-341,0 0-1,-1 0 1,-1 0 0,-5-21 0,8 39-81,-1-1 0,0 1 0,1 0 0,-1-1 0,0 1 1,1 0-1,-1-1 0,0 1 0,1 0 0,-1 0 0,0-1 1,1 1-1,-1 0 0,1 0 0,-1 0 0,1 0 0,-1-1 1,0 1-1,1 0 0,-1 0 0,1 0 0,-1 0 0,1 0 1,-1 0-1,1 0 0,-1 0 0,1 1 0,1-1-1165,11-1-6209</inkml:trace>
  <inkml:trace contextRef="#ctx0" brushRef="#br0" timeOffset="5284.46">4342 451 11162,'0'0'5346,"-5"9"-3421,0-1-1658,2 1-1,-1 0 1,1-1 0,0 1-1,1 0 1,0 1-1,1-1 1,-1 0 0,2 0-1,-1 1 1,2-1-1,-1 0 1,1 1 0,0-1-1,1 0 1,0 0-1,1 0 1,0 0-1,6 14 1,-6-18-149,0-1 1,1 0-1,-1 0 0,1 0 1,0 0-1,0 0 0,0-1 1,0 0-1,0 0 0,1 0 1,0 0-1,-1-1 0,1 0 1,9 3-1,-12-4-65,0-1 0,0 1-1,0-1 1,0 0 0,0 1 0,0-1 0,0 0-1,0 0 1,0-1 0,0 1 0,1 0 0,-1-1-1,0 1 1,0-1 0,0 1 0,0-1 0,0 0-1,-1 0 1,1 0 0,0 0 0,0-1 0,-1 1-1,1 0 1,0-1 0,-1 1 0,1-1 0,-1 1-1,0-1 1,0 0 0,1 1 0,-1-1 0,0 0-1,0 0 1,-1 0 0,1 0 0,0 0 0,-1 0-1,1-3 1,1-7 73,-1 1 0,0-1 0,0 1 0,-3-17 0,3-43-339,0 68 153,-1-1 0,1 1 1,0 0-1,-1-1 0,2 1 0,-1 0 0,0 0 0,0 0 0,1 0 0,0 0 0,0 0 0,0 0 1,0 0-1,0 1 0,5-5 0,-6 6 29,1 0 0,-1 0 1,0 0-1,1 0 0,-1 0 1,1 0-1,-1 1 0,1-1 1,-1 1-1,1-1 0,-1 1 0,1-1 1,0 1-1,-1 0 0,1 0 1,0 0-1,-1 0 0,1 0 1,0 0-1,-1 0 0,1 1 0,1 0 1,0 0 11,0 0-1,-1 1 1,1 0 0,0-1 0,-1 1 0,0 0-1,1 0 1,-1 0 0,0 1 0,0-1 0,2 4-1,5 8 37,-1 0 0,0 1 0,9 25 0,-11-24-56,-5-12 83,1-1 1,0 1-1,0 0 1,0-1-1,0 1 1,0-1-1,1 0 1,-1 0-1,1 0 1,0 0-1,0 0 1,0 0-1,0-1 1,1 1-1,-1-1 1,1 0-1,-1 0 1,1 0-1,0-1 1,5 2-1,-3-2 3,-1-1-1,0 1 0,0-2 0,0 1 0,0 0 1,0-1-1,0 0 0,0 0 0,0 0 1,0-1-1,0 0 0,-1 0 0,1 0 0,-1 0 1,1-1-1,4-3 0,-9 6-46,15-10-179,-1 0 0,26-24-1,-37 31 118,0 0 0,0 0 0,0 0 0,-1-1 0,1 1 0,-1-1 0,0 1-1,0-1 1,0 0 0,-1 0 0,1 0 0,-1 0 0,0 0 0,0 0 0,0 0 0,-1-1-1,1 1 1,-1-6 0,-1 8 55,1 0-1,0 1 0,-1-1 0,0 0 1,1 0-1,-1 1 0,0-1 0,0 0 1,0 1-1,0-1 0,0 1 1,0-1-1,0 1 0,-1-1 0,1 1 1,0 0-1,-1 0 0,1 0 0,-1 0 1,0 0-1,1 0 0,-1 0 0,0 0 1,1 1-1,-1-1 0,0 0 1,0 1-1,0 0 0,0-1 0,1 1 1,-1 0-1,0 0 0,0 0 0,0 0 1,0 0-1,0 1 0,-3 0 1,2-1 38,0 1 1,0 0 0,-1-1 0,1 1 0,0 0 0,0 0 0,0 1 0,0-1 0,0 1 0,1-1-1,-1 1 1,0 0 0,1 0 0,-1 0 0,1 1 0,0-1 0,0 0 0,-1 1 0,2 0 0,-1-1 0,0 1-1,-1 3 1,1 0-16,1-1 0,0 1 0,0 0 0,0 0-1,0-1 1,1 1 0,0 0 0,1 0 0,-1-1 0,1 1-1,0 0 1,0-1 0,1 1 0,0-1 0,0 1 0,0-1-1,0 0 1,1 0 0,0 0 0,0 0 0,1 0-1,-1-1 1,1 1 0,0-1 0,0 0 0,0 0 0,1-1-1,-1 1 1,1-1 0,0 0 0,0 0 0,0 0 0,0-1-1,1 0 1,-1 0 0,11 2 0,10-1-1292,0-1 0,28-2 0,-11-1-5767</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7:35.628"/>
    </inkml:context>
    <inkml:brush xml:id="br0">
      <inkml:brushProperty name="width" value="0.05" units="cm"/>
      <inkml:brushProperty name="height" value="0.05" units="cm"/>
      <inkml:brushProperty name="color" value="#FF0066"/>
    </inkml:brush>
  </inkml:definitions>
  <inkml:trace contextRef="#ctx0" brushRef="#br0">103 447 9554,'0'0'10197,"-7"3"-9236,4-1-799,-1 0-1,0 0 1,1 1 0,0-1-1,-1 1 1,1 0-1,0 0 1,1 0-1,-1 0 1,0 0-1,1 1 1,0-1-1,-1 1 1,1-1-1,1 1 1,-1 0 0,1 0-1,-1 0 1,1 0-1,0 0 1,0 0-1,1 0 1,-1 8-1,-1 8 126,1-1 0,1 1 0,0 0 0,2 0 1,0-1-1,1 1 0,1-1 0,9 25 0,-10-35-240,0 1 0,0-1 1,1-1-1,1 1 1,-1-1-1,1 1 0,1-1 1,0-1-1,0 1 0,0-1 1,1 0-1,0 0 0,0-1 1,1 0-1,-1 0 1,1-1-1,1 0 0,17 8 1,-22-12-29,1 1 0,0-1 1,0 0-1,0 0 0,0 0 1,0-1-1,0 0 0,0 0 0,0 0 1,1 0-1,-1-1 0,0 0 1,0 0-1,-1 0 0,1-1 1,0 0-1,0 0 0,-1 0 1,1 0-1,-1-1 0,0 1 1,1-1-1,-1 0 0,0-1 0,-1 1 1,1-1-1,-1 0 0,6-7 1,-6 6 0,1-1 0,-1 0 1,0 0-1,-1 0 0,1 0 1,-1 0-1,0 0 0,-1-1 0,0 1 1,0-1-1,0 1 0,-1-1 1,0 0-1,0 1 0,0-1 0,-1 1 1,0-1-1,-1 1 0,1-1 1,-1 1-1,0 0 0,-4-6 1,-2-4-47,-1 1 1,-1 0 0,0 0 0,-1 1 0,0 1-1,-1 0 1,-21-18 0,24 24-11,1 1 1,-1-1-1,0 1 0,0 1 1,-1-1-1,1 2 1,-1-1-1,0 2 0,-1-1 1,1 1-1,0 1 1,-1-1-1,-16 0 0,24 3-3,1 1-1,-1-1 0,0 0 0,1 1 1,-1-1-1,1 1 0,-1 0 0,1 0 0,-1 0 1,1 0-1,-1 1 0,1-1 0,0 1 1,0-1-1,0 1 0,0 0 0,0-1 0,0 1 1,0 0-1,0 1 0,1-1 0,-3 4 1,-1 4-1208,0 0 0,1 0 0,0 0 0,-2 14 0,5-21 515,-5 24-7591</inkml:trace>
  <inkml:trace contextRef="#ctx0" brushRef="#br0" timeOffset="631.04">727 438 11747,'0'0'14211,"-10"-2"-13487,-28-6-352,35 9-355,1-1 0,0 1 0,-1 0 0,1 0 0,0 0 0,0 0 0,0 1 0,0-1 0,0 0 0,0 1 0,0 0 0,0-1 0,1 1 0,-1 0 0,0 0 0,1 0 0,0 0 0,-1 0 0,1 0 0,0 0 0,0 0 0,0 1 0,-1 3 0,-1 2 46,-6 10 21,1 0 0,1 1 0,0-1 1,1 2-1,2-1 0,0 1 0,1 0 1,0-1-1,2 1 0,1 0 0,1 22 1,0-31-71,1 0 0,0 1 0,1-1 0,0 0 0,0 0 0,1 0 0,1-1 0,0 1 0,0-1 1,1 0-1,0-1 0,0 0 0,2 1 0,-1-2 0,1 1 0,0-1 0,0-1 0,1 1 0,0-1 0,18 10 0,-22-14 4,1-1-1,-1 1 1,1-1-1,0 0 1,-1 0-1,1 0 0,0-1 1,0 0-1,0 0 1,1 0-1,-1-1 0,0 0 1,0 0-1,0-1 1,6-1-1,-9 1-6,0 0 1,0 0-1,0 0 0,-1-1 1,1 1-1,-1-1 0,1 0 1,-1 1-1,0-1 0,0 0 0,1-1 1,-1 1-1,-1 0 0,1-1 1,0 1-1,-1-1 0,1 1 1,-1-1-1,0 0 0,1 1 0,-1-1 1,-1 0-1,1 0 0,0 0 1,-1 0-1,1 0 0,-1 0 0,0 0 1,0 0-1,0 0 0,-1-4 1,0 3-24,1 0 1,0 1-1,-1-1 1,0 1-1,0-1 1,0 1-1,0 0 1,-1-1-1,1 1 1,-1 0 0,0 0-1,0 0 1,0 0-1,0 0 1,0 0-1,-1 1 1,1-1-1,-1 1 1,-5-4-1,3 3 18,0 0-1,0 0 0,-1 0 0,1 1 0,-1 0 0,0 0 1,0 1-1,0 0 0,0 0 0,0 0 0,-8 0 0,7 1-134,0 0 0,0 1 0,0 0 0,0 0 0,0 1 0,0-1 0,1 1 0,-1 1 0,-11 5 0,14-6-109,1 0 0,-1 0 0,1 1 0,0-1 0,0 1 0,0 0 0,0 0 0,0 0 0,0 0 0,1 0 0,0 1 0,0-1-1,0 1 1,0-1 0,0 1 0,1 0 0,-2 4 0,0 10-4494,2-4-2222</inkml:trace>
  <inkml:trace contextRef="#ctx0" brushRef="#br0" timeOffset="1178.8">1112 623 10610,'0'0'4821,"9"9"-2307,255 211 6543,-235-196-8458,-23-17-504,-18-14-637,-5-8-2515,0-3-3444</inkml:trace>
  <inkml:trace contextRef="#ctx0" brushRef="#br0" timeOffset="1643.43">1357 607 4001,'0'0'12539,"-48"53"-10115,26-26-47,1 1-609,3 0-880,2-1-344,4-1-208,4-3-152,2-2-144,5-5-40,1-3-872,0-5-2160</inkml:trace>
  <inkml:trace contextRef="#ctx0" brushRef="#br0" timeOffset="2031.3">1791 727 13067,'29'-62'2969,"40"-122"0,-44 74 2150,-13 182-3432,-9-38-1431,26 180 1282,-22-180-1269,1 0 0,2 0 0,1-1 0,19 37 0,-22-57-1036,-7-13 659,-1 0 0,0 0 0,0 0 0,1 0 0,-1 0 0,0 0 0,0 0 0,1 0 0,-1 0 0,0 0-1,0 0 1,1 0 0,-1 0 0,0 0 0,0-1 0,0 1 0,1 0 0,-1 0 0,0 0 0,0 0 0,0-1 0,1 1 0,-1 0 0,0 0-1,0 0 1,0-1 0,0 1 0,0 0 0,0 0 0,0-1 0,1 1 0,-1 0 0,0 0 0,0-1 0,0 1 0,0 0 0,0 0 0,0-1-1,0 1 1,0 0 0,0 0 0,0-1 0,0 1 0,0 0 0,-1 0 0,1-1 0,0 1 0,0 0 0,0 0 0,0-1 0,0 1-1,1-15-6155</inkml:trace>
  <inkml:trace contextRef="#ctx0" brushRef="#br0" timeOffset="2438.44">2227 579 13219,'0'0'1583,"0"10"-235,-1 1-930,1 0 0,1-1 1,-1 1-1,2 0 0,-1-1 0,1 1 0,1-1 0,0 1 0,1-1 0,0 0 1,0 0-1,1-1 0,0 1 0,10 12 0,-8-14-127,1 0 0,1 0 1,-1-1-1,1 0 0,0-1 0,1 1 0,0-2 1,0 0-1,0 0 0,0 0 0,1-2 0,0 1 0,0-1 1,0-1-1,0 0 0,0 0 0,20-1 0,-29-1-270,1-1-1,-1 1 1,1-1 0,-1 0-1,0 0 1,1 0-1,-1 0 1,0-1-1,0 1 1,0-1 0,0 1-1,0-1 1,0 1-1,0-1 1,0 0 0,-1 0-1,1 0 1,-1 0-1,1 0 1,-1-1-1,0 1 1,0 0 0,0-1-1,0 1 1,0 0-1,0-1 1,-1 1-1,1-6 1,2-8 24,-1 0 0,0 0 0,-2-20 1,0 32-56,0-6-20,-1 0 0,0-1 0,-1 1 1,0 0-1,0 0 0,-1 0 0,-1 0 0,1 1 0,-2-1 0,1 1 0,-1 0 0,-1 0 0,1 1 0,-2-1 0,1 1 0,-1 1 0,0-1 0,-1 1 0,0 0 0,-13-9 0,8 8-38,0 0 0,0 2 0,0-1 0,-1 1-1,0 1 1,0 1 0,0 0 0,0 0 0,-1 2 0,0 0 0,1 0 0,-1 1 0,-27 3-1,37-2 15,-1 1 0,1 1-1,0-1 1,0 1 0,0 0-1,0 0 1,0 0 0,0 0-1,0 1 1,1 0-1,0 0 1,-1 1 0,1-1-1,0 1 1,0-1 0,1 1-1,-5 7 1,0 0-895,1 1 1,0 0-1,1 0 1,0 1-1,-5 17 1,2 0-5860</inkml:trace>
  <inkml:trace contextRef="#ctx0" brushRef="#br0" timeOffset="2890.59">2426 132 8226,'0'0'9889,"11"-7"-8669,-4 2-1062,53-32 786,-54 34-771,0 0-1,0 1 1,0 0 0,0 0-1,0 0 1,0 1 0,1 0 0,-1 0-1,1 0 1,10 2 0,-15-1-129,0 1 0,-1-1 0,1 1 0,-1 0 0,1 0 0,-1 0 1,1 0-1,-1 0 0,0 0 0,0 0 0,1 1 0,-1-1 0,0 0 0,0 1 0,0-1 1,0 1-1,0-1 0,-1 1 0,1-1 0,0 1 0,-1-1 0,1 1 0,-1 0 0,0-1 0,1 1 1,-1 0-1,0 0 0,0-1 0,0 1 0,0 0 0,0-1 0,-1 1 0,1 0 0,-1 3 1,0 4 124,-1-1 0,1 1 0,-2 0 0,1 0 0,-6 12 0,-8 4 187,13-20-272,-1-1 1,1 1-1,0 0 0,1 0 0,-1 0 0,1 0 0,0 0 0,0 1 0,-2 9 0,5-14-71,0 0 0,-1 0 0,1-1-1,-1 1 1,1-1 0,0 1 0,0 0 0,-1-1-1,1 1 1,0-1 0,0 0 0,0 1 0,-1-1-1,1 0 1,0 1 0,0-1 0,0 0 0,0 0-1,0 0 1,0 0 0,0 0 0,0 0 0,0 0-1,1 0 1,30 1 305,-27-1-300,7 0-225,0-1-1,-1 1 1,1-2-1,16-3 1,-21 3-915,-1 0 1,0-1-1,1 0 1,-1 0-1,8-5 0,3-6-4760</inkml:trace>
  <inkml:trace contextRef="#ctx0" brushRef="#br0" timeOffset="3356.94">2754 41 11723,'0'0'7048,"12"-7"-6105,-3 2-736,0 0 0,0 0 0,1 2 0,0-1 0,0 1 0,0 0 0,15-1 0,-21 3-137,0 1 0,-1 0 0,1 0 0,0 0 0,-1 0 0,1 1 0,0-1 0,-1 1 0,1 0-1,-1 0 1,1 0 0,-1 1 0,1-1 0,-1 1 0,0 0 0,0 0 0,0 0 0,0 0 0,0 1 0,0-1-1,-1 1 1,1-1 0,-1 1 0,1 0 0,-1 0 0,0 0 0,-1 0 0,1 1 0,2 5 0,-2-5-38,-1 0 0,1-1 0,-1 1 0,0 0 0,-1 0 0,1 0 0,-1 0 0,1 0 0,-1 0 0,-1 0 0,1-1 0,0 1 0,-1 0 0,0 0 0,0 0 0,0 0 0,0 0 0,-2 3 0,-3 3 67,0-1 0,0 0 1,-1 0-1,-14 15 0,-4 3 640,25-26-723,-1-1 0,0 1 0,1 0 0,-1-1 0,0 1 0,1 0 0,-1 0 0,1-1 0,0 1 0,-1 0-1,1 0 1,-1 0 0,1-1 0,0 1 0,0 0 0,0 0 0,-1 0 0,1 0 0,0 0 0,0 0 0,0 0 0,0-1 0,0 1 0,1 0 0,-1 0 0,0 0 0,0 0 0,1 0 0,-1 1 0,2-1-5,-1 0-1,0 0 1,1 0 0,-1 0-1,1 0 1,-1 0 0,1 0-1,-1 0 1,1-1 0,-1 1-1,1 0 1,0-1 0,0 0-1,1 1 1,67 3 58,-62-4 0,75-6-377,-48 0-8231</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7:31.461"/>
    </inkml:context>
    <inkml:brush xml:id="br0">
      <inkml:brushProperty name="width" value="0.05" units="cm"/>
      <inkml:brushProperty name="height" value="0.05" units="cm"/>
      <inkml:brushProperty name="color" value="#FF0066"/>
    </inkml:brush>
  </inkml:definitions>
  <inkml:trace contextRef="#ctx0" brushRef="#br0">0 566 12547,'0'0'5174,"9"-14"-3345,67-97-65,54-84-408,-104 152-1221,-3-2 1,32-80 0,-48 98-117,-5 21 593,1 27-396,-3-20-226,7 49 636,3 0-1,23 71 0,-17-68 515,15 93-1,-28-76 629,-3-69-1684</inkml:trace>
  <inkml:trace contextRef="#ctx0" brushRef="#br0" timeOffset="397.03">673 377 8282,'0'0'14227,"0"12"-12561,-1 23-607,2-1 0,2 1 0,13 61 0,0-32 635,-29-68-6284,3-2-3465</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7:03.957"/>
    </inkml:context>
    <inkml:brush xml:id="br0">
      <inkml:brushProperty name="width" value="0.05" units="cm"/>
      <inkml:brushProperty name="height" value="0.05" units="cm"/>
      <inkml:brushProperty name="color" value="#FF0066"/>
    </inkml:brush>
  </inkml:definitions>
  <inkml:trace contextRef="#ctx0" brushRef="#br0">1337 1 10546,'0'0'4776,"-10"5"-2309,0 0-2018,1 1-1,-1 0 1,1 0-1,1 1 1,-1 0-1,1 1 1,1 0-1,0 0 1,0 0-1,0 1 1,1 0-1,-8 15 1,5 1-28,0 1 0,2-1 1,1 1-1,1 1 0,1-1 0,1 1 1,2-1-1,0 1 0,5 41 1,-2-61-372,-1 0 0,1 1 0,0-1 0,1 0 0,0 0 0,0-1 1,1 1-1,-1-1 0,1 1 0,1-1 0,-1 0 0,1-1 0,0 1 1,0-1-1,1 0 0,-1 0 0,1-1 0,1 1 0,-1-1 0,0-1 0,1 1 1,0-1-1,0 0 0,0-1 0,0 0 0,0 0 0,0 0 0,0-1 1,11 1-1,-11-1-33,1-1-1,-1 0 1,1 0 0,-1 0 0,1-1 0,-1 0 0,1-1 0,-1 0-1,0 0 1,0 0 0,0-1 0,13-6 0,-16 6-4,1 0 0,-1-1 0,0 1 0,0-1 0,0 0 0,0 0 0,-1 0 0,0 0 0,1-1 0,-2 1 1,1-1-1,0 0 0,-1 0 0,0 0 0,0 0 0,0 0 0,-1-1 0,0 1 0,1-6 0,-2 7-9,0 1 0,0-1 1,0 0-1,0 0 0,-1 1 0,0-1 0,0 0 0,0 1 1,0-1-1,0 0 0,-1 1 0,1 0 0,-1-1 0,0 1 0,0 0 1,0 0-1,0 0 0,-1 0 0,0 0 0,1 0 0,-1 1 1,0-1-1,0 1 0,0 0 0,0 0 0,-1 0 0,1 1 1,0-1-1,-1 1 0,1-1 0,-1 1 0,-3-1 0,-4-1-70,1 1 0,0 0 1,-1 0-1,1 1 0,-1 0 0,1 0 0,-1 2 0,1-1 0,-1 1 0,-17 4 0,25-4-88,1 0 0,-1 0 0,0 0 0,1 0 0,-1 0 0,1 1 0,0-1 0,-1 1 0,1 0 0,0-1 0,0 1 0,0 0 0,0 0 0,0 0 0,1 1 0,-1-1 0,-2 4 0,3-3-992,0 0-1,0 1 1,0-1 0,0 0-1,0 1 1,1-1-1,-1 0 1,1 6-1,0 8-9711</inkml:trace>
  <inkml:trace contextRef="#ctx0" brushRef="#br0" timeOffset="1385.04">0 932 10002,'0'0'3330,"13"-2"-1445,292-24 4986,172 2-5107,-163 10-1081,-197 12-680,141 17 0,-222-12-3,69 1-15,138-14 0,-179 6 13,131-18 29,-113 11-5,98-2 0,245 4-45,80-11 38,-132 8-40,-23 0 43,-65-1 21,168-13-70,-377 20 669,-38 4-2439</inkml:trace>
  <inkml:trace contextRef="#ctx0" brushRef="#br0" timeOffset="3195.48">726 1261 6225,'0'0'13307,"-5"0"-11853,-155-6 3694,16-1-5302,144 7 132,-1 0 0,1 0 0,0 0 0,-1 0 0,1 0 0,-1 0 0,1 0-1,0 0 1,-1 0 0,1 0 0,0 0 0,-1 1 0,1-1 0,0 0 0,-1 0 0,1 0 0,0 1 0,-1-1-1,1 0 1,0 0 0,0 1 0,-1-1 0,1 0 0,0 1 0,0-1 0,0 0 0,-1 1 0,1-1-1,0 0 1,0 1 0,0-1 0,0 0 0,0 1 0,0-1 0,0 1 0,3 18-367,14 19 195,-17-37 179,7 14-4,-1 0 0,-1 0 0,0 0 0,-1 1 0,4 27 0,2 14 46,-10-57-50,0 1 1,1-1 0,-1 1-1,0-1 1,0 1-1,0-1 1,1 0-1,-1 1 1,0-1 0,0 1-1,1-1 1,-1 0-1,0 1 1,1-1-1,-1 1 1,0-1-1,1 0 1,-1 0 0,1 1-1,-1-1 1,1 0-1,-1 0 1,0 1-1,1-1 1,-1 0-1,1 0 1,-1 0 0,1 0-1,-1 0 1,1 0-1,-1 0 1,1 0-1,-1 0 1,1 0 0,-1 0-1,1 0 1,-1 0-1,1 0 1,-1 0-1,1-1 1,-1 1-1,1 0 1,-1 0 0,1 0-1,-1-1 1,0 1-1,1 0 1,-1-1-1,0 1 1,1 0 0,0-1-1,28-24-848,-18 15 390,-5 6 381,-1 1 0,1 1-1,0-1 1,0 1 0,0 0 0,1 0 0,-1 1 0,0 0 0,1 0 0,-1 0 0,1 1 0,-1 0-1,1 0 1,-1 1 0,1 0 0,-1 0 0,0 0 0,1 1 0,7 3 0,1 0 92,0 1 0,0 1 0,-1 0 0,0 1 0,0 0 0,22 19 0,-33-24 60,0 0-1,0 0 1,0 1 0,0-1 0,-1 1-1,1 0 1,-1-1 0,0 1 0,0 0-1,0 0 1,-1 0 0,1 1 0,-1-1-1,0 0 1,-1 1 0,1-1 0,-1 0 0,1 1-1,-1-1 1,-1 1 0,1-1 0,-1 0-1,1 1 1,-1-1 0,0 0 0,-1 1-1,1-1 1,-1 0 0,0 0 0,0 0-1,0 0 1,0-1 0,-1 1 0,0-1-1,1 1 1,-1-1 0,0 0 0,-1 0-1,1 0 1,-1 0 0,1-1 0,-1 1-1,0-1 1,0 0 0,0 0 0,0 0-1,0-1 1,0 0 0,0 1 0,-1-2-1,-5 2 1,5-2-15,-9 2-85,0-1 0,-1 0 0,1-1 0,0-1 0,0-1 0,0 0 0,-23-6 0,26-2-1901,11-1-3039,2 4 356</inkml:trace>
  <inkml:trace contextRef="#ctx0" brushRef="#br0" timeOffset="3593.41">1001 1518 10386,'0'0'3150,"0"10"-1319,4 26 43,1-1-1,2 1 0,15 44 1,-14-47-834,1 4 657,-9-37-1722,0-1 1,0 1-1,0 0 1,0 0 0,0 0-1,0 0 1,0 0-1,0 0 1,0 0-1,0 0 1,0 0 0,0 0-1,1 0 1,-1 0-1,0 0 1,0 0-1,0 0 1,0 0 0,0 0-1,0 0 1,0 0-1,0 0 1,0 0 0,0 0-1,0 0 1,0 0-1,0 0 1,1 0-1,-1 0 1,0 0 0,0 0-1,0 0 1,0 0-1,0 0 1,0 0-1,0 0 1,0 0 0,0 0-1,0 0 1,0 0-1,0 0 1,0 0-1,0 0 1,1 0 0,-1 0-1,0 0 1,0 0-1,0 0 1,0 0-1,1-22-3860,-1 0-2307</inkml:trace>
  <inkml:trace contextRef="#ctx0" brushRef="#br0" timeOffset="4042.81">1282 1204 6809,'0'0'10565,"-10"9"-8980,-33 33-436,41-38-975,-1 0 0,1 0-1,0 1 1,0-1-1,0 1 1,1-1 0,0 1-1,-1-1 1,2 1 0,-1 0-1,0 0 1,1-1 0,0 1-1,0 0 1,1 0 0,1 6-1,-1 11 567,-1-22-719,0 39 1253,8 66 0,-7-95-1201,1-1-1,0 1 1,1-1 0,-1 1-1,2-1 1,0 0 0,0 0-1,0 0 1,1 0 0,0-1-1,1 0 1,9 11 0,-11-16-60,-1-1 1,1 1 0,0-1 0,0 1-1,0-1 1,0 0 0,0 0-1,0-1 1,0 1 0,1-1-1,-1 0 1,1 0 0,-1-1-1,1 1 1,-1-1 0,1 0-1,-1 0 1,1-1 0,-1 1-1,1-1 1,-1 0 0,0 0-1,1 0 1,-1-1 0,0 0-1,0 0 1,7-4 0,-6 4-9,1-1 0,-1-1 0,0 1 0,-1-1 1,1 0-1,-1 0 0,1 0 0,-1 0 0,0-1 1,-1 0-1,1 0 0,-1 0 0,0 0 1,0 0-1,0-1 0,-1 1 0,0-1 0,0 0 1,-1 0-1,2-8 0,-3 13-5,0 0 1,0-1-1,0 1 1,0 0 0,0 0-1,0-1 1,0 1-1,-1 0 1,1 0-1,0 0 1,-1-1-1,1 1 1,-1 0-1,0 0 1,1 0-1,-1 0 1,0 0-1,1 0 1,-1 0-1,0 0 1,0 0-1,0 0 1,0 1-1,0-1 1,0 0-1,-2 0 1,0-1-5,-1 1 0,1 0 0,-1 0 0,1 0 0,-1 0 0,0 1 0,1 0 0,-1-1 0,-5 2 0,-1-1-14,0 1 0,0 1 0,-1 0-1,1 1 1,1-1 0,-12 6 0,-22 19 11,41-26-139,0 1-1,0-1 0,1 1 0,-1 0 0,0 0 0,1 0 0,0 0 1,-1 0-1,1 0 0,0 0 0,0 0 0,0 0 0,0 1 0,0-1 0,1 0 1,-1 1-1,1-1 0,-1 3 0,2-3-231,-1-1 0,1 0 0,-1 0 0,1 0 0,0 0-1,-1 0 1,1 0 0,0 0 0,0 0 0,0 0 0,0 0 0,0 0 0,0 0 0,0 0 0,0-1 0,0 1 0,0-1 0,0 1-1,1 0 1,-1-1 0,0 0 0,0 1 0,1-1 0,-1 0 0,0 0 0,0 1 0,1-1 0,-1 0 0,3-1 0,12 2-7591</inkml:trace>
  <inkml:trace contextRef="#ctx0" brushRef="#br0" timeOffset="4727.33">1571 1237 7786,'0'0'11110,"-3"9"-10611,2-5-416,0 1-1,0-1 1,0 1 0,1-1 0,0 1-1,-1 0 1,2-1 0,-1 1 0,1-1-1,-1 1 1,1 0 0,0-1 0,1 0-1,-1 1 1,1-1 0,0 0-1,0 1 1,0-1 0,1 0 0,-1-1-1,4 5 1,13 15 223,0-2 0,1 0 0,25 20-1,-27-25-289,1 0 0,-2 2-1,0 0 1,24 34 0,-40-50 18,1 1-1,-1-1 1,0 0 0,0 0 0,0 0 0,0 1-1,0-1 1,0 1 0,0-1 0,-1 0-1,1 1 1,-1-1 0,0 1 0,0-1 0,0 1-1,0-1 1,0 1 0,0-1 0,-1 1 0,1-1-1,-1 1 1,-1 2 0,1-3 41,-1 1-1,0-1 1,0 1-1,0-1 1,-1 0-1,1 0 1,0 0 0,-1 0-1,1 0 1,-1 0-1,0-1 1,0 1 0,1-1-1,-1 0 1,-4 1-1,-4 1 74,0 0-1,-1-1 0,1 0 0,0-1 0,-1 0 1,1-1-1,-1 0 0,-18-4 0,27 4-149,0 0 1,1-1-1,-1 0 0,0 0 1,0 0-1,1 0 0,-1 0 0,1 0 1,-1-1-1,1 1 0,-1-1 1,1 0-1,0 0 0,0 0 0,0 0 1,0 0-1,0 0 0,0 0 1,1-1-1,-1 1 0,1-1 0,-1 1 1,1-1-1,0 1 0,0-1 0,0 0 1,1 0-1,-1 1 0,1-1 1,-1 0-1,1 0 0,0 0 0,0 0 1,0 1-1,0-1 0,1 0 1,-1 0-1,2-5 0,2-5-119,0 0 1,0 0-1,1 0 0,1 0 0,0 1 1,12-19-1,-14 25 94,12-17-45,-1-2 1,12-29-1,-24 48 77,0 0 0,-1 0 0,0 0 0,0-1-1,0 1 1,-1-1 0,0 1 0,0-1 0,-1 1 0,0-1 0,0 1-1,0-1 1,-1 0 0,0 1 0,-3-9 0,3 12 14,-1 0 0,0 1 0,1 0 0,-1-1 0,0 1 0,0 0 0,-1 0 0,1 0 0,0 0 0,-1 0 1,1 1-1,-1-1 0,0 1 0,1-1 0,-1 1 0,0 0 0,0 0 0,0 1 0,0-1 0,0 0 0,0 1 0,0 0 0,0 0 0,0 0 0,0 0 0,-3 0 0,-3 1 13,0-1-1,0 1 1,0 1 0,0 0-1,1 0 1,-1 0-1,-13 7 1,15-6-52,1 1 0,0 0-1,0 0 1,0 0 0,0 0 0,-6 8 0,11-11-145,0 1-1,0-1 1,0 1 0,0-1-1,0 1 1,0-1 0,0 1 0,0 0-1,1-1 1,-1 1 0,1 0-1,-1 3 1,1-3-183,0-1-1,0 1 0,0-1 1,1 1-1,-1-1 1,0 1-1,1-1 1,-1 1-1,1-1 1,0 1-1,-1-1 1,1 1-1,0-1 1,0 0-1,0 1 1,0-1-1,1 1 1,14 12-5510</inkml:trace>
  <inkml:trace contextRef="#ctx0" brushRef="#br0" timeOffset="5092.1">2054 1413 13299,'0'0'10338,"13"1"-18724</inkml:trace>
  <inkml:trace contextRef="#ctx0" brushRef="#br0" timeOffset="5573.52">2298 1610 6705,'0'0'12172,"8"-10"-10805,28-35-481,55-94 1,-79 117-603,-1 0 0,13-40 0,-22 55 0,1-1-1,-2 1 1,1-1-1,-1 1 1,0-1-1,-1 0 1,1 1-1,-2-1 1,-1-14-1,64 261 1744,-54-201-1733,1 0 0,24 60 0,-30-96-575,-1-10-456,4-22-2126,-1-1-3489,2-3-3322</inkml:trace>
  <inkml:trace contextRef="#ctx0" brushRef="#br0" timeOffset="5972.08">2731 1349 11867,'0'0'3762,"-2"11"-1931,0-2-1522,0 0 0,1 0 0,0 0 0,1-1 0,0 1 1,0 0-1,1 0 0,0 0 0,0 0 0,1 0 0,0-1 1,1 1-1,0-1 0,0 1 0,5 7 0,-2-7-58,1 0 0,0-1 0,0 0 0,0 0 0,1-1 0,0 0 0,1 0 0,11 6 0,-14-9-133,0-1 1,0 0-1,0 0 0,0-1 0,1 0 1,-1 0-1,1 0 0,-1-1 0,1 0 1,0 0-1,-1-1 0,1 1 0,0-2 1,9 0-1,-14 0-82,0 1 0,0 0 0,-1-1-1,1 1 1,0-1 0,-1 0 0,1 0 0,0 0 0,-1 0 0,1 0 0,-1 0-1,1 0 1,-1 0 0,0 0 0,1-1 0,-1 1 0,0-1 0,0 1 0,0-1-1,0 1 1,1-3 0,0 0 22,-1 0-1,0 0 1,0 0 0,-1-1-1,1 1 1,-1 0-1,0 0 1,0 0 0,0-6-1,-2-3 16,-1 0-1,1 0 1,-2 0-1,0 0 1,-6-13-1,5 15-74,0 1-1,0-1 0,-1 1 1,0 0-1,-1 0 0,-14-16 0,18 24-13,1 0-1,-1 0 0,0 0 0,0 0 0,0 0 0,0 1 0,0-1 1,0 1-1,-1 0 0,1 0 0,0 0 0,-1 0 0,1 1 1,-1-1-1,1 1 0,-1 0 0,1 0 0,0 0 0,-1 0 0,1 1 1,-1-1-1,1 1 0,0 0 0,-1 0 0,1 1 0,0-1 0,-5 3 1,0 0-122,0 0 1,0 1-1,1 0 1,-1 0-1,-8 9 1,-10 21-5660,23-24-975</inkml:trace>
  <inkml:trace contextRef="#ctx0" brushRef="#br0" timeOffset="6356.41">3021 1151 14163,'0'0'8330,"65"2"-7922,-38-2-240,0 0-168,0-5-1024,-8-2-4161</inkml:trace>
  <inkml:trace contextRef="#ctx0" brushRef="#br0" timeOffset="6820.29">3347 1009 12051,'0'0'6749,"11"-7"-5814,38-20-60,-48 27-823,0-1 1,1 0-1,-1 0 0,0 1 1,1-1-1,-1 1 1,1-1-1,-1 1 0,1 0 1,-1-1-1,1 1 1,-1 0-1,1 0 1,-1 0-1,1 0 0,-1 0 1,1 1-1,-1-1 1,1 0-1,-1 1 0,1-1 1,-1 1-1,1-1 1,-1 1-1,1 0 0,-1-1 1,0 1-1,0 0 1,1 0-1,-1 0 1,0 0-1,0 0 0,0 1 1,0-1-1,0 0 1,0 0-1,0 1 0,-1-1 1,1 0-1,0 1 1,-1-1-1,1 1 0,-1-1 1,0 1-1,1-1 1,-1 3-1,2 6 147,-1-1-1,0 0 0,0 1 1,-1-1-1,-2 14 1,0-14-162,0 0 0,0 0 0,-1-1 0,-1 1 0,1-1 0,-1 0-1,-10 15 1,8-14 23,1 1 0,0-1 0,0 1 0,-4 16 0,9-25-50,0 0 0,0 0 0,1 0 0,-1 0 0,0-1 0,1 1 0,-1 0 0,1 0 0,-1 0 0,1-1 0,-1 1 0,1 0 0,0 0 0,-1-1 0,1 1 0,0-1 0,-1 1 0,1 0 0,0-1 0,0 1 0,-1-1 0,1 0 0,0 1 0,0-1 0,0 0 0,0 1 0,0-1 0,0 0 0,0 0 0,0 0 0,-1 0 0,1 0 0,0 0 0,0 0 0,1 0 0,42 2 268,-40-2-259,12 0-265,27-1 633,-42 1-775,1 0 0,0-1-1,-1 1 1,1-1 0,-1 1 0,1-1 0,-1 0 0,1 0 0,-1 1-1,1-1 1,-1 0 0,3-3 0</inkml:trace>
  <inkml:trace contextRef="#ctx0" brushRef="#br0" timeOffset="7242.36">3578 1022 8362,'0'0'5373,"10"-5"-4263,-4 2-968,2-1 19,1 0 1,-1 0 0,1 1-1,0 0 1,0 0-1,0 1 1,1 0-1,-1 1 1,1 0-1,10 1 1,-19 0-86,0 0 0,0 0 1,0 0-1,0 1 0,0-1 1,-1 0-1,1 1 0,0-1 1,0 1-1,0-1 1,0 1-1,-1-1 0,1 1 1,0 0-1,-1-1 0,1 1 1,0 0-1,-1 0 0,1 0 1,-1-1-1,1 1 0,-1 0 1,1 0-1,-1 0 1,0 0-1,1 1 0,0 32 1277,-3-22-1074,-1 0 1,0-1-1,-7 18 0,-8 3 608,15-27-680,0-1 1,0 1-1,0 0 0,1 1 1,-1-1-1,1 0 0,0 1 1,1 0-1,-1-1 0,1 1 1,0 0-1,0 7 0,2-12-208,0 0 0,0 0 0,0 1 0,0-1 0,0 0 0,0 0 0,0 0 0,0 0 0,0 0 0,0 0 0,0 0 0,1-1 0,-1 1 0,0 0 0,1-1 0,-1 1 1,1-1-1,-1 1 0,0-1 0,1 0 0,-1 1 0,1-1 0,-1 0 0,1 0 0,-1 0 0,1 0 0,-1 0 0,3-1 0,42-3-520,-20-4-1646,-4-3-3126</inkml:trace>
  <inkml:trace contextRef="#ctx0" brushRef="#br0" timeOffset="7676.2">4096 962 12739,'0'0'6973,"11"7"-4998,11 11-1506,-1 0 0,-1 2 0,0 0 0,-1 1 0,-1 1 0,-2 1 0,0 0 0,-1 1 0,-1 1 0,-2 0 1,16 45-1,-19-46-382,-2-1 1,0 1 0,-2 1 0,-1-1 0,-1 1 0,-1-1 0,-1 1 0,-1 0 0,-1 0 0,-1-1-1,-1 1 1,-2-1 0,0 0 0,-10 27 0,-1-20-5814</inkml:trace>
  <inkml:trace contextRef="#ctx0" brushRef="#br0" timeOffset="8720.04">130 1118 9514,'0'0'11302,"-4"12"-10315,-7 25 5,2 1 0,2 0 0,-4 56 0,5 124 1163,6-207-2103,0-1 0,1 1 0,1-1 0,-1 1-1,2-1 1,0 1 0,0-1 0,0 0 0,2 0 0,-1-1 0,1 1 0,0-1-1,1 0 1,0 0 0,1-1 0,0 0 0,0 0 0,0 0 0,1-1 0,9 6 0,1 0-22,1-2 1,0 0 0,1-2 0,0 0 0,1-1-1,-1-1 1,1 0 0,36 5 0,-63-11 873,-10-3-5369,6-2-2087</inkml:trace>
  <inkml:trace contextRef="#ctx0" brushRef="#br0" timeOffset="9652.45">5332 605 11042,'0'0'10621,"11"-1"-9789,-5 0-709,48-5 528,-1 2 1,1 3 0,0 1-1,75 12 1,-123-10-1084,28 2 1294,-23-8-2372,-12-10-3873,-8 1-2740</inkml:trace>
  <inkml:trace contextRef="#ctx0" brushRef="#br0" timeOffset="10034.5">5390 868 10266,'0'0'11763,"70"-7"-10187,-38 3-328,1 2-359,1 2-185,-1 0-320,-1 1-192,0 5-120,-1 0-72,12-3-432,-7-1-2169,-5-2-4080</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7:02.890"/>
    </inkml:context>
    <inkml:brush xml:id="br0">
      <inkml:brushProperty name="width" value="0.05" units="cm"/>
      <inkml:brushProperty name="height" value="0.05" units="cm"/>
      <inkml:brushProperty name="color" value="#FF0066"/>
    </inkml:brush>
  </inkml:definitions>
  <inkml:trace contextRef="#ctx0" brushRef="#br0">0 27 1720,'0'0'20069,"85"-16"-18757,-37 10-320,6 2-480,-1 3-208,-1 1-256,-7 0-48,-2 2-960,-14 3-2777,-16-3-4416</inkml:trace>
  <inkml:trace contextRef="#ctx0" brushRef="#br0" timeOffset="379.36">132 290 13019,'0'0'9242,"75"-12"-7978,-38 1-744,2 0-272,0 2-248,-7 5-32,-5 4-1416,-10 0-2585</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28T08:46:54.184"/>
    </inkml:context>
    <inkml:brush xml:id="br0">
      <inkml:brushProperty name="width" value="0.05" units="cm"/>
      <inkml:brushProperty name="height" value="0.05" units="cm"/>
      <inkml:brushProperty name="color" value="#FF0066"/>
    </inkml:brush>
  </inkml:definitions>
  <inkml:trace contextRef="#ctx0" brushRef="#br0">1 183 10338,'0'0'7690,"3"11"-6538,6 16-446,2 5 635,-1 0 1,-2 0-1,-1 0 1,4 38 0,-24-182-265,13 87-1340,0-5-1254,5-46 0,-4 67 1293,0 0 0,1 1 0,0-1 0,1 1 0,0 0 1,0 0-1,1 0 0,0 0 0,0 1 0,6-8 0,-9 14 214,0-1 0,1 1 0,-1-1-1,0 1 1,1 0 0,-1 0 0,1 0-1,-1-1 1,1 1 0,-1 1-1,1-1 1,0 0 0,-1 0 0,1 1-1,0-1 1,0 1 0,-1-1 0,1 1-1,0 0 1,0 0 0,0 0 0,0 0-1,2 0 1,0 1 7,1 0-1,-1 0 1,0 1-1,-1 0 1,1-1-1,0 1 1,0 0 0,-1 1-1,1-1 1,2 4-1,6 4 110,-1 0 0,-1 2-1,0-1 1,15 24-1,-15-16 244,-1 0 0,0 0 1,-2 1-1,0 0 0,5 30 0,0 35 4482,-16-145-4743,1 34-1023,1 0 0,1 0-1,1 0 1,1 0 0,2-1-1,9-42 1,-12 68 916,0 0 0,1 0 0,-1 1 0,0-1 0,0 0 0,1 0 0,-1 0 0,1 1 0,-1-1 0,1 0 0,-1 0 0,1 1 0,-1-1 0,1 1 0,-1-1 0,1 0 0,0 1 0,-1-1 0,1 1 0,0-1 0,0 1 0,-1 0 0,1-1-1,0 1 1,0 0 0,0-1 0,0 1 0,-1 0 0,1 0 0,0 0 0,0 0 0,0 0 0,0 0 0,0 0 0,-1 0 0,1 0 0,0 0 0,0 0 0,0 1 0,0-1 0,-1 0 0,1 1 0,0-1 0,0 1 0,0-1 0,-1 0 0,1 1 0,0 0 0,-1-1 0,1 1 0,-1-1 0,1 1 0,0 0 0,-1-1 0,1 2 0,38 44 388,-33-38-305,-2-2 59,16 21 568,27 45 0,-42-64-416,-1 0 1,-1 0-1,1 1 1,-1-1-1,-1 1 1,0 0-1,0-1 0,0 1 1,-1 0-1,0 0 1,-1 9-1,0-17-240,0-1 0,-1 1 0,1-1-1,0 0 1,0 1 0,0-1 0,0 0-1,-1 1 1,1-1 0,0 0 0,0 1-1,-1-1 1,1 0 0,0 1 0,-1-1-1,1 0 1,0 0 0,-1 1 0,1-1-1,0 0 1,-1 0 0,1 0 0,0 1-1,-1-1 1,1 0 0,-1 0 0,1 0-1,0 0 1,-1 0 0,1 0 0,-1 0-1,1 0 1,0 0 0,-1 0 0,1 0-1,-1 0 1,1 0 0,0 0 0,-1-1-1,1 1 1,-1 0 0,1 0 0,0 0-1,-1 0 1,1-1 0,0 1 0,-1 0-1,1 0 1,0-1 0,-1 1-1,1 0 1,0-1 0,0 1 0,-1 0-1,1-1 1,0 1 0,0-1 0,-20-20 265,16 9-484,1-1 0,0 0 1,1 0-1,0 0 1,1 0-1,1-1 1,0 1-1,0 0 0,2 0 1,-1 0-1,2 0 1,0 0-1,0 0 1,1 0-1,1 1 0,11-23 1,-13 32 135,-1 1-1,0 0 1,1 0 0,0 1 0,-1-1-1,1 0 1,0 1 0,0 0-1,0-1 1,0 1 0,0 1 0,0-1-1,0 0 1,0 1 0,0-1 0,0 1-1,0 0 1,0 0 0,1 0-1,-1 0 1,0 1 0,0-1 0,0 1-1,0 0 1,0 0 0,0 0 0,5 3-1,8 2 76,-1 1-1,0 0 1,26 17-1,-34-19 65,-1 0-1,0 0 1,1 0 0,-1 1-1,-1 0 1,0 0-1,1 1 1,-2 0-1,1 0 1,-1 0-1,0 0 1,0 0 0,3 12-1,-1 3 466,-1 1-1,-1 0 0,3 32 1,-5-27-186,-1-25-476</inkml:trace>
  <inkml:trace contextRef="#ctx0" brushRef="#br0" timeOffset="727.84">953 464 8530,'0'0'11233,"7"-11"-10352,10-16-368,45-76 444,-57 93-794,0-1 1,0 0-1,-1 0 0,0-1 1,-1 1-1,-1-1 0,1 1 0,-1-16 1,0 32-125,-1 0 1,0 0 0,1 0 0,0-1-1,0 1 1,1 0 0,3 4 0,2 7 143,26 83 1055,-27-75-756,0-1-1,1 0 1,14 26 0,-20-45 2388,-6-13-2117,-5-20-6150,10 22-1043</inkml:trace>
  <inkml:trace contextRef="#ctx0" brushRef="#br0" timeOffset="1498.96">1304 370 8026,'0'0'3934,"2"12"-2523,4 13 375,1 0 1,20 47 0,-26-117 3403,0-44-7021,-2 44-33,1 45 1848,0-1 0,0 1 1,1 0-1,-1-1 0,0 1 0,0 0 1,1 0-1,-1-1 0,0 1 0,1 0 1,-1-1-1,0 1 0,1 0 1,-1 0-1,0 0 0,1-1 0,-1 1 1,0 0-1,1 0 0,-1 0 1,1 0-1,-1 0 0,0 0 0,1 0 1,-1 0-1,1 0 0,-1 0 1,1 0-1,-1 0 0,0 0 0,1 0 1,-1 0-1,1 0 0,-1 0 1,0 1-1,1-1 0,-1 0 0,0 0 1,1 0-1,-1 1 0,0-1 1,1 0-1,-1 0 0,1 1 0,18 10-1,-6-2 1,1 2-1,-2 0 0,18 19 1,-27-26 122,1 0 0,-1 1 1,0 0-1,0 0 0,-1 0 1,1 0-1,-1 0 0,0 0 1,0 0-1,-1 1 0,0-1 1,0 1-1,0-1 0,0 8 1,-1-13-53,0 1 1,0-1 0,0 0-1,0 1 1,0-1 0,0 1-1,0-1 1,0 0 0,0 1-1,0-1 1,0 0-1,0 1 1,0-1 0,0 0-1,0 1 1,-1-1 0,1 1-1,0-1 1,0 0-1,0 1 1,-1-1 0,1 0-1,0 0 1,0 1 0,-1-1-1,1 0 1,0 0 0,-1 1-1,1-1 1,0 0-1,-1 0 1,1 0 0,0 1-1,-1-1 1,1 0 0,0 0-1,-1 0 1,1 0 0,0 0-1,-1 0 1,1 0-1,-1 0 1,1 0 0,0 0-1,-1 0 1,1 0 0,0 0-1,-1 0 1,0 0-1,0-1 21,0 1 0,0-1-1,0 1 1,0-1-1,0 1 1,0-1 0,0 0-1,0 0 1,1 1-1,-1-1 1,0 0-1,0 0 1,1 0 0,-1 0-1,0 0 1,0-1-1,-2-6-157,1-1 0,0 1-1,1-1 1,0 0-1,0 1 1,1-18 0,0 22-45,0 1 0,0 0 1,1-1-1,-1 1 0,1 0 1,0-1-1,-1 1 0,2 0 1,-1 0-1,0-1 0,1 1 1,-1 0-1,1 1 0,0-1 1,0 0-1,0 0 0,0 1 1,0-1-1,1 1 0,3-4 1,-4 6 117,0-1 1,0 1-1,0-1 1,0 1-1,0 0 1,-1 0 0,1 0-1,0 0 1,0 0-1,0 1 1,0-1-1,0 0 1,-1 1 0,1-1-1,0 1 1,0 0-1,-1 0 1,1 0-1,0-1 1,-1 1-1,1 1 1,-1-1 0,1 0-1,-1 0 1,0 1-1,1-1 1,-1 0-1,0 1 1,0 0-1,0-1 1,0 1 0,1 2-1,32 62 1090,-31-60-984,-3-3-134,1-1 0,0 0-1,0 1 1,1-1 0,-1 0 0,0 0 0,1 0 0,-1 0 0,1 0-1,0 0 1,-1 0 0,1 0 0,3 1 0,-3-2-532,-1 0 1,1-1-1,0 1 0,-1-1 0,1 1 1,0-1-1,0 0 0,-1 0 1,1 0-1,0 0 0,0 0 0,0 0 1,1-1-1,9-2-7748</inkml:trace>
  <inkml:trace contextRef="#ctx0" brushRef="#br0" timeOffset="2575.57">1660 327 9738,'0'0'8751,"-6"10"-7764,-17 33-233,22-41-707,0 0 0,1 1 1,-1-1-1,0 0 1,1 1-1,-1-1 1,1 0-1,0 1 0,0-1 1,0 0-1,0 1 1,0-1-1,0 1 0,1-1 1,-1 0-1,1 1 1,-1-1-1,1 0 1,0 0-1,0 0 0,0 1 1,0-1-1,1 0 1,-1 0-1,0 0 0,1-1 1,0 1-1,-1 0 1,1-1-1,0 1 1,0-1-1,0 1 0,3 1 1,-1 0-25,1-1 0,0 1-1,0-1 1,0 0 0,0-1 0,0 1 0,0-1 0,1 0 0,-1 0 0,0 0 0,1-1 0,7 0-1,-9-1-17,0 0 0,-1 0 0,1 0 0,-1-1 0,1 1 0,-1-1 0,0 0 0,1 0 0,-1 0-1,0-1 1,0 1 0,0-1 0,-1 1 0,1-1 0,-1 0 0,1 0 0,-1 0 0,0 0 0,0 0 0,0-1-1,-1 1 1,1-1 0,-1 1 0,0-1 0,0 0 0,0 1 0,0-1 0,0-4 0,-1 6-13,1-1 1,-1 0-1,0 1 1,0-1-1,0 1 1,0-1-1,-1 0 0,1 1 1,-1-1-1,1 1 1,-1-1-1,0 1 1,0-1-1,0 1 1,0 0-1,0-1 1,-1 1-1,1 0 1,-1 0-1,1 0 0,-1 0 1,0 0-1,0 0 1,0 1-1,0-1 1,0 0-1,0 1 1,0 0-1,-1-1 1,1 1-1,-1 0 1,1 0-1,0 1 0,-1-1 1,1 0-1,-1 1 1,0-1-1,1 1 1,-1 0-1,-3 0 1,5 0 4,1 0 0,0 0 0,-1 0 1,1 0-1,0 1 0,-1-1 0,1 0 0,0 0 1,-1 0-1,1 0 0,0 0 0,-1 1 0,1-1 1,0 0-1,0 0 0,-1 0 0,1 1 1,0-1-1,0 0 0,-1 0 0,1 1 0,0-1 1,0 0-1,0 1 0,0-1 0,0 0 0,-1 1 1,1-1-1,0 0 0,0 1 0,0-1 0,0 0 1,0 1-1,0-1 0,0 0 0,0 1 1,0-1-1,0 0 0,0 1 0,0-1 0,0 0 1,0 1-1,1-1 0,-1 0 0,0 0 0,0 1 1,0-1-1,0 0 0,1 1 0,-1-1 0,0 1 1,12 15 60,-9-15-61,-1 1 0,1-1 0,-1 0 1,1 0-1,0 0 0,-1 0 0,1 0 0,0-1 0,-1 1 0,1-1 0,0 0 1,0 1-1,0-1 0,-1 0 0,1-1 0,0 1 0,0-1 0,0 1 1,-1-1-1,1 0 0,0 0 0,-1 0 0,1 0 0,-1 0 0,1-1 1,-1 1-1,0-1 0,1 1 0,-1-1 0,0 0 0,0 0 0,0 0 0,0 0 1,-1-1-1,1 1 0,-1 0 0,1-1 0,1-4 0,-1 3-52,0-1 1,-1 0-1,1 1 0,-1-1 0,0 0 0,0 0 1,-1 0-1,0 0 0,0 0 0,0 0 0,0 0 0,-1 0 1,0 0-1,0 0 0,0 0 0,0 0 0,-1 1 1,0-1-1,0 0 0,-5-8 0,5 11 74,1-1 0,-1 0 0,0 1 0,0-1 0,0 1 0,0 0 0,0 0 0,-1 0 0,1 0 1,-1 0-1,1 0 0,-1 0 0,-3-1 0,6 3-1,-1 0 0,1 0 0,-1 0 1,1 1-1,0-1 0,-1 0 0,1 0 1,-1 0-1,1 0 0,0 0 0,-1 1 1,1-1-1,0 0 0,-1 0 0,1 1 1,0-1-1,-1 0 0,1 0 0,0 1 1,-1-1-1,1 0 0,0 1 0,0-1 1,-1 0-1,1 1 0,0-1 0,0 1 1,0-1-1,0 0 0,-1 1 0,-2 28 388,3-9-176,1 0 1,1 1-1,0-1 1,2 0-1,0 0 0,14 37 1,-15-50-151,-1-1-1,1-1 1,0 1 0,0 0 0,1-1 0,0 1-1,0-1 1,0 0 0,0 0 0,1-1-1,0 1 1,0-1 0,0 0 0,0 0 0,1-1-1,-1 0 1,1 0 0,0 0 0,0 0-1,0-1 1,1 0 0,-1-1 0,0 1 0,1-1-1,7 0 1,-1-1-51,-1 0 0,1-1 0,-1-1 1,0 0-1,0-1 0,23-8 0,-31 9-81,0 0 0,0 1 0,0-1 0,-1-1 0,1 1 0,-1-1 0,1 1 0,-1-1 1,0 0-1,5-6 0,-7 7 8,0 0 1,0 0 0,0 0 0,0-1 0,0 1 0,0 0-1,-1 0 1,1 0 0,-1-1 0,1 1 0,-1 0-1,0-1 1,0 1 0,0 0 0,-1 0 0,1-1-1,0 1 1,-1 0 0,1-1 0,-1 1 0,-1-3 0,-21-28-494,21 31 531,1 0 0,0 1 0,0-1 0,-1 1 0,1 0 0,0-1 0,-1 1 0,0 0 0,1 0 0,-1 0 0,0 0 0,1 0 0,-1 0 0,0 0 0,0 0 0,0 1 0,0-1 0,-2 0 0,3 47 180,11 10 382,-9-51-517,0-1 0,0 1 0,0-1 0,1 1 0,0-1 0,0 0 0,0 0 0,1 0 0,-1 0 0,4 4 0,-5-7-28,0-1-1,0 1 1,1 0 0,-1-1 0,0 1 0,0-1 0,1 1 0,-1-1 0,0 0 0,1 0-1,-1 1 1,0-1 0,1 0 0,-1 0 0,1 0 0,-1-1 0,0 1 0,1 0 0,-1 0 0,0-1-1,0 1 1,1-1 0,-1 1 0,0-1 0,0 1 0,1-1 0,-1 0 0,0 0 0,0 0 0,0 1-1,0-1 1,0 0 0,0 0 0,0 0 0,-1-1 0,1 1 0,1-2 0,27-43 57,-26 39-93,-1 1-1,1 0 0,-2-1 0,1 1 0,-1-1 1,0 1-1,0-1 0,-1-7 0,0 13 44,0 28 440,0-23-358,0 1-1,0-1 0,0 1 0,1-1 1,-1 1-1,1-1 0,3 8 0,-3-10-139,0 0-1,0-1 1,1 1-1,-1 0 1,0-1-1,1 1 1,0-1-1,-1 1 1,1-1-1,0 0 1,0 1-1,0-1 1,0 0-1,0 0 1,0-1-1,0 1 1,0 0-1,0-1 1,3 1-1,64 8-4777,-37-7-890</inkml:trace>
  <inkml:trace contextRef="#ctx0" brushRef="#br0" timeOffset="3280.85">2303 156 9034,'0'0'5772,"2"8"-3889,69 281 7168,-65-268-8756,-2-17-180,0-38-3743,-3 15-1938</inkml:trace>
  <inkml:trace contextRef="#ctx0" brushRef="#br0" timeOffset="3692.85">2482 383 9058,'0'0'6831,"11"-2"-5028,3-2-1378,0 0 0,-1-1 0,15-7 0,-24 10-388,0 0 1,0 0 0,0-1 0,0 1 0,-1-1 0,1 0 0,-1 0 0,0 0 0,1 0 0,-1-1 0,-1 1 0,1-1 0,0 1 0,-1-1 0,0 0 0,0 0 0,2-5 0,-4 8-42,0 1 0,0-1 0,0 1 0,1-1 0,-1 0 0,0 1 0,0-1 0,0 1 0,0-1 0,0 1 0,0-1 0,0 1 0,0-1 0,0 1 0,-1-1 0,1 1 0,0-1 0,0 1 0,0-1 0,-1 1 0,1-1 0,0 1 0,0-1 0,-1 1 0,1-1 0,0 1 0,-1 0 1,1-1-1,-1 1 0,1-1 0,-1 1 0,1 0 0,0 0 0,-2-1 0,-21 1-17,-23 16 682,44-14-534,-1 0-1,1-1 1,0 1-1,0 0 1,-1 0-1,1 0 1,1 0-1,-1 0 1,0 1-1,0-1 1,1 1-1,-1-1 1,1 1-1,0-1 0,0 1 1,0 0-1,0 0 1,0-1-1,1 1 1,-1 0-1,1 0 1,0 0-1,0 0 1,0 0-1,0 0 1,0-1-1,1 1 1,-1 0-1,1 0 1,0 0-1,0 0 0,0-1 1,0 1-1,2 4 1,0-3-106,0 0 1,0 0-1,0 0 1,0 0-1,1-1 1,0 1 0,-1-1-1,1 0 1,0 0-1,1-1 1,-1 1-1,0-1 1,1 0-1,-1 0 1,1 0-1,0 0 1,0-1-1,-1 0 1,1 0-1,5 0 1,-4-1-553,-1 1 0,0-2 0,0 1 1,0 0-1,1-1 0,-1 0 0,0-1 1,6-1-1,7-7-6336</inkml:trace>
  <inkml:trace contextRef="#ctx0" brushRef="#br0" timeOffset="4243.25">1899 414 6513,'0'0'10303,"10"-9"-9154,31-26-301,-39 33-769,0 0 0,0-1-1,0 0 1,-1 1 0,1-1-1,-1 0 1,1 0 0,-1 0-1,0 0 1,0 0 0,-1 0-1,1 0 1,-1 0-1,1-4 1,-1 6-75,1 0-1,-1-1 1,0 1-1,0 0 1,0-1-1,0 1 1,0 0-1,0-1 1,0 1-1,-1 0 1,1 0-1,0-1 1,-1 1-1,1 0 1,-1 0 0,1 0-1,-1 0 1,1-1-1,-1 1 1,0 0-1,0 0 1,1 0-1,-1 0 1,0 0-1,0 1 1,-2-3-1,2 4 16,0-1 0,0 1 0,-1-1 0,1 1 0,0-1 0,0 1 0,0-1 1,1 1-1,-1 0 0,0 0 0,0-1 0,0 1 0,0 0 0,1 0 0,-1 0 0,0 0 0,1 0 0,-1 0 0,1 0 0,-1 0 0,1 0 0,-1 0 0,1 0 0,0 1 0,-1-1 0,1 0 0,0 0 0,0 0 0,0 0 0,0 2 0,-4 39 741,3-36-627,1 0 1,0 1-1,1-1 0,0 0 0,0 0 1,3 10-1,-3-14-123,-1 0-1,1 0 1,0 0 0,1 0-1,-1 0 1,0 0 0,0 0 0,1 0-1,-1-1 1,1 1 0,0-1-1,-1 1 1,1-1 0,0 1-1,0-1 1,0 0 0,0 0-1,0 0 1,0 0 0,0 0-1,0-1 1,1 1 0,1 0-1,3 0-313,-1-1 0,1 1-1,0-1 1,-1-1 0,1 1-1,-1-1 1,1 0 0,7-2-1,16-11-4252</inkml:trace>
  <inkml:trace contextRef="#ctx0" brushRef="#br0" timeOffset="4624.92">1990 0 12939,'0'0'512</inkml:trace>
  <inkml:trace contextRef="#ctx0" brushRef="#br0" timeOffset="5594.6">2922 321 8794,'0'0'10314,"-1"-6"-9263,1 5-1009,0-1 0,-1 1 1,1 0-1,0-1 0,-1 1 0,1-1 0,-1 1 1,1 0-1,-1-1 0,0 1 0,0 0 1,1 0-1,-1 0 0,0 0 0,0-1 0,0 1 1,0 0-1,0 1 0,-1-1 0,1 0 1,0 0-1,0 0 0,-2 0 0,0 0-11,0 0-1,0 1 1,0-1-1,0 1 1,0 0-1,0 0 1,0 0-1,0 0 1,0 0-1,0 1 1,0-1-1,0 1 1,0 0-1,-3 1 1,3-1-27,0 0-1,0 0 1,0 1 0,0-1-1,0 1 1,0 0-1,1-1 1,-1 1 0,0 1-1,1-1 1,0 0 0,0 1-1,-1-1 1,1 1 0,1-1-1,-1 1 1,0 0 0,1 0-1,-1 0 1,1 0 0,0 0-1,-1 4 1,1-2 7,0 0-1,1 0 1,-1 0 0,1 0-1,0 0 1,1 0 0,-1 0-1,1 0 1,0 0 0,0-1-1,1 1 1,-1 0 0,4 6-1,-4-8 2,1 1-1,0 0 1,0-1-1,1 0 1,-1 1-1,1-1 1,-1 0-1,1 0 1,0 0-1,0-1 1,0 1-1,0-1 1,1 1-1,-1-1 0,7 3 1,-7-4-5,0-1 1,0 1-1,0-1 1,0 0-1,0 1 1,0-1-1,-1 0 0,1-1 1,0 1-1,0 0 1,0-1-1,0 0 1,0 1-1,-1-1 0,1 0 1,0-1-1,-1 1 1,1 0-1,-1-1 1,1 1-1,-1-1 0,0 0 1,1 0-1,2-3 1,0 0-17,-1 0 0,0 0 0,0 0 0,0-1 0,0 1 0,-1-1 0,0 0 0,0 0 0,-1 0-1,0-1 1,0 1 0,0 0 0,-1-1 0,1 1 0,-2-1 0,1 0 0,-1 1 0,0-1 0,0 1 0,-1-1 0,0 0 0,0 1 0,-4-12 0,-1-3-335,-2 2 0,0-1 0,-1 1 0,-1 1 0,-1 0 0,-15-20 0,41 62 710,-1 1 0,12 28 0,-18-32-49,1-2 0,1 0 0,0 0 0,2 0 0,0-1 0,28 29 0,-39-45-298,1 0-1,0-1 1,0 1 0,0-1-1,0 0 1,0 0 0,0 1-1,1-1 1,-1-1 0,0 1-1,1 0 1,-1-1 0,0 1-1,1-1 1,-1 1 0,1-1-1,-1 0 1,0 0 0,1-1-1,-1 1 1,1 0-1,-1-1 1,0 1 0,1-1-1,-1 0 1,0 0 0,1 0-1,-1 0 1,0 0 0,0 0-1,0 0 1,0-1 0,0 1-1,0-1 1,-1 0 0,1 1-1,0-1 1,-1 0 0,2-3-1,1 1-67,-1-1-1,1 1 0,-1-1 0,0 0 0,-1 0 0,1-1 1,-1 1-1,0 0 0,-1-1 0,1 1 0,-1-1 1,0 0-1,0 1 0,-1-1 0,0-10 0,0 14 20,-1 1-1,1 0 0,-1-1 1,0 1-1,1 0 0,-1 0 1,0 0-1,0-1 1,0 1-1,0 0 0,0 0 1,0 0-1,0 0 1,0 0-1,0 1 0,-1-1 1,1 0-1,0 0 0,0 1 1,-1-1-1,1 1 1,0-1-1,-1 1 0,1 0 1,-1-1-1,1 1 0,-2 0 1,2 0 36,0 0 0,0 0 1,0 0-1,0 0 1,-1 0-1,1 0 0,0 0 1,0 0-1,0 0 0,0 0 1,0 1-1,0-1 0,0 0 1,0 1-1,0-1 0,0 1 1,0-1-1,0 1 0,0 0 1,1-1-1,-1 1 0,0 0 1,0-1-1,1 1 0,-1 0 1,0 0-1,1 0 0,-1 0 1,1 0-1,-1 0 0,1 0 1,-1 0-1,1 0 0,0 0 1,-1 0-1,1 2 0,-1 3 203,1 1 0,1 0-1,-1-1 1,1 1-1,0-1 1,0 1-1,1-1 1,0 1-1,0-1 1,1 0-1,5 11 1,-5-13-221,-1 0 0,1-1 0,0 1 0,-1-1 0,2 1 0,-1-1 0,0 0 0,1 0 0,-1-1 0,1 1 0,0-1 0,0 1 0,0-1-1,0 0 1,0-1 0,1 1 0,-1-1 0,0 0 0,5 1 0,75-1-6434,-47-6-59</inkml:trace>
  <inkml:trace contextRef="#ctx0" brushRef="#br0" timeOffset="5990.92">3483 186 10786,'0'0'4265,"-10"0"-2346,1-1-1507,1 2 0,-1-1 0,1 1 0,0 1 0,-1-1 0,-10 5-1,17-5-370,0-1-1,0 1 0,0 0 0,0 0 0,1 0 0,-1 0 0,0 0 0,1 0 0,-1 1 0,1-1 1,-1 0-1,1 1 0,0-1 0,0 1 0,-1 0 0,1-1 0,0 1 0,0 0 0,0 0 1,1-1-1,-1 1 0,0 0 0,1 0 0,-1 0 0,1 0 0,0 0 0,0 0 0,0 0 1,0 0-1,0 0 0,0 0 0,0 0 0,0 0 0,1 0 0,-1 0 0,1 0 0,0-1 1,-1 1-1,1 0 0,2 3 0,1 1-29,0 0 1,1 0-1,0 0 0,0-1 1,1 0-1,-1 0 0,1 0 0,0-1 1,0 0-1,1 0 0,-1 0 1,1-1-1,11 5 0,-8-4-23,-1 0 0,1 2 0,-1-1 0,0 1-1,15 13 1,-24-19 12,1 1 0,-1-1 0,1 0 0,-1 1 0,1-1 0,-1 1 0,0-1 0,1 1 0,-1-1 0,0 1 0,1-1 0,-1 1 0,0 0 0,1-1 0,-1 1 0,0-1 0,0 1 0,0 0-1,0-1 1,0 1 0,0 0 0,0-1 0,0 1 0,0 0 0,0-1 0,0 1 0,0-1 0,0 1 0,0 0 0,0-1 0,-1 1 0,1 0 0,-1 0 0,-21 10 123,-36-6 31,56-5-170,-10 1-173,-18-2 92,29 1-88,0-1 0,0 1 0,0 0 0,1-1 0,-1 1 0,0-1 0,0 1-1,1-1 1,-1 1 0,0-1 0,1 1 0,-1-1 0,1 0 0,-1 1 0,1-1 0,-1 0 0,1 0 0,-1 1 0,1-1 0,0 0 0,0 0 0,-1 0 0,1 1 0,0-1 0,0 0 0,0 0 0,0 0 0,0 0 0,0 0 0,0-1 0,0-9-4410</inkml:trace>
  <inkml:trace contextRef="#ctx0" brushRef="#br0" timeOffset="6360.02">3559 237 9898,'0'0'6568,"-1"10"-5486,1 3-673,1 0 0,0-1 0,1 1 0,0 0 0,7 23 0,-8-32-290,0-1 1,0 0 0,0 0 0,0 0 0,0 0 0,1-1-1,-1 1 1,1 0 0,0-1 0,-1 1 0,1-1 0,1 1-1,-1-1 1,0 0 0,1 0 0,-1 0 0,1 0 0,-1 0-1,1 0 1,0-1 0,0 0 0,0 1 0,0-1 0,0 0-1,0 0 1,0-1 0,0 1 0,0-1 0,0 1 0,0-1-1,0 0 1,1 0 0,-1 0 0,5-2 0,-5 1-40,1 0 1,-1 0-1,0 0 1,0-1-1,0 0 1,-1 1-1,1-1 1,0 0-1,0 0 1,-1-1-1,0 1 1,1 0-1,-1-1 1,0 0-1,0 1 1,0-1-1,-1 0 1,1 0-1,0 0 1,-1 0-1,0 0 1,0 0-1,0-1 1,0 1-1,-1 0 1,1-1-1,-1 1 1,0-6-1,1 2-64,-1 1-1,0 0 0,-1 0 1,0-1-1,0 1 0,0 0 1,0 0-1,-1 0 0,0 0 1,-1 0-1,1 0 0,-1 1 1,0-1-1,-6-6 0,8 10-611,-11-12 758,8 7-2346</inkml:trace>
  <inkml:trace contextRef="#ctx0" brushRef="#br0" timeOffset="6953.83">3779 238 10162,'0'0'5087,"-3"10"-3551,1 2-1127,0-1 0,1 1 0,0-1 1,0 1-1,3 18 0,-2-27-325,0 0 0,1 0 0,0 0 1,-1 0-1,1 0 0,0 0 0,1 0 0,-1 0 0,0 0 0,1-1 1,-1 1-1,1 0 0,0-1 0,0 0 0,0 1 0,0-1 1,1 0-1,-1 0 0,0 0 0,1 0 0,0-1 0,-1 1 0,1 0 1,0-1-1,0 0 0,0 0 0,0 0 0,0 0 0,0 0 0,5 0 1,-6-1-62,0 0 0,0 1 0,0-1 0,0 0 0,0 0 0,0 0 0,0-1 0,0 1 0,0 0 0,0-1 0,-1 1 0,1-1 0,0 0 0,0 1 0,0-1 0,-1 0 0,1 0 0,0 0 0,-1 0 0,1-1 0,-1 1 0,0 0 0,1-1 0,-1 1 0,0-1 0,0 1 0,1-1 1,-1 0-1,-1 1 0,1-1 0,0 0 0,0 0 0,-1 0 0,1 1 0,0-4 0,1-8-23,0 1 0,-1-1 0,-1 0 0,-1-20 0,1-8-739,0 40 707,0 0-1,0 1 1,0-1-1,0 0 0,0 1 1,1-1-1,-1 0 1,0 1-1,0-1 0,1 0 1,-1 1-1,0-1 1,1 0-1,-1 1 0,1-1 1,-1 1-1,1-1 1,-1 1-1,1-1 1,-1 1-1,1-1 0,0 1 1,-1 0-1,1-1 1,-1 1-1,1 0 0,0-1 1,1 1-1,24 2-231,-20 0 268,0 0 0,-1 0-1,1 1 1,-1-1 0,1 1 0,7 6-1,-8-3 36,-1 0-1,0 0 1,0 0 0,0 0-1,-1 1 1,5 10-1,-6-11 246,1 1 1,0-1-1,0 0 1,1 0-1,-1 0 0,2 0 1,4 5-1,-7-10-219,-1 1-1,1-1 0,0 0 1,0 0-1,0 0 1,0 0-1,0-1 1,0 1-1,0 0 0,0-1 1,0 1-1,0-1 1,0 0-1,0 0 0,0 0 1,0 0-1,0 0 1,0 0-1,1-1 1,-1 1-1,0-1 0,0 1 1,0-1-1,0 0 1,0 0-1,-1 1 1,1-2-1,2 0 0,3-2-47,0-1 0,-1 1-1,0-1 1,1 0-1,-2-1 1,1 1-1,7-11 1,-11 14-82,0-1-1,0 1 1,0-1 0,-1 1-1,1-1 1,-1 1-1,0-1 1,0 0 0,0 0-1,0 1 1,0-1 0,0 0-1,-1 0 1,1 0-1,-1 0 1,0 0 0,0 0-1,0 0 1,0 0 0,-1 0-1,1 0 1,-1 0-1,-1-5 1,1 7 49,0 0 0,1 0-1,-1 0 1,0 1 0,0-1-1,1 0 1,-1 0 0,0 0 0,0 1-1,0-1 1,0 0 0,0 1 0,0-1-1,0 1 1,0-1 0,0 1-1,0-1 1,-1 1 0,1 0 0,0 0-1,0-1 1,0 1 0,0 0 0,-1 0-1,1 0 1,0 0 0,0 1-1,0-1 1,0 0 0,-1 0 0,1 1-1,0-1 1,0 0 0,0 1 0,0-1-1,0 1 1,0 0 0,0-1 0,0 1-1,-1 1 1,-3 1 146,0 1 1,0 0 0,0 0-1,1 0 1,0 0-1,-6 8 1,8-9-62,-1 1-1,0 0 1,1 1 0,0-1-1,0 0 1,0 1 0,1-1 0,-1 1-1,1 0 1,0-1 0,1 1 0,-1 0-1,1 0 1,0 7 0,0-9-100,1 0 1,0 0-1,0 0 1,0 0-1,0 0 1,0-1-1,0 1 1,1 0-1,-1-1 1,1 1-1,0-1 1,0 0-1,0 1 1,0-1-1,0 0 0,0 0 1,1 0-1,-1-1 1,1 1-1,-1 0 1,1-1-1,0 0 1,-1 1-1,6 0 1,9 3-1021,-1-1-1,0-1 1,30 2 0,-6-4-4973</inkml:trace>
</inkml:ink>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4</Pages>
  <Words>446</Words>
  <Characters>2455</Characters>
  <Application>Microsoft Office Word</Application>
  <DocSecurity>0</DocSecurity>
  <Lines>20</Lines>
  <Paragraphs>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OLLOSI Marc</dc:creator>
  <cp:keywords/>
  <dc:description/>
  <cp:lastModifiedBy>enzo mongin</cp:lastModifiedBy>
  <cp:revision>2</cp:revision>
  <dcterms:created xsi:type="dcterms:W3CDTF">2022-04-01T08:42:00Z</dcterms:created>
  <dcterms:modified xsi:type="dcterms:W3CDTF">2022-04-01T08:42:00Z</dcterms:modified>
</cp:coreProperties>
</file>